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73636" w:rsidRPr="0012214B" w:rsidTr="00D32FAF">
        <w:tc>
          <w:tcPr>
            <w:tcW w:w="3469" w:type="dxa"/>
            <w:tcBorders>
              <w:top w:val="single" w:sz="4" w:space="0" w:color="000000"/>
              <w:left w:val="single" w:sz="4" w:space="0" w:color="000000"/>
              <w:bottom w:val="single" w:sz="4" w:space="0" w:color="000000"/>
            </w:tcBorders>
            <w:shd w:val="clear" w:color="auto" w:fill="auto"/>
          </w:tcPr>
          <w:p w:rsidR="00473636" w:rsidRPr="0012214B" w:rsidRDefault="00473636"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73636" w:rsidRPr="0012214B" w:rsidRDefault="00473636"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73636" w:rsidRPr="0012214B" w:rsidRDefault="00473636"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73636" w:rsidRPr="0012214B" w:rsidRDefault="00473636" w:rsidP="00473636">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9C6A7E" w:rsidRPr="0012214B" w:rsidRDefault="009C6A7E" w:rsidP="00452DA3">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I. TRẮC NGHIỆ</w:t>
      </w:r>
      <w:r w:rsidR="007739F2" w:rsidRPr="0012214B">
        <w:rPr>
          <w:rFonts w:ascii="Times New Roman" w:hAnsi="Times New Roman" w:cs="Times New Roman"/>
          <w:b/>
          <w:sz w:val="24"/>
          <w:szCs w:val="24"/>
        </w:rPr>
        <w:t xml:space="preserve">M </w:t>
      </w:r>
    </w:p>
    <w:p w:rsidR="009C6A7E" w:rsidRPr="0012214B" w:rsidRDefault="008C126E" w:rsidP="008C126E">
      <w:pPr>
        <w:spacing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9C6A7E" w:rsidRPr="0012214B" w:rsidTr="009C6A7E">
        <w:trPr>
          <w:trHeight w:val="366"/>
        </w:trPr>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r>
    </w:tbl>
    <w:p w:rsidR="009C6A7E" w:rsidRPr="0012214B" w:rsidRDefault="009C6A7E" w:rsidP="009C6A7E">
      <w:pPr>
        <w:spacing w:after="0" w:line="288" w:lineRule="auto"/>
        <w:jc w:val="both"/>
        <w:rPr>
          <w:rFonts w:ascii="Times New Roman" w:hAnsi="Times New Roman" w:cs="Times New Roman"/>
          <w:b/>
          <w:sz w:val="24"/>
          <w:szCs w:val="24"/>
        </w:rPr>
      </w:pPr>
    </w:p>
    <w:p w:rsidR="00F44D1F" w:rsidRPr="0012214B" w:rsidRDefault="00F44D1F" w:rsidP="00F44D1F">
      <w:pPr>
        <w:spacing w:after="0" w:line="288" w:lineRule="auto"/>
        <w:ind w:right="43"/>
        <w:jc w:val="both"/>
        <w:rPr>
          <w:rFonts w:ascii="Times New Roman" w:hAnsi="Times New Roman" w:cs="Times New Roman"/>
          <w:b/>
          <w:color w:val="000000"/>
          <w:sz w:val="26"/>
          <w:szCs w:val="26"/>
        </w:rPr>
      </w:pPr>
      <w:r w:rsidRPr="0012214B">
        <w:rPr>
          <w:rFonts w:ascii="Times New Roman" w:hAnsi="Times New Roman" w:cs="Times New Roman"/>
          <w:b/>
          <w:bCs/>
          <w:sz w:val="26"/>
          <w:szCs w:val="26"/>
          <w:u w:val="single"/>
        </w:rPr>
        <w:t>Câu 1</w:t>
      </w:r>
      <w:r w:rsidRPr="0012214B">
        <w:rPr>
          <w:rFonts w:ascii="Times New Roman" w:hAnsi="Times New Roman" w:cs="Times New Roman"/>
          <w:bCs/>
          <w:sz w:val="26"/>
          <w:szCs w:val="26"/>
        </w:rPr>
        <w:t xml:space="preserve">: </w:t>
      </w:r>
      <w:r w:rsidRPr="0012214B">
        <w:rPr>
          <w:rFonts w:ascii="Times New Roman" w:hAnsi="Times New Roman" w:cs="Times New Roman"/>
          <w:b/>
          <w:color w:val="000000"/>
          <w:sz w:val="26"/>
          <w:szCs w:val="26"/>
        </w:rPr>
        <w:t>Vì sao ta nhìn thấy một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A. Vì ta mở mắt hướng về phía vật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B. Vì mắt ta phát ra các tia sáng chiếu lên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C. Vì có ánh sáng từ vật truyền vào mắt ta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D. Vì vật được chiếu sáng</w:t>
      </w:r>
    </w:p>
    <w:p w:rsidR="00F44D1F" w:rsidRPr="0012214B" w:rsidRDefault="00F44D1F" w:rsidP="00337E78">
      <w:pPr>
        <w:spacing w:before="120" w:after="0" w:line="288" w:lineRule="auto"/>
        <w:ind w:right="48"/>
        <w:jc w:val="both"/>
        <w:rPr>
          <w:rFonts w:ascii="Times New Roman" w:hAnsi="Times New Roman" w:cs="Times New Roman"/>
          <w:color w:val="000000"/>
          <w:sz w:val="26"/>
          <w:szCs w:val="26"/>
        </w:rPr>
      </w:pPr>
      <w:r w:rsidRPr="0012214B">
        <w:rPr>
          <w:rFonts w:ascii="Times New Roman" w:hAnsi="Times New Roman" w:cs="Times New Roman"/>
          <w:b/>
          <w:sz w:val="26"/>
          <w:szCs w:val="26"/>
          <w:u w:val="single"/>
          <w:lang w:val="fr-FR"/>
        </w:rPr>
        <w:t>Câu 2</w:t>
      </w:r>
      <w:r w:rsidRPr="0012214B">
        <w:rPr>
          <w:rFonts w:ascii="Times New Roman" w:hAnsi="Times New Roman" w:cs="Times New Roman"/>
          <w:b/>
          <w:bCs/>
          <w:color w:val="008000"/>
          <w:sz w:val="26"/>
          <w:szCs w:val="26"/>
        </w:rPr>
        <w:t>.</w:t>
      </w:r>
      <w:r w:rsidRPr="0012214B">
        <w:rPr>
          <w:rFonts w:ascii="Times New Roman" w:hAnsi="Times New Roman" w:cs="Times New Roman"/>
          <w:color w:val="000000"/>
          <w:sz w:val="26"/>
          <w:szCs w:val="26"/>
        </w:rPr>
        <w:t> </w:t>
      </w:r>
      <w:r w:rsidRPr="0012214B">
        <w:rPr>
          <w:rFonts w:ascii="Times New Roman" w:hAnsi="Times New Roman" w:cs="Times New Roman"/>
          <w:b/>
          <w:color w:val="000000"/>
          <w:sz w:val="26"/>
          <w:szCs w:val="26"/>
        </w:rPr>
        <w:t xml:space="preserve">Hãy chỉ ra vật nào dưới đây </w:t>
      </w:r>
      <w:r w:rsidRPr="0012214B">
        <w:rPr>
          <w:rFonts w:ascii="Times New Roman" w:hAnsi="Times New Roman" w:cs="Times New Roman"/>
          <w:b/>
          <w:i/>
          <w:color w:val="000000"/>
          <w:sz w:val="26"/>
          <w:szCs w:val="26"/>
          <w:u w:val="single"/>
        </w:rPr>
        <w:t>không</w:t>
      </w:r>
      <w:r w:rsidRPr="0012214B">
        <w:rPr>
          <w:rFonts w:ascii="Times New Roman" w:hAnsi="Times New Roman" w:cs="Times New Roman"/>
          <w:b/>
          <w:color w:val="000000"/>
          <w:sz w:val="26"/>
          <w:szCs w:val="26"/>
        </w:rPr>
        <w:t xml:space="preserve"> phải là nguồn s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A. Ngọn nến đang cháy                                         B. Cái gư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C. Mặt trời                                                             D. Bóng đèn đang bật</w:t>
      </w:r>
    </w:p>
    <w:p w:rsidR="00F44D1F" w:rsidRPr="0012214B" w:rsidRDefault="00F44D1F" w:rsidP="00337E78">
      <w:pPr>
        <w:spacing w:before="120" w:after="0" w:line="288" w:lineRule="auto"/>
        <w:jc w:val="both"/>
        <w:rPr>
          <w:rFonts w:ascii="Times New Roman" w:eastAsia="Arial" w:hAnsi="Times New Roman" w:cs="Times New Roman"/>
          <w:b/>
          <w:sz w:val="26"/>
          <w:szCs w:val="26"/>
          <w:lang w:val="nl-NL"/>
        </w:rPr>
      </w:pPr>
      <w:r w:rsidRPr="0012214B">
        <w:rPr>
          <w:rFonts w:ascii="Times New Roman" w:eastAsia="Arial" w:hAnsi="Times New Roman" w:cs="Times New Roman"/>
          <w:b/>
          <w:sz w:val="26"/>
          <w:szCs w:val="26"/>
          <w:u w:val="single"/>
          <w:lang w:val="vi-VN"/>
        </w:rPr>
        <w:t xml:space="preserve">Câu </w:t>
      </w:r>
      <w:r w:rsidRPr="0012214B">
        <w:rPr>
          <w:rFonts w:ascii="Times New Roman" w:eastAsia="Arial" w:hAnsi="Times New Roman" w:cs="Times New Roman"/>
          <w:b/>
          <w:sz w:val="26"/>
          <w:szCs w:val="26"/>
          <w:u w:val="single"/>
          <w:lang w:val="nl-NL"/>
        </w:rPr>
        <w:t>3</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pt-BR"/>
        </w:rPr>
        <w:t>Trong một môi trường trong suốt và đồng tính thì ánh sáng:</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 xml:space="preserve">A. Luôn truyền theo đường gấp khúc                      </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B. Luôn truyền theo đường thẳng</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lang w:val="vi-VN"/>
        </w:rPr>
        <w:t>C. Luôn truyền theo đường cong</w:t>
      </w: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D. Có thể truyền theo đường cong hoặc đường gấp khúc</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4:</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Góc phản xạ luôn</w:t>
      </w:r>
      <w:r w:rsidRPr="0012214B">
        <w:rPr>
          <w:rFonts w:ascii="Times New Roman" w:hAnsi="Times New Roman" w:cs="Times New Roman"/>
          <w:sz w:val="26"/>
          <w:szCs w:val="26"/>
        </w:rPr>
        <w: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 xml:space="preserve">A. Lớn hơn góc tới                                  B.  Nhỏ hơn góc tới       </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 xml:space="preserve">C. Bằng góc tới.                                      D. Lúc lớn hơn, lúc nhỏ hơn góc tới </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5:</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Cho góc tới bằng 60</w:t>
      </w:r>
      <w:r w:rsidRPr="0012214B">
        <w:rPr>
          <w:rFonts w:ascii="Times New Roman" w:hAnsi="Times New Roman" w:cs="Times New Roman"/>
          <w:b/>
          <w:sz w:val="26"/>
          <w:szCs w:val="26"/>
          <w:vertAlign w:val="superscript"/>
        </w:rPr>
        <w:t>0</w:t>
      </w:r>
      <w:r w:rsidRPr="0012214B">
        <w:rPr>
          <w:rFonts w:ascii="Times New Roman" w:hAnsi="Times New Roman" w:cs="Times New Roman"/>
          <w:b/>
          <w:sz w:val="26"/>
          <w:szCs w:val="26"/>
        </w:rPr>
        <w:t>. Góc phản xạ có giá trị</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A. 6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xml:space="preserve">                   B. 40</w:t>
      </w:r>
      <w:r w:rsidRPr="0012214B">
        <w:rPr>
          <w:rFonts w:ascii="Times New Roman" w:hAnsi="Times New Roman" w:cs="Times New Roman"/>
          <w:sz w:val="26"/>
          <w:szCs w:val="26"/>
          <w:vertAlign w:val="superscript"/>
        </w:rPr>
        <w:t xml:space="preserve">0 </w:t>
      </w:r>
      <w:r w:rsidRPr="0012214B">
        <w:rPr>
          <w:rFonts w:ascii="Times New Roman" w:hAnsi="Times New Roman" w:cs="Times New Roman"/>
          <w:sz w:val="26"/>
          <w:szCs w:val="26"/>
        </w:rPr>
        <w:t xml:space="preserve">                          C. 30</w:t>
      </w:r>
      <w:r w:rsidRPr="0012214B">
        <w:rPr>
          <w:rFonts w:ascii="Times New Roman" w:hAnsi="Times New Roman" w:cs="Times New Roman"/>
          <w:sz w:val="26"/>
          <w:szCs w:val="26"/>
          <w:vertAlign w:val="superscript"/>
        </w:rPr>
        <w:t xml:space="preserve">0                                  </w:t>
      </w:r>
      <w:r w:rsidRPr="0012214B">
        <w:rPr>
          <w:rFonts w:ascii="Times New Roman" w:hAnsi="Times New Roman" w:cs="Times New Roman"/>
          <w:sz w:val="26"/>
          <w:szCs w:val="26"/>
        </w:rPr>
        <w:t>D. 2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xml:space="preserve">               </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6:</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Chọn câu trả lời đúng:</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A. Ảnh của vật qua gương phẳng lớn hơn vậ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B. Ảnh của vật qua gương phẳng nhỏ  hơn vậ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C. Ảnh của vật qua gương phẳng bằng vật</w:t>
      </w:r>
    </w:p>
    <w:p w:rsidR="00337E78"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D. Ảnh của vật qua gương phẳng có thể lớn  hơn hoặc nhỏ hơn vật</w:t>
      </w:r>
    </w:p>
    <w:p w:rsidR="00F44D1F" w:rsidRPr="0012214B" w:rsidRDefault="00F44D1F" w:rsidP="00F44D1F">
      <w:pPr>
        <w:spacing w:after="0" w:line="288" w:lineRule="auto"/>
        <w:jc w:val="both"/>
        <w:rPr>
          <w:rFonts w:ascii="Times New Roman" w:hAnsi="Times New Roman" w:cs="Times New Roman"/>
          <w:b/>
          <w:sz w:val="26"/>
          <w:szCs w:val="26"/>
        </w:rPr>
      </w:pPr>
      <w:r w:rsidRPr="0012214B">
        <w:rPr>
          <w:rFonts w:ascii="Times New Roman" w:hAnsi="Times New Roman" w:cs="Times New Roman"/>
          <w:b/>
          <w:sz w:val="26"/>
          <w:szCs w:val="26"/>
          <w:u w:val="single"/>
        </w:rPr>
        <w:t>Câu 7:</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Một ngọn nến đặt vuông góc trước một gương phẳ</w:t>
      </w:r>
      <w:r w:rsidR="00AC4C92" w:rsidRPr="0012214B">
        <w:rPr>
          <w:rFonts w:ascii="Times New Roman" w:hAnsi="Times New Roman" w:cs="Times New Roman"/>
          <w:b/>
          <w:sz w:val="26"/>
          <w:szCs w:val="26"/>
        </w:rPr>
        <w:t>ng</w:t>
      </w:r>
      <w:r w:rsidRPr="0012214B">
        <w:rPr>
          <w:rFonts w:ascii="Times New Roman" w:hAnsi="Times New Roman" w:cs="Times New Roman"/>
          <w:b/>
          <w:sz w:val="26"/>
          <w:szCs w:val="26"/>
        </w:rPr>
        <w:t xml:space="preserve"> và cách mặt gương 16cm.</w:t>
      </w:r>
    </w:p>
    <w:p w:rsidR="00F44D1F" w:rsidRPr="0012214B" w:rsidRDefault="00F44D1F" w:rsidP="00F44D1F">
      <w:pPr>
        <w:spacing w:after="0" w:line="288" w:lineRule="auto"/>
        <w:jc w:val="both"/>
        <w:rPr>
          <w:rFonts w:ascii="Times New Roman" w:hAnsi="Times New Roman" w:cs="Times New Roman"/>
          <w:b/>
          <w:sz w:val="26"/>
          <w:szCs w:val="26"/>
        </w:rPr>
      </w:pPr>
      <w:r w:rsidRPr="0012214B">
        <w:rPr>
          <w:rFonts w:ascii="Times New Roman" w:hAnsi="Times New Roman" w:cs="Times New Roman"/>
          <w:b/>
          <w:sz w:val="26"/>
          <w:szCs w:val="26"/>
        </w:rPr>
        <w:t>Ảnh của ngọn nến cách gương:</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lastRenderedPageBreak/>
        <w:t>A. 14 cm                   B. 8cm                            C. 16 cm                D. 20cm</w:t>
      </w:r>
    </w:p>
    <w:p w:rsidR="00F44D1F" w:rsidRPr="0012214B" w:rsidRDefault="00F44D1F" w:rsidP="00337E78">
      <w:pPr>
        <w:spacing w:before="120" w:after="0" w:line="288" w:lineRule="auto"/>
        <w:jc w:val="both"/>
        <w:rPr>
          <w:rFonts w:ascii="Times New Roman" w:eastAsia="Arial" w:hAnsi="Times New Roman" w:cs="Times New Roman"/>
          <w:b/>
          <w:bCs/>
          <w:sz w:val="26"/>
          <w:szCs w:val="26"/>
        </w:rPr>
      </w:pPr>
      <w:r w:rsidRPr="0012214B">
        <w:rPr>
          <w:rFonts w:ascii="Times New Roman" w:hAnsi="Times New Roman" w:cs="Times New Roman"/>
          <w:b/>
          <w:sz w:val="26"/>
          <w:szCs w:val="26"/>
          <w:u w:val="single"/>
        </w:rPr>
        <w:t>Câu 8:</w:t>
      </w:r>
      <w:r w:rsidRPr="0012214B">
        <w:rPr>
          <w:rFonts w:ascii="Times New Roman" w:hAnsi="Times New Roman" w:cs="Times New Roman"/>
          <w:sz w:val="26"/>
          <w:szCs w:val="26"/>
        </w:rPr>
        <w:t xml:space="preserve">  </w:t>
      </w:r>
      <w:r w:rsidRPr="0012214B">
        <w:rPr>
          <w:rFonts w:ascii="Times New Roman" w:eastAsia="Arial" w:hAnsi="Times New Roman" w:cs="Times New Roman"/>
          <w:b/>
          <w:bCs/>
          <w:sz w:val="26"/>
          <w:szCs w:val="26"/>
        </w:rPr>
        <w:t>Ảnh của vật tạo bởi gương phẳng là:</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A. Ảnh ảo, không hứng được trên màn.                       B. Ảnh thật, hứng được trên màn</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C. Ảnh ảo, hứng được trên màn.                                  D. Ảnh thật, không hứng được trên màn</w:t>
      </w:r>
    </w:p>
    <w:p w:rsidR="00F44D1F" w:rsidRPr="0012214B" w:rsidRDefault="00F44D1F" w:rsidP="00337E78">
      <w:pPr>
        <w:pStyle w:val="NormalWeb"/>
        <w:spacing w:before="120" w:beforeAutospacing="0" w:after="0" w:afterAutospacing="0" w:line="288" w:lineRule="auto"/>
        <w:ind w:right="48"/>
        <w:jc w:val="both"/>
        <w:rPr>
          <w:color w:val="000000"/>
          <w:sz w:val="26"/>
          <w:szCs w:val="26"/>
        </w:rPr>
      </w:pPr>
      <w:r w:rsidRPr="0012214B">
        <w:rPr>
          <w:b/>
          <w:sz w:val="26"/>
          <w:szCs w:val="26"/>
          <w:u w:val="single"/>
        </w:rPr>
        <w:t>Câu 9:</w:t>
      </w:r>
      <w:r w:rsidRPr="0012214B">
        <w:rPr>
          <w:sz w:val="26"/>
          <w:szCs w:val="26"/>
        </w:rPr>
        <w:t xml:space="preserve">  </w:t>
      </w:r>
      <w:r w:rsidRPr="0012214B">
        <w:rPr>
          <w:color w:val="000000"/>
          <w:sz w:val="26"/>
          <w:szCs w:val="26"/>
        </w:rPr>
        <w:t> </w:t>
      </w:r>
      <w:r w:rsidRPr="0012214B">
        <w:rPr>
          <w:b/>
          <w:color w:val="000000"/>
          <w:sz w:val="26"/>
          <w:szCs w:val="26"/>
        </w:rPr>
        <w:t>Ảnh tạo bởi gương cầu lồi là:</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ảnh ảo lớn hơn vật                                             B. ảnh thật nhỏ hơn vật</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ảnh thật lớn hơn vật                                           D. ảnh ảo nhỏ hơn vật</w:t>
      </w:r>
    </w:p>
    <w:p w:rsidR="00F44D1F" w:rsidRPr="0012214B" w:rsidRDefault="00B9429C" w:rsidP="00337E78">
      <w:pPr>
        <w:pStyle w:val="NormalWeb"/>
        <w:spacing w:before="120" w:beforeAutospacing="0" w:after="0" w:afterAutospacing="0" w:line="288" w:lineRule="auto"/>
        <w:ind w:left="48" w:right="48"/>
        <w:jc w:val="both"/>
        <w:rPr>
          <w:b/>
          <w:color w:val="000000"/>
          <w:sz w:val="26"/>
          <w:szCs w:val="26"/>
        </w:rPr>
      </w:pPr>
      <w:r w:rsidRPr="0012214B">
        <w:rPr>
          <w:b/>
          <w:sz w:val="26"/>
          <w:szCs w:val="26"/>
          <w:u w:val="single"/>
        </w:rPr>
        <w:t>Câu 10:</w:t>
      </w:r>
      <w:r w:rsidR="00F44D1F" w:rsidRPr="0012214B">
        <w:rPr>
          <w:color w:val="000000"/>
          <w:sz w:val="26"/>
          <w:szCs w:val="26"/>
        </w:rPr>
        <w:t> </w:t>
      </w:r>
      <w:r w:rsidR="00F44D1F" w:rsidRPr="0012214B">
        <w:rPr>
          <w:b/>
          <w:color w:val="000000"/>
          <w:sz w:val="26"/>
          <w:szCs w:val="26"/>
        </w:rPr>
        <w:t>Tại sao ở các góc đường có khúc cua hẹp người ta lại lắp các loại gương cầu lồi mà không dùng các gương phẳng?</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Vì các gương cầu lồi cho ảnh rõ nét hơn</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Vì các gương cầu lồi cho ảnh lớn hơn vật</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C. Vì các gương </w:t>
      </w:r>
      <w:r w:rsidR="00AC4C92" w:rsidRPr="0012214B">
        <w:rPr>
          <w:color w:val="000000"/>
          <w:sz w:val="26"/>
          <w:szCs w:val="26"/>
        </w:rPr>
        <w:t>cầu lồi giá thành rẻ hơn gương phẳng</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D. Vì </w:t>
      </w:r>
      <w:r w:rsidR="00B9429C" w:rsidRPr="0012214B">
        <w:rPr>
          <w:color w:val="000000"/>
          <w:sz w:val="26"/>
          <w:szCs w:val="26"/>
        </w:rPr>
        <w:t xml:space="preserve"> </w:t>
      </w:r>
      <w:r w:rsidRPr="0012214B">
        <w:rPr>
          <w:color w:val="000000"/>
          <w:sz w:val="26"/>
          <w:szCs w:val="26"/>
        </w:rPr>
        <w:t>vùng nhìn thấy của gương cầu lồi lớn hơn gương phẳng có cùng kích thước</w:t>
      </w:r>
    </w:p>
    <w:p w:rsidR="00B9429C" w:rsidRPr="0012214B" w:rsidRDefault="00B9429C" w:rsidP="00B9429C">
      <w:pPr>
        <w:pStyle w:val="NormalWeb"/>
        <w:spacing w:before="120" w:beforeAutospacing="0" w:after="0" w:afterAutospacing="0" w:line="288" w:lineRule="auto"/>
        <w:ind w:left="48" w:right="48"/>
        <w:jc w:val="both"/>
        <w:rPr>
          <w:b/>
          <w:color w:val="000000"/>
          <w:sz w:val="26"/>
          <w:szCs w:val="26"/>
        </w:rPr>
      </w:pPr>
      <w:r w:rsidRPr="0012214B">
        <w:rPr>
          <w:b/>
          <w:sz w:val="26"/>
          <w:szCs w:val="26"/>
          <w:u w:val="single"/>
          <w:lang w:val="nl-NL"/>
        </w:rPr>
        <w:t>Câu 11</w:t>
      </w:r>
      <w:r w:rsidRPr="0012214B">
        <w:rPr>
          <w:b/>
          <w:sz w:val="26"/>
          <w:szCs w:val="26"/>
          <w:lang w:val="nl-NL"/>
        </w:rPr>
        <w:t xml:space="preserve">: </w:t>
      </w:r>
      <w:r w:rsidRPr="0012214B">
        <w:rPr>
          <w:b/>
          <w:color w:val="000000"/>
          <w:sz w:val="26"/>
          <w:szCs w:val="26"/>
        </w:rPr>
        <w:t>Nguồn âm của cây đàn ghi – ta là:</w:t>
      </w:r>
    </w:p>
    <w:p w:rsidR="00B9429C" w:rsidRPr="0012214B" w:rsidRDefault="00B9429C" w:rsidP="00B9429C">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Dây đàn                                                B. Hộp đàn</w:t>
      </w:r>
    </w:p>
    <w:p w:rsidR="00B9429C" w:rsidRPr="0012214B" w:rsidRDefault="00B9429C" w:rsidP="00B9429C">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Ngón tay gảy đàn                                 D. Lớp không khí bị nén bên trong hộp đàn</w:t>
      </w:r>
    </w:p>
    <w:p w:rsidR="00F44D1F" w:rsidRPr="0012214B" w:rsidRDefault="00B9429C" w:rsidP="00337E78">
      <w:pPr>
        <w:tabs>
          <w:tab w:val="left" w:pos="520"/>
          <w:tab w:val="left" w:pos="2860"/>
          <w:tab w:val="left" w:pos="5460"/>
          <w:tab w:val="left" w:pos="7670"/>
        </w:tabs>
        <w:spacing w:before="120" w:after="0" w:line="288" w:lineRule="auto"/>
        <w:jc w:val="both"/>
        <w:rPr>
          <w:rFonts w:ascii="Times New Roman" w:hAnsi="Times New Roman" w:cs="Times New Roman"/>
          <w:b/>
          <w:bCs/>
          <w:sz w:val="26"/>
          <w:szCs w:val="26"/>
          <w:lang w:val="nl-NL" w:eastAsia="vi-VN"/>
        </w:rPr>
      </w:pPr>
      <w:r w:rsidRPr="0012214B">
        <w:rPr>
          <w:rFonts w:ascii="Times New Roman" w:hAnsi="Times New Roman" w:cs="Times New Roman"/>
          <w:b/>
          <w:sz w:val="26"/>
          <w:szCs w:val="26"/>
          <w:u w:val="single"/>
          <w:lang w:val="vi-VN" w:eastAsia="vi-VN"/>
        </w:rPr>
        <w:t>Câu 12</w:t>
      </w:r>
      <w:r w:rsidR="00F44D1F" w:rsidRPr="0012214B">
        <w:rPr>
          <w:rFonts w:ascii="Times New Roman" w:hAnsi="Times New Roman" w:cs="Times New Roman"/>
          <w:b/>
          <w:sz w:val="26"/>
          <w:szCs w:val="26"/>
          <w:lang w:val="nl-NL" w:eastAsia="vi-VN"/>
        </w:rPr>
        <w:t xml:space="preserve"> :</w:t>
      </w:r>
      <w:r w:rsidRPr="0012214B">
        <w:rPr>
          <w:rFonts w:ascii="Times New Roman" w:hAnsi="Times New Roman" w:cs="Times New Roman"/>
          <w:b/>
          <w:bCs/>
          <w:sz w:val="26"/>
          <w:szCs w:val="26"/>
          <w:lang w:val="nl-NL" w:eastAsia="vi-VN"/>
        </w:rPr>
        <w:t xml:space="preserve"> Hộp đàn ghi ta có tác dụng gì là chủ yếu?</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A. Để tạo kiểu dáng cho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B. Để khuếch đại âm do dây đàn phát ra</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C. Để người nhạc sĩ có chỗ tì khi đánh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D. Để người nghệ sĩ có thể vỗ vào hộp đàn khi cần thiết.</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Câu 13</w:t>
      </w:r>
      <w:r w:rsidRPr="0012214B">
        <w:rPr>
          <w:b/>
          <w:sz w:val="26"/>
          <w:szCs w:val="26"/>
          <w:lang w:val="nl-NL"/>
        </w:rPr>
        <w:t xml:space="preserve">: </w:t>
      </w:r>
      <w:r w:rsidRPr="0012214B">
        <w:rPr>
          <w:color w:val="000000"/>
          <w:sz w:val="26"/>
          <w:szCs w:val="26"/>
        </w:rPr>
        <w:t xml:space="preserve"> </w:t>
      </w:r>
      <w:r w:rsidRPr="0012214B">
        <w:rPr>
          <w:b/>
          <w:color w:val="000000"/>
          <w:sz w:val="26"/>
          <w:szCs w:val="26"/>
        </w:rPr>
        <w:t>Nguồn âm của cây sáo trúc là:</w:t>
      </w:r>
    </w:p>
    <w:p w:rsidR="007F227E"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A. Các lỗ sáo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Miệng người thổi sáo</w:t>
      </w:r>
    </w:p>
    <w:p w:rsidR="007F227E"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C. Lớp không khí trong ống sáo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D. Lớp không khí ngoài ống sáo</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Câu 14</w:t>
      </w:r>
      <w:r w:rsidRPr="0012214B">
        <w:rPr>
          <w:b/>
          <w:sz w:val="26"/>
          <w:szCs w:val="26"/>
          <w:lang w:val="nl-NL"/>
        </w:rPr>
        <w:t>:</w:t>
      </w:r>
      <w:r w:rsidRPr="0012214B">
        <w:rPr>
          <w:color w:val="000000"/>
          <w:sz w:val="26"/>
          <w:szCs w:val="26"/>
        </w:rPr>
        <w:t xml:space="preserve"> </w:t>
      </w:r>
      <w:r w:rsidRPr="0012214B">
        <w:rPr>
          <w:b/>
          <w:color w:val="000000"/>
          <w:sz w:val="26"/>
          <w:szCs w:val="26"/>
        </w:rPr>
        <w:t>Khi trời mưa ta thường thấy tiếng sấm bao giờ cũng xuất hiện sau ánh chớp. Điều này được lí giải là:</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A. Khi hai đám mây va chạm nhau sẽ sinh ra tia chớp sau đó mới sinh ra tiếng động, do vậy mà ta nghe thấy tiếng sấm sau khi </w:t>
      </w:r>
      <w:r w:rsidR="00AC4C92" w:rsidRPr="0012214B">
        <w:rPr>
          <w:color w:val="000000"/>
          <w:sz w:val="26"/>
          <w:szCs w:val="26"/>
        </w:rPr>
        <w:t>t</w:t>
      </w:r>
      <w:r w:rsidRPr="0012214B">
        <w:rPr>
          <w:color w:val="000000"/>
          <w:sz w:val="26"/>
          <w:szCs w:val="26"/>
        </w:rPr>
        <w:t>hấy tia chớp</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Do vận tốc ánh sáng lớn hơn vận tốc âm thanh</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Do vận tốc âm thanh lớn hơn vận tốc ánh sáng</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D. Do mắt ta nhìn được từ rất xa còn âm thanh thì chỉ đến gần tai mới nghe được</w:t>
      </w:r>
    </w:p>
    <w:p w:rsidR="007F227E" w:rsidRPr="0012214B" w:rsidRDefault="007F227E" w:rsidP="00337E78">
      <w:pPr>
        <w:tabs>
          <w:tab w:val="left" w:pos="520"/>
          <w:tab w:val="left" w:pos="2860"/>
          <w:tab w:val="left" w:pos="5460"/>
          <w:tab w:val="left" w:pos="7670"/>
        </w:tabs>
        <w:spacing w:before="120" w:after="0" w:line="288" w:lineRule="auto"/>
        <w:jc w:val="both"/>
        <w:rPr>
          <w:rFonts w:ascii="Times New Roman" w:hAnsi="Times New Roman" w:cs="Times New Roman"/>
          <w:b/>
          <w:sz w:val="26"/>
          <w:szCs w:val="26"/>
          <w:u w:val="single"/>
          <w:lang w:val="vi-VN" w:eastAsia="vi-VN"/>
        </w:rPr>
      </w:pPr>
    </w:p>
    <w:p w:rsidR="00337E78" w:rsidRPr="0012214B" w:rsidRDefault="00337E78" w:rsidP="00337E78">
      <w:pPr>
        <w:tabs>
          <w:tab w:val="left" w:pos="520"/>
          <w:tab w:val="left" w:pos="2860"/>
          <w:tab w:val="left" w:pos="5460"/>
          <w:tab w:val="left" w:pos="7670"/>
        </w:tabs>
        <w:spacing w:before="120" w:after="0" w:line="288" w:lineRule="auto"/>
        <w:jc w:val="both"/>
        <w:rPr>
          <w:rFonts w:ascii="Times New Roman" w:hAnsi="Times New Roman" w:cs="Times New Roman"/>
          <w:bCs/>
          <w:sz w:val="26"/>
          <w:szCs w:val="26"/>
        </w:rPr>
      </w:pPr>
      <w:r w:rsidRPr="0012214B">
        <w:rPr>
          <w:rFonts w:ascii="Times New Roman" w:hAnsi="Times New Roman" w:cs="Times New Roman"/>
          <w:b/>
          <w:sz w:val="26"/>
          <w:szCs w:val="26"/>
          <w:u w:val="single"/>
          <w:lang w:val="vi-VN" w:eastAsia="vi-VN"/>
        </w:rPr>
        <w:t>Câu 15</w:t>
      </w:r>
      <w:r w:rsidR="00B9429C" w:rsidRPr="0012214B">
        <w:rPr>
          <w:rFonts w:ascii="Times New Roman" w:hAnsi="Times New Roman" w:cs="Times New Roman"/>
          <w:b/>
          <w:sz w:val="26"/>
          <w:szCs w:val="26"/>
          <w:lang w:val="nl-NL" w:eastAsia="vi-VN"/>
        </w:rPr>
        <w:t xml:space="preserve"> :</w:t>
      </w:r>
      <w:r w:rsidR="00B9429C" w:rsidRPr="0012214B">
        <w:rPr>
          <w:rFonts w:ascii="Times New Roman" w:hAnsi="Times New Roman" w:cs="Times New Roman"/>
          <w:b/>
          <w:bCs/>
          <w:sz w:val="26"/>
          <w:szCs w:val="26"/>
          <w:lang w:val="nl-NL" w:eastAsia="vi-VN"/>
        </w:rPr>
        <w:t xml:space="preserve"> </w:t>
      </w:r>
      <w:r w:rsidR="00B9429C" w:rsidRPr="0012214B">
        <w:rPr>
          <w:rFonts w:ascii="Times New Roman" w:hAnsi="Times New Roman" w:cs="Times New Roman"/>
          <w:bCs/>
          <w:sz w:val="26"/>
          <w:szCs w:val="26"/>
        </w:rPr>
        <w:t>Khi nói một vật dao động với tần số 70Hz có nghĩa là:</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A. Trong 1 phút vật thực hiện 70 dao động.</w:t>
      </w:r>
      <w:r w:rsidRPr="0012214B">
        <w:rPr>
          <w:rFonts w:ascii="Times New Roman" w:hAnsi="Times New Roman" w:cs="Times New Roman"/>
          <w:bCs/>
          <w:sz w:val="26"/>
          <w:szCs w:val="26"/>
        </w:rPr>
        <w:tab/>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lastRenderedPageBreak/>
        <w:t>B. Trong 1 giờ vật thực hiện 70 dao động.</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C. Trong 70 giây vật thực hiện 1 dao động.</w:t>
      </w:r>
      <w:r w:rsidRPr="0012214B">
        <w:rPr>
          <w:rFonts w:ascii="Times New Roman" w:hAnsi="Times New Roman" w:cs="Times New Roman"/>
          <w:bCs/>
          <w:sz w:val="26"/>
          <w:szCs w:val="26"/>
        </w:rPr>
        <w:tab/>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D. Trong 1 giây vật thực hiện 70 dao động.</w:t>
      </w:r>
    </w:p>
    <w:p w:rsidR="00B9429C" w:rsidRPr="0012214B" w:rsidRDefault="00B9429C" w:rsidP="007F227E">
      <w:pPr>
        <w:tabs>
          <w:tab w:val="left" w:pos="520"/>
          <w:tab w:val="left" w:pos="2860"/>
          <w:tab w:val="left" w:pos="5460"/>
          <w:tab w:val="left" w:pos="7670"/>
        </w:tabs>
        <w:spacing w:before="120" w:after="0" w:line="288" w:lineRule="auto"/>
        <w:jc w:val="both"/>
        <w:rPr>
          <w:rFonts w:ascii="Times New Roman" w:hAnsi="Times New Roman" w:cs="Times New Roman"/>
          <w:bCs/>
          <w:sz w:val="26"/>
          <w:szCs w:val="26"/>
        </w:rPr>
      </w:pPr>
      <w:r w:rsidRPr="0012214B">
        <w:rPr>
          <w:rFonts w:ascii="Times New Roman" w:hAnsi="Times New Roman" w:cs="Times New Roman"/>
          <w:b/>
          <w:sz w:val="26"/>
          <w:szCs w:val="26"/>
          <w:u w:val="single"/>
        </w:rPr>
        <w:t xml:space="preserve">Câu </w:t>
      </w:r>
      <w:r w:rsidR="00337E78" w:rsidRPr="0012214B">
        <w:rPr>
          <w:rFonts w:ascii="Times New Roman" w:hAnsi="Times New Roman" w:cs="Times New Roman"/>
          <w:b/>
          <w:sz w:val="26"/>
          <w:szCs w:val="26"/>
          <w:u w:val="single"/>
          <w:lang w:val="nl-NL"/>
        </w:rPr>
        <w:t>16</w:t>
      </w:r>
      <w:r w:rsidRPr="0012214B">
        <w:rPr>
          <w:rFonts w:ascii="Times New Roman" w:hAnsi="Times New Roman" w:cs="Times New Roman"/>
          <w:b/>
          <w:sz w:val="26"/>
          <w:szCs w:val="26"/>
          <w:u w:val="single"/>
          <w:lang w:val="nl-NL"/>
        </w:rPr>
        <w:t>:</w:t>
      </w:r>
      <w:r w:rsidRPr="0012214B">
        <w:rPr>
          <w:rFonts w:ascii="Times New Roman" w:hAnsi="Times New Roman" w:cs="Times New Roman"/>
          <w:b/>
          <w:sz w:val="26"/>
          <w:szCs w:val="26"/>
          <w:lang w:val="nl-NL"/>
        </w:rPr>
        <w:t xml:space="preserve"> </w:t>
      </w:r>
      <w:r w:rsidRPr="0012214B">
        <w:rPr>
          <w:rFonts w:ascii="Times New Roman" w:hAnsi="Times New Roman" w:cs="Times New Roman"/>
          <w:bCs/>
          <w:sz w:val="26"/>
          <w:szCs w:val="26"/>
        </w:rPr>
        <w:t>Ta nghe được những âm có tần số</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 xml:space="preserve">A. từ 200 Hz đến 20.000 Hz                       B. từ 20 Hz đến 20.000 Hz. </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 xml:space="preserve">C. từ 2 Hz đến 2000 Hz. </w:t>
      </w:r>
      <w:r w:rsidRPr="0012214B">
        <w:rPr>
          <w:rFonts w:ascii="Times New Roman" w:hAnsi="Times New Roman" w:cs="Times New Roman"/>
          <w:bCs/>
          <w:sz w:val="26"/>
          <w:szCs w:val="26"/>
        </w:rPr>
        <w:tab/>
        <w:t xml:space="preserve">                        A. từ 2 Hz đến 20.000 Hz.</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7</w:t>
      </w:r>
      <w:r w:rsidR="00F44D1F" w:rsidRPr="0012214B">
        <w:rPr>
          <w:rFonts w:ascii="Times New Roman" w:hAnsi="Times New Roman" w:cs="Times New Roman"/>
          <w:b/>
          <w:sz w:val="26"/>
          <w:szCs w:val="26"/>
          <w:lang w:val="fr-FR" w:eastAsia="vi-VN"/>
        </w:rPr>
        <w:t>: Âm phản xạ là:</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Âm dội lại khi gặp vật chắn                             B. Âm đi xuyên qua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Âm đi vòng qua vật chắn                                D. Các loại âm trên</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8</w:t>
      </w:r>
      <w:r w:rsidR="00F44D1F" w:rsidRPr="0012214B">
        <w:rPr>
          <w:rFonts w:ascii="Times New Roman" w:hAnsi="Times New Roman" w:cs="Times New Roman"/>
          <w:b/>
          <w:sz w:val="26"/>
          <w:szCs w:val="26"/>
          <w:lang w:val="fr-FR" w:eastAsia="vi-VN"/>
        </w:rPr>
        <w:t> : Chọn đáp án đúng :</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Tiếng vang là âm dội lại khi gặp một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B. Tiếng vang là âm phản xạ nghe được cùng một lúc với âm phát ra</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Tiếng vang là âm phản xạ nghe được cách âm phát ra 1 khoảng thời gian nhỏ hơn 1/15 giây</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D. Tiếng vang là âm phản xạ nghe được cách âm phát ra 1 khoảng ít nhất là 1/15 giây</w:t>
      </w:r>
    </w:p>
    <w:p w:rsidR="00F44D1F" w:rsidRPr="0012214B" w:rsidRDefault="00337E78" w:rsidP="007F227E">
      <w:pPr>
        <w:spacing w:before="120" w:after="0" w:line="288" w:lineRule="auto"/>
        <w:jc w:val="both"/>
        <w:rPr>
          <w:rFonts w:ascii="Times New Roman" w:hAnsi="Times New Roman" w:cs="Times New Roman"/>
          <w:b/>
          <w:sz w:val="26"/>
          <w:szCs w:val="26"/>
          <w:lang w:val="vi-VN" w:eastAsia="vi-VN"/>
        </w:rPr>
      </w:pPr>
      <w:r w:rsidRPr="0012214B">
        <w:rPr>
          <w:rFonts w:ascii="Times New Roman" w:hAnsi="Times New Roman" w:cs="Times New Roman"/>
          <w:b/>
          <w:sz w:val="26"/>
          <w:szCs w:val="26"/>
          <w:u w:val="single"/>
          <w:lang w:val="vi-VN" w:eastAsia="vi-VN"/>
        </w:rPr>
        <w:t>Câu 19</w:t>
      </w:r>
      <w:r w:rsidR="00F44D1F" w:rsidRPr="0012214B">
        <w:rPr>
          <w:rFonts w:ascii="Times New Roman" w:hAnsi="Times New Roman" w:cs="Times New Roman"/>
          <w:b/>
          <w:sz w:val="26"/>
          <w:szCs w:val="26"/>
          <w:lang w:val="vi-VN" w:eastAsia="vi-VN"/>
        </w:rPr>
        <w:t xml:space="preserve">: Vật nào dưới đây phản xạ âm </w:t>
      </w:r>
      <w:r w:rsidR="00F44D1F" w:rsidRPr="0012214B">
        <w:rPr>
          <w:rFonts w:ascii="Times New Roman" w:hAnsi="Times New Roman" w:cs="Times New Roman"/>
          <w:b/>
          <w:sz w:val="26"/>
          <w:szCs w:val="26"/>
          <w:lang w:val="fr-FR" w:eastAsia="vi-VN"/>
        </w:rPr>
        <w:t>tốt</w:t>
      </w:r>
      <w:r w:rsidR="00F44D1F" w:rsidRPr="0012214B">
        <w:rPr>
          <w:rFonts w:ascii="Times New Roman" w:hAnsi="Times New Roman" w:cs="Times New Roman"/>
          <w:b/>
          <w:sz w:val="26"/>
          <w:szCs w:val="26"/>
          <w:lang w:val="vi-VN" w:eastAsia="vi-VN"/>
        </w:rPr>
        <w:t>?</w:t>
      </w:r>
    </w:p>
    <w:p w:rsidR="00337E78" w:rsidRPr="0012214B" w:rsidRDefault="00F44D1F" w:rsidP="00F44D1F">
      <w:pPr>
        <w:spacing w:after="0" w:line="288" w:lineRule="auto"/>
        <w:jc w:val="both"/>
        <w:rPr>
          <w:rFonts w:ascii="Times New Roman" w:hAnsi="Times New Roman" w:cs="Times New Roman"/>
          <w:sz w:val="26"/>
          <w:szCs w:val="26"/>
          <w:lang w:val="vi-VN" w:eastAsia="vi-VN"/>
        </w:rPr>
      </w:pPr>
      <w:r w:rsidRPr="0012214B">
        <w:rPr>
          <w:rFonts w:ascii="Times New Roman" w:hAnsi="Times New Roman" w:cs="Times New Roman"/>
          <w:sz w:val="26"/>
          <w:szCs w:val="26"/>
          <w:lang w:val="vi-VN" w:eastAsia="vi-VN"/>
        </w:rPr>
        <w:t xml:space="preserve">A.   Miếng xốp                B. Đệm cao su                 C. Rèm nhung            D. Cửa kính        </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 xml:space="preserve">Câu 20 </w:t>
      </w:r>
      <w:r w:rsidRPr="0012214B">
        <w:rPr>
          <w:b/>
          <w:sz w:val="26"/>
          <w:szCs w:val="26"/>
          <w:lang w:val="nl-NL"/>
        </w:rPr>
        <w:t>:</w:t>
      </w:r>
      <w:r w:rsidRPr="0012214B">
        <w:rPr>
          <w:b/>
          <w:color w:val="000000"/>
          <w:sz w:val="26"/>
          <w:szCs w:val="26"/>
        </w:rPr>
        <w:t>Âm nào dưới đây gây ô nhiễm tiếng ồn?</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w:t>
      </w:r>
      <w:r w:rsidR="00CD0731" w:rsidRPr="0012214B">
        <w:rPr>
          <w:color w:val="000000"/>
          <w:sz w:val="26"/>
          <w:szCs w:val="26"/>
        </w:rPr>
        <w:t xml:space="preserve"> </w:t>
      </w:r>
      <w:r w:rsidRPr="0012214B">
        <w:rPr>
          <w:color w:val="000000"/>
          <w:sz w:val="26"/>
          <w:szCs w:val="26"/>
        </w:rPr>
        <w:t>Tiếng sấm rền</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w:t>
      </w:r>
      <w:r w:rsidR="00CD0731" w:rsidRPr="0012214B">
        <w:rPr>
          <w:color w:val="000000"/>
          <w:sz w:val="26"/>
          <w:szCs w:val="26"/>
        </w:rPr>
        <w:t xml:space="preserve"> </w:t>
      </w:r>
      <w:r w:rsidRPr="0012214B">
        <w:rPr>
          <w:color w:val="000000"/>
          <w:sz w:val="26"/>
          <w:szCs w:val="26"/>
        </w:rPr>
        <w:t>Tiếng máy móc làm việc phát ra to, kéo dài</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w:t>
      </w:r>
      <w:r w:rsidR="00CD0731" w:rsidRPr="0012214B">
        <w:rPr>
          <w:color w:val="000000"/>
          <w:sz w:val="26"/>
          <w:szCs w:val="26"/>
        </w:rPr>
        <w:t xml:space="preserve"> </w:t>
      </w:r>
      <w:r w:rsidRPr="0012214B">
        <w:rPr>
          <w:color w:val="000000"/>
          <w:sz w:val="26"/>
          <w:szCs w:val="26"/>
        </w:rPr>
        <w:t>Tiếng xình xịch của bánh tàu hỏa đang chạy</w:t>
      </w:r>
    </w:p>
    <w:p w:rsidR="00F44D1F" w:rsidRPr="0012214B" w:rsidRDefault="00337E78" w:rsidP="00337E78">
      <w:pPr>
        <w:pStyle w:val="NormalWeb"/>
        <w:spacing w:before="0" w:beforeAutospacing="0" w:after="0" w:afterAutospacing="0" w:line="288" w:lineRule="auto"/>
        <w:ind w:left="48" w:right="48"/>
        <w:jc w:val="both"/>
        <w:rPr>
          <w:sz w:val="26"/>
          <w:szCs w:val="26"/>
          <w:lang w:val="vi-VN" w:eastAsia="vi-VN"/>
        </w:rPr>
      </w:pPr>
      <w:r w:rsidRPr="0012214B">
        <w:rPr>
          <w:color w:val="000000"/>
          <w:sz w:val="26"/>
          <w:szCs w:val="26"/>
        </w:rPr>
        <w:t>D.</w:t>
      </w:r>
      <w:r w:rsidR="00CD0731" w:rsidRPr="0012214B">
        <w:rPr>
          <w:color w:val="000000"/>
          <w:sz w:val="26"/>
          <w:szCs w:val="26"/>
        </w:rPr>
        <w:t xml:space="preserve"> </w:t>
      </w:r>
      <w:r w:rsidRPr="0012214B">
        <w:rPr>
          <w:color w:val="000000"/>
          <w:sz w:val="26"/>
          <w:szCs w:val="26"/>
        </w:rPr>
        <w:t>Tiếng sóng biển ầm ầm</w:t>
      </w:r>
      <w:r w:rsidR="00F44D1F" w:rsidRPr="0012214B">
        <w:rPr>
          <w:sz w:val="26"/>
          <w:szCs w:val="26"/>
          <w:lang w:val="vi-VN" w:eastAsia="vi-VN"/>
        </w:rPr>
        <w:t xml:space="preserve">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p>
    <w:p w:rsidR="00F44D1F" w:rsidRPr="0012214B" w:rsidRDefault="00F44D1F" w:rsidP="00F44D1F">
      <w:pPr>
        <w:spacing w:after="0" w:line="288" w:lineRule="auto"/>
        <w:jc w:val="both"/>
        <w:rPr>
          <w:rFonts w:ascii="Times New Roman" w:hAnsi="Times New Roman" w:cs="Times New Roman"/>
          <w:b/>
          <w:bCs/>
          <w:sz w:val="26"/>
          <w:szCs w:val="26"/>
          <w:lang w:val="nl-NL"/>
        </w:rPr>
      </w:pPr>
      <w:r w:rsidRPr="0012214B">
        <w:rPr>
          <w:rFonts w:ascii="Times New Roman" w:hAnsi="Times New Roman" w:cs="Times New Roman"/>
          <w:b/>
          <w:sz w:val="26"/>
          <w:szCs w:val="26"/>
          <w:u w:val="single"/>
          <w:lang w:val="nl-NL"/>
        </w:rPr>
        <w:t xml:space="preserve">Câu </w:t>
      </w:r>
      <w:r w:rsidR="00337E78" w:rsidRPr="0012214B">
        <w:rPr>
          <w:rFonts w:ascii="Times New Roman" w:hAnsi="Times New Roman" w:cs="Times New Roman"/>
          <w:b/>
          <w:sz w:val="26"/>
          <w:szCs w:val="26"/>
          <w:u w:val="single"/>
          <w:lang w:val="nl-NL"/>
        </w:rPr>
        <w:t>21</w:t>
      </w:r>
      <w:r w:rsidRPr="0012214B">
        <w:rPr>
          <w:rFonts w:ascii="Times New Roman" w:hAnsi="Times New Roman" w:cs="Times New Roman"/>
          <w:b/>
          <w:sz w:val="26"/>
          <w:szCs w:val="26"/>
          <w:lang w:val="nl-NL"/>
        </w:rPr>
        <w:t xml:space="preserve">: </w:t>
      </w:r>
      <w:r w:rsidRPr="0012214B">
        <w:rPr>
          <w:rFonts w:ascii="Times New Roman" w:hAnsi="Times New Roman" w:cs="Times New Roman"/>
          <w:b/>
          <w:bCs/>
          <w:sz w:val="26"/>
          <w:szCs w:val="26"/>
          <w:lang w:val="nl-NL"/>
        </w:rPr>
        <w:t>Đánh dấu(Đ) vào câu trả lời đúng, và (S) vào câu trả lời sai</w:t>
      </w:r>
      <w:r w:rsidR="008C126E" w:rsidRPr="0012214B">
        <w:rPr>
          <w:rFonts w:ascii="Times New Roman" w:hAnsi="Times New Roman" w:cs="Times New Roman"/>
          <w:b/>
          <w:bCs/>
          <w:sz w:val="26"/>
          <w:szCs w:val="26"/>
          <w:lang w:val="nl-NL"/>
        </w:rPr>
        <w:t xml:space="preserve"> : (</w:t>
      </w:r>
      <w:r w:rsidR="00196A3A" w:rsidRPr="0012214B">
        <w:rPr>
          <w:rFonts w:ascii="Times New Roman" w:hAnsi="Times New Roman" w:cs="Times New Roman"/>
          <w:b/>
          <w:bCs/>
          <w:sz w:val="26"/>
          <w:szCs w:val="26"/>
          <w:lang w:val="nl-NL"/>
        </w:rPr>
        <w:t>1đ</w:t>
      </w:r>
      <w:r w:rsidR="008C126E" w:rsidRPr="0012214B">
        <w:rPr>
          <w:rFonts w:ascii="Times New Roman" w:hAnsi="Times New Roman" w:cs="Times New Roman"/>
          <w:b/>
          <w:bCs/>
          <w:sz w:val="26"/>
          <w:szCs w:val="26"/>
          <w:lang w:val="nl-NL"/>
        </w:rPr>
        <w:t>)</w:t>
      </w:r>
    </w:p>
    <w:p w:rsidR="00337E78" w:rsidRPr="0012214B" w:rsidRDefault="00337E78" w:rsidP="00F44D1F">
      <w:pPr>
        <w:spacing w:after="0" w:line="288" w:lineRule="auto"/>
        <w:jc w:val="both"/>
        <w:rPr>
          <w:rFonts w:ascii="Times New Roman" w:hAnsi="Times New Roman" w:cs="Times New Roman"/>
          <w:b/>
          <w:bCs/>
          <w:sz w:val="26"/>
          <w:szCs w:val="26"/>
          <w:lang w:val="nl-NL"/>
        </w:rPr>
      </w:pPr>
    </w:p>
    <w:tbl>
      <w:tblPr>
        <w:tblStyle w:val="TableGrid"/>
        <w:tblW w:w="0" w:type="auto"/>
        <w:tblLook w:val="04A0" w:firstRow="1" w:lastRow="0" w:firstColumn="1" w:lastColumn="0" w:noHBand="0" w:noVBand="1"/>
      </w:tblPr>
      <w:tblGrid>
        <w:gridCol w:w="8444"/>
        <w:gridCol w:w="616"/>
      </w:tblGrid>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bl>
    <w:p w:rsidR="00F44D1F" w:rsidRPr="0012214B" w:rsidRDefault="00337E78" w:rsidP="007F227E">
      <w:pPr>
        <w:spacing w:before="120" w:after="0" w:line="288" w:lineRule="auto"/>
        <w:rPr>
          <w:rFonts w:ascii="Times New Roman" w:hAnsi="Times New Roman" w:cs="Times New Roman"/>
          <w:b/>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00F44D1F" w:rsidRPr="0012214B">
        <w:rPr>
          <w:rFonts w:ascii="Times New Roman" w:hAnsi="Times New Roman" w:cs="Times New Roman"/>
          <w:b/>
          <w:sz w:val="26"/>
          <w:szCs w:val="26"/>
        </w:rPr>
        <w:t>Chọn từ thích hợp trong những từ sau để vào chỗ trống:</w:t>
      </w:r>
    </w:p>
    <w:p w:rsidR="00F44D1F" w:rsidRPr="0012214B" w:rsidRDefault="00F44D1F" w:rsidP="007F227E">
      <w:pPr>
        <w:spacing w:before="120" w:after="120" w:line="288" w:lineRule="auto"/>
        <w:rPr>
          <w:rFonts w:ascii="Times New Roman" w:hAnsi="Times New Roman" w:cs="Times New Roman"/>
          <w:i/>
          <w:sz w:val="26"/>
          <w:szCs w:val="26"/>
        </w:rPr>
      </w:pPr>
      <w:r w:rsidRPr="0012214B">
        <w:rPr>
          <w:rFonts w:ascii="Times New Roman" w:hAnsi="Times New Roman" w:cs="Times New Roman"/>
          <w:i/>
          <w:sz w:val="26"/>
          <w:szCs w:val="26"/>
        </w:rPr>
        <w:t xml:space="preserve"> (tần số, biên độ dao độ</w:t>
      </w:r>
      <w:r w:rsidR="00BF4475" w:rsidRPr="0012214B">
        <w:rPr>
          <w:rFonts w:ascii="Times New Roman" w:hAnsi="Times New Roman" w:cs="Times New Roman"/>
          <w:i/>
          <w:sz w:val="26"/>
          <w:szCs w:val="26"/>
        </w:rPr>
        <w:t>ng, Hz</w:t>
      </w:r>
      <w:r w:rsidRPr="0012214B">
        <w:rPr>
          <w:rFonts w:ascii="Times New Roman" w:hAnsi="Times New Roman" w:cs="Times New Roman"/>
          <w:i/>
          <w:sz w:val="26"/>
          <w:szCs w:val="26"/>
        </w:rPr>
        <w:t>, dB, trầm, bổng, to, nhỏ)</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w:t>
      </w:r>
      <w:r w:rsidR="00F44D1F" w:rsidRPr="0012214B">
        <w:rPr>
          <w:rFonts w:ascii="Times New Roman" w:hAnsi="Times New Roman" w:cs="Times New Roman"/>
          <w:sz w:val="26"/>
          <w:szCs w:val="26"/>
        </w:rPr>
        <w:t>Độ lệch xa nhất so với vị trí cân bằng gọi là……………………………….</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w:t>
      </w:r>
      <w:r w:rsidR="00F44D1F" w:rsidRPr="0012214B">
        <w:rPr>
          <w:rFonts w:ascii="Times New Roman" w:hAnsi="Times New Roman" w:cs="Times New Roman"/>
          <w:sz w:val="26"/>
          <w:szCs w:val="26"/>
        </w:rPr>
        <w:t>Đơn vị đo độ to của âm là…………………</w:t>
      </w:r>
      <w:r w:rsidR="007F227E" w:rsidRPr="0012214B">
        <w:rPr>
          <w:rFonts w:ascii="Times New Roman" w:hAnsi="Times New Roman" w:cs="Times New Roman"/>
          <w:sz w:val="26"/>
          <w:szCs w:val="26"/>
        </w:rPr>
        <w:t>….</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3.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lớn.</w:t>
      </w:r>
    </w:p>
    <w:p w:rsidR="00F44D1F" w:rsidRPr="0012214B" w:rsidRDefault="00337E78" w:rsidP="007F227E">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nhỏ.</w:t>
      </w:r>
    </w:p>
    <w:p w:rsidR="00F44D1F" w:rsidRPr="0012214B" w:rsidRDefault="00F44D1F" w:rsidP="00F44D1F">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II. TỰ LUẬN</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u w:val="single"/>
        </w:rPr>
        <w:t>Bài 1</w:t>
      </w:r>
      <w:r w:rsidR="00196A3A" w:rsidRPr="0012214B">
        <w:rPr>
          <w:rFonts w:ascii="Times New Roman" w:eastAsia="Arial" w:hAnsi="Times New Roman" w:cs="Times New Roman"/>
          <w:b/>
          <w:bCs/>
          <w:sz w:val="26"/>
          <w:szCs w:val="26"/>
          <w:u w:val="single"/>
        </w:rPr>
        <w:t xml:space="preserve"> </w:t>
      </w:r>
      <w:r w:rsidR="007F227E" w:rsidRPr="0012214B">
        <w:rPr>
          <w:rFonts w:ascii="Times New Roman" w:eastAsia="Arial" w:hAnsi="Times New Roman" w:cs="Times New Roman"/>
          <w:bCs/>
          <w:sz w:val="26"/>
          <w:szCs w:val="26"/>
        </w:rPr>
        <w:t xml:space="preserve"> a, </w:t>
      </w:r>
      <w:r w:rsidRPr="0012214B">
        <w:rPr>
          <w:rFonts w:ascii="Times New Roman" w:eastAsia="Arial" w:hAnsi="Times New Roman" w:cs="Times New Roman"/>
          <w:bCs/>
          <w:sz w:val="26"/>
          <w:szCs w:val="26"/>
        </w:rPr>
        <w:t>Vẽ ảnh của vật AB qua gương phẳ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1đ)</w:t>
      </w:r>
    </w:p>
    <w:p w:rsidR="00196A3A"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w:lastRenderedPageBreak/>
        <mc:AlternateContent>
          <mc:Choice Requires="wpg">
            <w:drawing>
              <wp:anchor distT="0" distB="0" distL="114300" distR="114300" simplePos="0" relativeHeight="251662336" behindDoc="0" locked="0" layoutInCell="1" allowOverlap="1" wp14:anchorId="1239D84F" wp14:editId="502C1B20">
                <wp:simplePos x="0" y="0"/>
                <wp:positionH relativeFrom="column">
                  <wp:posOffset>1417983</wp:posOffset>
                </wp:positionH>
                <wp:positionV relativeFrom="paragraph">
                  <wp:posOffset>13653</wp:posOffset>
                </wp:positionV>
                <wp:extent cx="1374775" cy="764540"/>
                <wp:effectExtent l="0" t="0" r="0" b="63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775" cy="764540"/>
                          <a:chOff x="6175" y="10322"/>
                          <a:chExt cx="2165" cy="1204"/>
                        </a:xfrm>
                      </wpg:grpSpPr>
                      <wpg:grpSp>
                        <wpg:cNvPr id="4" name="Group 105"/>
                        <wpg:cNvGrpSpPr>
                          <a:grpSpLocks/>
                        </wpg:cNvGrpSpPr>
                        <wpg:grpSpPr bwMode="auto">
                          <a:xfrm rot="5400000">
                            <a:off x="7208" y="10393"/>
                            <a:ext cx="172" cy="2093"/>
                            <a:chOff x="8358" y="1863"/>
                            <a:chExt cx="103" cy="1188"/>
                          </a:xfrm>
                        </wpg:grpSpPr>
                        <wps:wsp>
                          <wps:cNvPr id="5" name="Line 106"/>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7"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 name="Line 108"/>
                        <wps:cNvCnPr>
                          <a:cxnSpLocks noChangeShapeType="1"/>
                        </wps:cNvCnPr>
                        <wps:spPr bwMode="auto">
                          <a:xfrm flipV="1">
                            <a:off x="6536" y="10643"/>
                            <a:ext cx="1079"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09"/>
                        <wps:cNvSpPr txBox="1">
                          <a:spLocks noChangeArrowheads="1"/>
                        </wps:cNvSpPr>
                        <wps:spPr bwMode="auto">
                          <a:xfrm>
                            <a:off x="6175" y="10643"/>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A</w:t>
                              </w:r>
                            </w:p>
                          </w:txbxContent>
                        </wps:txbx>
                        <wps:bodyPr rot="0" vert="horz" wrap="square" lIns="91440" tIns="45720" rIns="91440" bIns="45720" anchor="t" anchorCtr="0" upright="1">
                          <a:noAutofit/>
                        </wps:bodyPr>
                      </wps:wsp>
                      <wps:wsp>
                        <wps:cNvPr id="9" name="Text Box 110"/>
                        <wps:cNvSpPr txBox="1">
                          <a:spLocks noChangeArrowheads="1"/>
                        </wps:cNvSpPr>
                        <wps:spPr bwMode="auto">
                          <a:xfrm>
                            <a:off x="7563" y="10322"/>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111.65pt;margin-top:1.1pt;width:108.25pt;height:60.2pt;z-index:251662336" coordorigin="6175,10322" coordsize="2165,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">
                <v:group id="Group 105" o:spid="_x0000_s1027" style="position:absolute;left:7208;top:10393;width:172;height:2093;rotation:90" coordorigin="8358,1863" coordsize="103,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I+5cIAAADaAAAADwAAAGRycy9kb3ducmV2LnhtbESPQWsCMRSE7wX/Q3iF&#10;XopmLVJ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yPuXCAAAA2gAAAA8A&#10;AAAAAAAAAAAAAAAAqgIAAGRycy9kb3ducmV2LnhtbFBLBQYAAAAABAAEAPoAAACZAwAAAAA=&#10;">
                  <v:line id="Line 106" o:spid="_x0000_s1028" style="position:absolute;visibility:visible;mso-wrap-style:square" from="8358,1886" to="8358,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JT8IAAADaAAAADwAAAGRycy9kb3ducmV2LnhtbESPQWvCQBSE74L/YXmCN920U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JT8IAAADaAAAADwAAAAAAAAAAAAAA&#10;AAChAgAAZHJzL2Rvd25yZXYueG1sUEsFBgAAAAAEAAQA+QAAAJADAAAAAA==&#10;" strokeweight="1.5pt"/>
                  <v:rect id="Rectangle 107" o:spid="_x0000_s1029" alt="Light downward diagonal" style="position:absolute;left:8373;top:1863;width:88;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DeM8QA&#10;AADaAAAADwAAAGRycy9kb3ducmV2LnhtbESPQWvCQBSE70L/w/IKvemmFaVEVyktpVL0oBb0+Mg+&#10;k9Ts27C7MdFf7wqCx2FmvmGm885U4kTOl5YVvA4SEMSZ1SXnCv623/13ED4ga6wsk4IzeZjPnnpT&#10;TLVteU2nTchFhLBPUUERQp1K6bOCDPqBrYmjd7DOYIjS5VI7bCPcVPItScbSYMlxocCaPgvKjpvG&#10;KGiP+2zxddn9r9zQDn9H22b5UzZKvTx3HxMQgbrwCN/bC61gDLcr8Qb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w3jPEAAAA2gAAAA8AAAAAAAAAAAAAAAAAmAIAAGRycy9k&#10;b3ducmV2LnhtbFBLBQYAAAAABAAEAPUAAACJAwAAAAA=&#10;" fillcolor="black" stroked="f">
                    <v:fill r:id="rId8" o:title="" type="pattern"/>
                  </v:rect>
                </v:group>
                <v:line id="Line 108" o:spid="_x0000_s1030" style="position:absolute;flip:y;visibility:visible;mso-wrap-style:square" from="6536,10643" to="7615,10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shapetype id="_x0000_t202" coordsize="21600,21600" o:spt="202" path="m,l,21600r21600,l21600,xe">
                  <v:stroke joinstyle="miter"/>
                  <v:path gradientshapeok="t" o:connecttype="rect"/>
                </v:shapetype>
                <v:shape id="Text Box 109" o:spid="_x0000_s1031" type="#_x0000_t202" style="position:absolute;left:6175;top:10643;width:322;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D32FAF" w:rsidRPr="00AC2BD4" w:rsidRDefault="00D32FAF" w:rsidP="007F227E">
                        <w:r w:rsidRPr="00AC2BD4">
                          <w:t>A</w:t>
                        </w:r>
                      </w:p>
                    </w:txbxContent>
                  </v:textbox>
                </v:shape>
                <v:shape id="Text Box 110" o:spid="_x0000_s1032" type="#_x0000_t202" style="position:absolute;left:7563;top:10322;width:322;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D32FAF" w:rsidRPr="00AC2BD4" w:rsidRDefault="00D32FAF" w:rsidP="007F227E">
                        <w:r w:rsidRPr="00AC2BD4">
                          <w:t>B</w:t>
                        </w:r>
                      </w:p>
                    </w:txbxContent>
                  </v:textbox>
                </v:shape>
              </v:group>
            </w:pict>
          </mc:Fallback>
        </mc:AlternateConten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A531E0" w:rsidRPr="0012214B" w:rsidRDefault="00A531E0"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p>
    <w:p w:rsidR="00196A3A" w:rsidRPr="0012214B" w:rsidRDefault="00196A3A" w:rsidP="00F44D1F">
      <w:pPr>
        <w:spacing w:after="0" w:line="288" w:lineRule="auto"/>
        <w:jc w:val="both"/>
        <w:rPr>
          <w:rFonts w:ascii="Times New Roman" w:eastAsia="Arial" w:hAnsi="Times New Roman" w:cs="Times New Roman"/>
          <w:bCs/>
          <w:sz w:val="26"/>
          <w:szCs w:val="26"/>
        </w:rPr>
      </w:pPr>
    </w:p>
    <w:p w:rsidR="007F227E" w:rsidRPr="0012214B" w:rsidRDefault="007F227E"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Tại sao ở loài voi, khi con đầu đàn tìm thấy thức ăn hoặc phát hiện ra nguy hiểm chúng thường báo cho nhau bằng cách dậm chân xuống đất.</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7F227E" w:rsidRPr="0012214B" w:rsidRDefault="007F227E"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F44D1F"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 xml:space="preserve">Bài 2 </w:t>
      </w:r>
      <w:r w:rsidR="007F227E" w:rsidRPr="0012214B">
        <w:rPr>
          <w:rFonts w:ascii="Times New Roman" w:eastAsia="Arial" w:hAnsi="Times New Roman" w:cs="Times New Roman"/>
          <w:bCs/>
          <w:sz w:val="26"/>
          <w:szCs w:val="26"/>
        </w:rPr>
        <w:t xml:space="preserve">: </w:t>
      </w:r>
      <w:r w:rsidR="00F44D1F" w:rsidRPr="0012214B">
        <w:rPr>
          <w:rFonts w:ascii="Times New Roman" w:eastAsia="Arial" w:hAnsi="Times New Roman" w:cs="Times New Roman"/>
          <w:bCs/>
          <w:sz w:val="26"/>
          <w:szCs w:val="26"/>
        </w:rPr>
        <w:t xml:space="preserve"> </w:t>
      </w:r>
      <w:r w:rsidR="007F227E" w:rsidRPr="0012214B">
        <w:rPr>
          <w:rFonts w:ascii="Times New Roman" w:eastAsia="Arial" w:hAnsi="Times New Roman" w:cs="Times New Roman"/>
          <w:bCs/>
          <w:sz w:val="26"/>
          <w:szCs w:val="26"/>
        </w:rPr>
        <w:t xml:space="preserve">a, </w:t>
      </w:r>
      <w:r w:rsidR="00F44D1F" w:rsidRPr="0012214B">
        <w:rPr>
          <w:rFonts w:ascii="Times New Roman" w:eastAsia="Arial" w:hAnsi="Times New Roman" w:cs="Times New Roman"/>
          <w:bCs/>
          <w:sz w:val="26"/>
          <w:szCs w:val="26"/>
        </w:rPr>
        <w:t>Một bạn đứng vỗ tay trước miệng một cái giếng sâu cạn nước. Sau 0,7 s kể từ lúc vỗ tay thì bạn ấy nghe thấy tiếng vang. Hỏi giếng sâu bao nhiêu mét? Biết vận tốc truyền âm trong không khí là 340m/s.</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1đ)</w:t>
      </w:r>
    </w:p>
    <w:p w:rsidR="007F227E" w:rsidRPr="0012214B" w:rsidRDefault="00A531E0"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s">
            <w:drawing>
              <wp:anchor distT="0" distB="0" distL="114300" distR="114300" simplePos="0" relativeHeight="251663360" behindDoc="0" locked="0" layoutInCell="1" allowOverlap="1" wp14:anchorId="47197EF4" wp14:editId="382838CC">
                <wp:simplePos x="0" y="0"/>
                <wp:positionH relativeFrom="column">
                  <wp:posOffset>1544320</wp:posOffset>
                </wp:positionH>
                <wp:positionV relativeFrom="paragraph">
                  <wp:posOffset>140334</wp:posOffset>
                </wp:positionV>
                <wp:extent cx="19050" cy="1857375"/>
                <wp:effectExtent l="0" t="0" r="19050" b="28575"/>
                <wp:wrapNone/>
                <wp:docPr id="10" name="Straight Connector 10"/>
                <wp:cNvGraphicFramePr/>
                <a:graphic xmlns:a="http://schemas.openxmlformats.org/drawingml/2006/main">
                  <a:graphicData uri="http://schemas.microsoft.com/office/word/2010/wordprocessingShape">
                    <wps:wsp>
                      <wps:cNvCnPr/>
                      <wps:spPr>
                        <a:xfrm>
                          <a:off x="0" y="0"/>
                          <a:ext cx="19050" cy="1857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xmlns:w16se="http://schemas.microsoft.com/office/word/2015/wordml/symex" xmlns:cx1="http://schemas.microsoft.com/office/drawing/2015/9/8/chartex" xmlns:cx="http://schemas.microsoft.com/office/drawing/2014/chartex">
            <w:pict>
              <v:line w14:anchorId="5266EE8B"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6pt,11.05pt" to="123.1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" strokecolor="black [3200]" strokeweight=".5pt">
                <v:stroke joinstyle="miter"/>
              </v:line>
            </w:pict>
          </mc:Fallback>
        </mc:AlternateContent>
      </w:r>
      <w:r w:rsidR="007F227E" w:rsidRPr="0012214B">
        <w:rPr>
          <w:rFonts w:ascii="Times New Roman" w:eastAsia="Arial" w:hAnsi="Times New Roman" w:cs="Times New Roman"/>
          <w:bCs/>
          <w:sz w:val="26"/>
          <w:szCs w:val="26"/>
        </w:rPr>
        <w:t>………………………………………………………………………………………………………………………………………………………………………………………………………………………………………………………………………………………………………………………………………………………………………………………………………………………………………………………………………………………………………………………………………………………………………………………………………………………………………………………………………………………………………………………………………………………………………………………………………………………………………………………………………………………………………………………………………………</w:t>
      </w:r>
    </w:p>
    <w:p w:rsidR="009C6A7E" w:rsidRPr="0012214B" w:rsidRDefault="00F44D1F" w:rsidP="00196A3A">
      <w:pPr>
        <w:spacing w:before="120"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Một người bạn của con đang muốn ghi âm một bài hát. Nhưng căn phòng khá rộng, và có tiếng vang khiến lời hát nghe không được rõ. Con sẽ khuyên bạn làm như thế nào để có thể làm giảm được tiếng vang trong căn phò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0F7F6E" w:rsidRPr="0012214B" w:rsidRDefault="007F227E"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r w:rsidR="00196A3A" w:rsidRPr="0012214B">
        <w:rPr>
          <w:rFonts w:ascii="Times New Roman" w:eastAsia="Arial" w:hAnsi="Times New Roman" w:cs="Times New Roman"/>
          <w:bCs/>
          <w:sz w:val="26"/>
          <w:szCs w:val="26"/>
        </w:rPr>
        <w:t>……………………………………………………………………………………………………</w:t>
      </w:r>
    </w:p>
    <w:p w:rsidR="00CD0731" w:rsidRPr="0012214B" w:rsidRDefault="00BE1CC0" w:rsidP="00452DA3">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t>ĐÁP ÁN</w:t>
      </w:r>
    </w:p>
    <w:p w:rsidR="00BE1CC0" w:rsidRPr="0012214B" w:rsidRDefault="00BE1CC0"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lastRenderedPageBreak/>
        <w:t>-  Mỗi câu trả lời đúng 0,25đ</w:t>
      </w:r>
    </w:p>
    <w:p w:rsidR="00BE1CC0" w:rsidRPr="0012214B" w:rsidRDefault="00BE1CC0" w:rsidP="007F227E">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BE1CC0" w:rsidRPr="0012214B" w:rsidTr="00D32FAF">
        <w:trPr>
          <w:trHeight w:val="366"/>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r>
    </w:tbl>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bl>
    <w:p w:rsidR="00BE1CC0" w:rsidRPr="0012214B" w:rsidRDefault="00BE1CC0" w:rsidP="00BE1CC0">
      <w:pPr>
        <w:spacing w:after="0" w:line="288" w:lineRule="auto"/>
        <w:rPr>
          <w:rFonts w:ascii="Times New Roman" w:eastAsia="Arial" w:hAnsi="Times New Roman" w:cs="Times New Roman"/>
          <w:bCs/>
          <w:sz w:val="26"/>
          <w:szCs w:val="26"/>
        </w:rPr>
      </w:pPr>
    </w:p>
    <w:p w:rsidR="00BE1CC0" w:rsidRPr="0012214B" w:rsidRDefault="00BE1CC0" w:rsidP="00BE1CC0">
      <w:pPr>
        <w:spacing w:before="120" w:after="0" w:line="288" w:lineRule="auto"/>
        <w:rPr>
          <w:rFonts w:ascii="Times New Roman" w:eastAsia="Arial" w:hAnsi="Times New Roman" w:cs="Times New Roman"/>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Độ lệch xa nhất so với vị trí cân bằng gọi là </w:t>
      </w:r>
      <w:r w:rsidRPr="0012214B">
        <w:rPr>
          <w:rFonts w:ascii="Times New Roman" w:hAnsi="Times New Roman" w:cs="Times New Roman"/>
          <w:i/>
          <w:sz w:val="26"/>
          <w:szCs w:val="26"/>
        </w:rPr>
        <w:t>biên độ dao động</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Đơn vị đo độ to của âm là </w:t>
      </w:r>
      <w:r w:rsidRPr="0012214B">
        <w:rPr>
          <w:rFonts w:ascii="Times New Roman" w:hAnsi="Times New Roman" w:cs="Times New Roman"/>
          <w:i/>
          <w:sz w:val="26"/>
          <w:szCs w:val="26"/>
        </w:rPr>
        <w:t>dB</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3. Âm càng</w:t>
      </w:r>
      <w:r w:rsidRPr="0012214B">
        <w:rPr>
          <w:rFonts w:ascii="Times New Roman" w:hAnsi="Times New Roman" w:cs="Times New Roman"/>
          <w:i/>
          <w:sz w:val="26"/>
          <w:szCs w:val="26"/>
        </w:rPr>
        <w:t>, to</w:t>
      </w:r>
      <w:r w:rsidRPr="0012214B">
        <w:rPr>
          <w:rFonts w:ascii="Times New Roman" w:hAnsi="Times New Roman" w:cs="Times New Roman"/>
          <w:sz w:val="26"/>
          <w:szCs w:val="26"/>
        </w:rPr>
        <w:t xml:space="preserve"> thì biên độ dao động càng lớn.</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Âm càng </w:t>
      </w:r>
      <w:r w:rsidRPr="0012214B">
        <w:rPr>
          <w:rFonts w:ascii="Times New Roman" w:hAnsi="Times New Roman" w:cs="Times New Roman"/>
          <w:i/>
          <w:sz w:val="26"/>
          <w:szCs w:val="26"/>
        </w:rPr>
        <w:t>nhỏ</w:t>
      </w:r>
      <w:r w:rsidRPr="0012214B">
        <w:rPr>
          <w:rFonts w:ascii="Times New Roman" w:hAnsi="Times New Roman" w:cs="Times New Roman"/>
          <w:sz w:val="26"/>
          <w:szCs w:val="26"/>
        </w:rPr>
        <w:t xml:space="preserve"> thì biên độ dao động càng nhỏ.</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5240D6" w:rsidRPr="0012214B" w:rsidTr="005240D6">
        <w:tc>
          <w:tcPr>
            <w:tcW w:w="1345" w:type="dxa"/>
            <w:vMerge w:val="restart"/>
          </w:tcPr>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7A17C1FF" wp14:editId="7C7A564F">
                      <wp:simplePos x="0" y="0"/>
                      <wp:positionH relativeFrom="column">
                        <wp:posOffset>1332009</wp:posOffset>
                      </wp:positionH>
                      <wp:positionV relativeFrom="paragraph">
                        <wp:posOffset>230008</wp:posOffset>
                      </wp:positionV>
                      <wp:extent cx="1371600" cy="953135"/>
                      <wp:effectExtent l="5715" t="60325" r="3810" b="5334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53135"/>
                                <a:chOff x="6703" y="3597"/>
                                <a:chExt cx="2160" cy="1501"/>
                              </a:xfrm>
                            </wpg:grpSpPr>
                            <wpg:grpSp>
                              <wpg:cNvPr id="55" name="Group 46"/>
                              <wpg:cNvGrpSpPr>
                                <a:grpSpLocks/>
                              </wpg:cNvGrpSpPr>
                              <wpg:grpSpPr bwMode="auto">
                                <a:xfrm rot="5400000">
                                  <a:off x="7693" y="3337"/>
                                  <a:ext cx="180" cy="2160"/>
                                  <a:chOff x="4027" y="1989"/>
                                  <a:chExt cx="113" cy="930"/>
                                </a:xfrm>
                              </wpg:grpSpPr>
                              <wps:wsp>
                                <wps:cNvPr id="56" name="Line 47"/>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48"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 name="Line 49"/>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0"/>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1"/>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2"/>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2" name="Line 53"/>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4"/>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55"/>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56"/>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7"/>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8"/>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xmlns:w16se="http://schemas.microsoft.com/office/word/2015/wordml/symex" xmlns:cx1="http://schemas.microsoft.com/office/drawing/2015/9/8/chartex" xmlns:cx="http://schemas.microsoft.com/office/drawing/2014/chartex">
                  <w:pict>
                    <v:group w14:anchorId="5BED4ED6" id="Group 54" o:spid="_x0000_s1026" style="position:absolute;margin-left:104.9pt;margin-top:18.1pt;width:108pt;height:75.05pt;z-index:251667456"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">
                      <v:group id="Group 46" o:spid="_x0000_s1027" style="position:absolute;left:7693;top:3337;width:180;height:216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">
                        <v:line id="Line 47" o:spid="_x0000_s1028" style="position:absolute;visibility:visible;mso-wrap-style:squar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pBBwwAAANsAAAAPAAAAZHJzL2Rvd25yZXYueG1sRI9Ba8JA&#10;FITvBf/D8oTe6saK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eOqQQcMAAADbAAAADwAA&#10;AAAAAAAAAAAAAAAHAgAAZHJzL2Rvd25yZXYueG1sUEsFBgAAAAADAAMAtwAAAPcCAAAAAA==&#10;" strokeweight="1.5pt"/>
                        <v:rect id="Rectangle 48" o:spid="_x0000_s1029" alt="深色上对角线" style="position:absolute;left:4035;top:1989;width:105;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" fillcolor="black" stroked="f">
                          <v:fill r:id="rId9" o:title="" type="pattern"/>
                        </v:rect>
                      </v:group>
                      <v:line id="Line 49" o:spid="_x0000_s1030" style="position:absolute;flip:y;visibility:visible;mso-wrap-style:square" from="7062,3597" to="8142,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50" o:spid="_x0000_s1031" style="position:absolute;visibility:visible;mso-wrap-style:square" from="7078,4146" to="707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51" o:spid="_x0000_s1032" style="position:absolute;visibility:visible;mso-wrap-style:square" from="8119,3606" to="8119,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2" o:spid="_x0000_s1033" style="position:absolute;visibility:visible;mso-wrap-style:square" from="7078,4519" to="8158,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">
                        <v:stroke dashstyle="dash" endarrow="block"/>
                      </v:line>
                      <v:line id="Line 53" o:spid="_x0000_s1034" style="position:absolute;visibility:visible;mso-wrap-style:square" from="8003,3987" to="8183,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54" o:spid="_x0000_s1035" style="position:absolute;visibility:visible;mso-wrap-style:square" from="6952,4428" to="71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55" o:spid="_x0000_s1036" style="position:absolute;visibility:visible;mso-wrap-style:square" from="8043,4738" to="82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56" o:spid="_x0000_s1037" style="position:absolute;visibility:visible;mso-wrap-style:square" from="8003,4022" to="8183,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57" o:spid="_x0000_s1038" style="position:absolute;visibility:visible;mso-wrap-style:square" from="6963,4224" to="7143,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58" o:spid="_x0000_s1039" style="position:absolute;visibility:visible;mso-wrap-style:square" from="8043,4788" to="8223,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w:pict>
                </mc:Fallback>
              </mc:AlternateContent>
            </w: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5240D6" w:rsidRPr="0012214B" w:rsidTr="005240D6">
        <w:tc>
          <w:tcPr>
            <w:tcW w:w="1345" w:type="dxa"/>
            <w:vMerge/>
          </w:tcPr>
          <w:p w:rsidR="005240D6" w:rsidRPr="0012214B" w:rsidRDefault="005240D6"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dậm chân xuống đất, cả đàn sẽ nhận được tín hiệu nhanh hơn.</w:t>
            </w:r>
          </w:p>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452DA3" w:rsidRPr="0012214B" w:rsidTr="005240D6">
        <w:tc>
          <w:tcPr>
            <w:tcW w:w="1345" w:type="dxa"/>
            <w:vMerge w:val="restart"/>
          </w:tcPr>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 = 0,7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340m/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s">
                  <w:drawing>
                    <wp:anchor distT="0" distB="0" distL="114300" distR="114300" simplePos="0" relativeHeight="251672576" behindDoc="0" locked="0" layoutInCell="1" allowOverlap="1" wp14:anchorId="7C4E0C82" wp14:editId="5942C226">
                      <wp:simplePos x="0" y="0"/>
                      <wp:positionH relativeFrom="column">
                        <wp:posOffset>-18444</wp:posOffset>
                      </wp:positionH>
                      <wp:positionV relativeFrom="paragraph">
                        <wp:posOffset>68690</wp:posOffset>
                      </wp:positionV>
                      <wp:extent cx="930303" cy="7952"/>
                      <wp:effectExtent l="0" t="0" r="22225" b="30480"/>
                      <wp:wrapNone/>
                      <wp:docPr id="274" name="Straight Connector 274"/>
                      <wp:cNvGraphicFramePr/>
                      <a:graphic xmlns:a="http://schemas.openxmlformats.org/drawingml/2006/main">
                        <a:graphicData uri="http://schemas.microsoft.com/office/word/2010/wordprocessingShape">
                          <wps:wsp>
                            <wps:cNvCnPr/>
                            <wps:spPr>
                              <a:xfrm>
                                <a:off x="0" y="0"/>
                                <a:ext cx="930303" cy="795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16se="http://schemas.microsoft.com/office/word/2015/wordml/symex" xmlns:cx1="http://schemas.microsoft.com/office/drawing/2015/9/8/chartex" xmlns:cx="http://schemas.microsoft.com/office/drawing/2014/chartex">
                  <w:pict>
                    <v:line w14:anchorId="07685C30" id="Straight Connector 27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" strokecolor="black [3200]" strokeweight=".5pt">
                      <v:stroke joinstyle="miter"/>
                    </v:line>
                  </w:pict>
                </mc:Fallback>
              </mc:AlternateConten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  </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Độ sâu của giếng là: </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v.t</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0,7. 340</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26"/>
                <w:szCs w:val="26"/>
              </w:rPr>
              <w:t xml:space="preserve"> =  119 (m)</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452DA3" w:rsidRPr="0012214B" w:rsidRDefault="00452DA3" w:rsidP="00BE1CC0">
            <w:pPr>
              <w:spacing w:line="288" w:lineRule="auto"/>
              <w:rPr>
                <w:rFonts w:ascii="Times New Roman" w:eastAsia="Arial" w:hAnsi="Times New Roman" w:cs="Times New Roman"/>
                <w:bCs/>
                <w:sz w:val="26"/>
                <w:szCs w:val="26"/>
              </w:rPr>
            </w:pP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cách có thể làm để làm giảm tiếng vang trong phò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nhu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ải thảm</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ang trí tường bằng các họa tiết mềm, sần sùi, gồ ghề.</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5240D6" w:rsidRPr="0012214B" w:rsidRDefault="005240D6"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sz w:val="26"/>
          <w:szCs w:val="26"/>
          <w:lang w:val="nl-NL"/>
        </w:rPr>
        <w:t>Câu 1</w:t>
      </w:r>
      <w:r w:rsidRPr="0012214B">
        <w:rPr>
          <w:rFonts w:ascii="Times New Roman" w:hAnsi="Times New Roman" w:cs="Times New Roman"/>
          <w:sz w:val="26"/>
          <w:szCs w:val="26"/>
          <w:lang w:val="nl-NL"/>
        </w:rPr>
        <w:t xml:space="preserve"> (3 điểm):</w:t>
      </w:r>
    </w:p>
    <w:p w:rsidR="00CB135A" w:rsidRPr="0012214B" w:rsidRDefault="00CB135A" w:rsidP="00D32FAF">
      <w:pPr>
        <w:ind w:firstLine="720"/>
        <w:rPr>
          <w:rFonts w:ascii="Times New Roman" w:hAnsi="Times New Roman" w:cs="Times New Roman"/>
          <w:sz w:val="26"/>
          <w:szCs w:val="26"/>
          <w:lang w:val="nb-NO"/>
        </w:rPr>
      </w:pPr>
      <w:r w:rsidRPr="0012214B">
        <w:rPr>
          <w:rFonts w:ascii="Times New Roman" w:hAnsi="Times New Roman" w:cs="Times New Roman"/>
          <w:sz w:val="26"/>
          <w:szCs w:val="26"/>
          <w:lang w:val="nl-NL"/>
        </w:rPr>
        <w:t xml:space="preserve"> a, </w:t>
      </w:r>
      <w:r w:rsidRPr="0012214B">
        <w:rPr>
          <w:rFonts w:ascii="Times New Roman" w:hAnsi="Times New Roman" w:cs="Times New Roman"/>
          <w:sz w:val="26"/>
          <w:szCs w:val="26"/>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b-NO"/>
        </w:rPr>
        <w:t xml:space="preserve">    </w:t>
      </w:r>
      <w:r w:rsidRPr="0012214B">
        <w:rPr>
          <w:rFonts w:ascii="Times New Roman" w:hAnsi="Times New Roman" w:cs="Times New Roman"/>
          <w:sz w:val="26"/>
          <w:szCs w:val="26"/>
          <w:lang w:val="nb-NO"/>
        </w:rPr>
        <w:tab/>
        <w:t xml:space="preserve">b, Quan sát một người đang gảy đàn ghi ta, hãy cho biết chi tiết nào của đàn đã phát ra âm thanh? </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b/>
          <w:sz w:val="26"/>
          <w:szCs w:val="26"/>
          <w:lang w:val="nb-NO"/>
        </w:rPr>
        <w:t xml:space="preserve">Câu 2 </w:t>
      </w:r>
      <w:r w:rsidRPr="0012214B">
        <w:rPr>
          <w:rFonts w:ascii="Times New Roman" w:hAnsi="Times New Roman" w:cs="Times New Roman"/>
          <w:bCs/>
          <w:sz w:val="26"/>
          <w:szCs w:val="26"/>
        </w:rPr>
        <w:t xml:space="preserve">(3 điểm): </w:t>
      </w:r>
    </w:p>
    <w:p w:rsidR="00CB135A" w:rsidRPr="0012214B" w:rsidRDefault="00CB135A" w:rsidP="00D32FAF">
      <w:pPr>
        <w:pStyle w:val="ListParagraph"/>
        <w:tabs>
          <w:tab w:val="left" w:pos="4395"/>
        </w:tabs>
        <w:spacing w:after="0" w:line="240" w:lineRule="auto"/>
        <w:jc w:val="both"/>
        <w:rPr>
          <w:rFonts w:ascii="Times New Roman" w:hAnsi="Times New Roman" w:cs="Times New Roman"/>
          <w:bCs/>
          <w:sz w:val="26"/>
          <w:szCs w:val="26"/>
        </w:rPr>
      </w:pPr>
      <w:r w:rsidRPr="0012214B">
        <w:rPr>
          <w:rFonts w:ascii="Times New Roman" w:hAnsi="Times New Roman" w:cs="Times New Roman"/>
          <w:bCs/>
          <w:sz w:val="26"/>
          <w:szCs w:val="26"/>
        </w:rPr>
        <w:t>a. Phát biểu định luật truyền thẳng của ánh sáng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b. Nêu 2 ứng dụng của định luật truyền thẳng ánh sáng trong thực tế.</w:t>
      </w:r>
    </w:p>
    <w:p w:rsidR="00CB135A" w:rsidRPr="0012214B" w:rsidRDefault="00CB135A" w:rsidP="00D32FAF">
      <w:pPr>
        <w:jc w:val="both"/>
        <w:rPr>
          <w:rFonts w:ascii="Times New Roman" w:hAnsi="Times New Roman" w:cs="Times New Roman"/>
          <w:b/>
          <w:sz w:val="26"/>
          <w:szCs w:val="26"/>
        </w:rPr>
      </w:pPr>
      <w:r w:rsidRPr="0012214B">
        <w:rPr>
          <w:rFonts w:ascii="Times New Roman" w:hAnsi="Times New Roman" w:cs="Times New Roman"/>
          <w:bCs/>
          <w:sz w:val="26"/>
          <w:szCs w:val="26"/>
        </w:rPr>
        <w:t xml:space="preserve">            c</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da-DK"/>
        </w:rPr>
        <w:t>Một vật AB đặt trước gương phẳng và cách gương một khoảng 15cm. Di chuyển vật AB ra xa gương một đoạn 5cm. Ảnh A'B' của AB sẽ cách AB một khoảng bằng bao nhiêu ?</w:t>
      </w:r>
      <w:r w:rsidRPr="0012214B">
        <w:rPr>
          <w:rFonts w:ascii="Times New Roman" w:hAnsi="Times New Roman" w:cs="Times New Roman"/>
          <w:sz w:val="26"/>
          <w:szCs w:val="26"/>
          <w:lang w:val="nb-NO"/>
        </w:rPr>
        <w:t xml:space="preserve"> </w:t>
      </w:r>
      <w:r w:rsidRPr="0012214B">
        <w:rPr>
          <w:rFonts w:ascii="Times New Roman" w:hAnsi="Times New Roman" w:cs="Times New Roman"/>
          <w:b/>
          <w:sz w:val="26"/>
          <w:szCs w:val="26"/>
        </w:rPr>
        <w:t xml:space="preserve">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b/>
          <w:bCs/>
          <w:sz w:val="26"/>
          <w:szCs w:val="26"/>
        </w:rPr>
        <w:t>Câu 3</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lang w:val="nb-NO"/>
        </w:rPr>
        <w:t>(2 điểm):</w:t>
      </w:r>
      <w:r w:rsidRPr="0012214B">
        <w:rPr>
          <w:rFonts w:ascii="Times New Roman" w:hAnsi="Times New Roman" w:cs="Times New Roman"/>
          <w:bCs/>
          <w:sz w:val="26"/>
          <w:szCs w:val="26"/>
          <w:lang w:val="nb-NO"/>
        </w:rPr>
        <w:t xml:space="preserve"> </w:t>
      </w:r>
      <w:r w:rsidRPr="0012214B">
        <w:rPr>
          <w:rFonts w:ascii="Times New Roman" w:hAnsi="Times New Roman" w:cs="Times New Roman"/>
          <w:sz w:val="26"/>
          <w:szCs w:val="26"/>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sz w:val="26"/>
          <w:szCs w:val="26"/>
          <w:lang w:val="pt-BR"/>
        </w:rPr>
      </w:pPr>
      <w:r w:rsidRPr="0012214B">
        <w:rPr>
          <w:rFonts w:ascii="Times New Roman" w:hAnsi="Times New Roman" w:cs="Times New Roman"/>
          <w:sz w:val="26"/>
          <w:szCs w:val="26"/>
        </w:rPr>
        <w:tab/>
        <w:t xml:space="preserve">b.Tính vận tốc âm truyền trong không khí? Biết vận tốc âm trong ống thép là 6000m/s. </w:t>
      </w:r>
    </w:p>
    <w:tbl>
      <w:tblPr>
        <w:tblW w:w="0" w:type="auto"/>
        <w:tblLook w:val="01E0" w:firstRow="1" w:lastRow="1" w:firstColumn="1" w:lastColumn="1" w:noHBand="0" w:noVBand="0"/>
      </w:tblPr>
      <w:tblGrid>
        <w:gridCol w:w="6345"/>
        <w:gridCol w:w="1139"/>
      </w:tblGrid>
      <w:tr w:rsidR="00CB135A" w:rsidRPr="0012214B" w:rsidTr="00D32FAF">
        <w:tc>
          <w:tcPr>
            <w:tcW w:w="6345" w:type="dxa"/>
            <w:shd w:val="clear" w:color="auto" w:fill="auto"/>
          </w:tcPr>
          <w:p w:rsidR="00CB135A" w:rsidRPr="0012214B" w:rsidRDefault="00CB135A" w:rsidP="00D32FAF">
            <w:pPr>
              <w:rPr>
                <w:rFonts w:ascii="Times New Roman" w:hAnsi="Times New Roman" w:cs="Times New Roman"/>
                <w:sz w:val="26"/>
                <w:szCs w:val="26"/>
                <w:lang w:val="nl-NL"/>
              </w:rPr>
            </w:pPr>
          </w:p>
        </w:tc>
        <w:tc>
          <w:tcPr>
            <w:tcW w:w="1139" w:type="dxa"/>
            <w:shd w:val="clear" w:color="auto" w:fill="auto"/>
          </w:tcPr>
          <w:p w:rsidR="00CB135A" w:rsidRPr="0012214B" w:rsidRDefault="00D32FAF" w:rsidP="00D32FAF">
            <w:pPr>
              <w:tabs>
                <w:tab w:val="left" w:pos="1135"/>
              </w:tabs>
              <w:rPr>
                <w:rFonts w:ascii="Times New Roman" w:hAnsi="Times New Roman" w:cs="Times New Roman"/>
                <w:sz w:val="26"/>
                <w:szCs w:val="26"/>
                <w:lang w:val="nl-NL"/>
              </w:rPr>
            </w:pPr>
            <w:r w:rsidRPr="0012214B">
              <w:rPr>
                <w:rFonts w:ascii="Times New Roman" w:hAnsi="Times New Roman" w:cs="Times New Roman"/>
                <w:noProof/>
                <w:sz w:val="26"/>
                <w:szCs w:val="26"/>
              </w:rPr>
              <w:pict>
                <v:group id="_x0000_s1036" style="position:absolute;margin-left:66.95pt;margin-top:13.15pt;width:100.8pt;height:73.2pt;z-index:251685888;mso-position-horizontal-relative:text;mso-position-vertical-relative:text" coordorigin="9289,8955" coordsize="2016,1464">
                  <v:shapetype id="_x0000_t32" coordsize="21600,21600" o:spt="32" o:oned="t" path="m,l21600,21600e" filled="f">
                    <v:path arrowok="t" fillok="f" o:connecttype="none"/>
                    <o:lock v:ext="edit" shapetype="t"/>
                  </v:shapetype>
                  <v:shape id="Straight Arrow Connector 39" o:spid="_x0000_s1037" type="#_x0000_t32" style="position:absolute;left:9617;top:8989;width:615;height:70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" strokeweight="1pt">
                    <v:stroke endarrow="open"/>
                  </v:shape>
                  <v:shape id="Straight Arrow Connector 40" o:spid="_x0000_s1038" type="#_x0000_t32" style="position:absolute;left:9887;top:9304;width:615;height:70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">
                    <v:stroke dashstyle="dash"/>
                  </v:shape>
                  <v:shape id="Freeform 41" o:spid="_x0000_s1039" style="position:absolute;left:10104;top:9709;width:143;height:285;flip:x;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" adj="0,,0" path="m-1,nfc11929,,21600,9670,21600,21600em-1,nsc11929,,21600,9670,21600,21600l,21600,-1,xe" filled="f">
                    <v:stroke joinstyle="round"/>
                    <v:formulas/>
                    <v:path arrowok="t" o:extrusionok="f" o:connecttype="custom" o:connectlocs="0,0;90805,180975;0,180975" o:connectangles="0,0,0"/>
                  </v:shape>
                  <v:shape id="Text Box 42" o:spid="_x0000_s1040" type="#_x0000_t202" style="position:absolute;left:9782;top:9664;width:495;height: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" filled="f" stroked="f">
                    <v:textbox style="mso-next-textbox:#Text Box 42" inset="0,0,0,0">
                      <w:txbxContent>
                        <w:p w:rsidR="00D32FAF" w:rsidRPr="00850AFE" w:rsidRDefault="00D32FAF" w:rsidP="00D32FAF">
                          <w:pPr>
                            <w:rPr>
                              <w:sz w:val="24"/>
                              <w:vertAlign w:val="superscript"/>
                            </w:rPr>
                          </w:pPr>
                          <w:r w:rsidRPr="00850AFE">
                            <w:rPr>
                              <w:sz w:val="24"/>
                            </w:rPr>
                            <w:t>60</w:t>
                          </w:r>
                          <w:r w:rsidRPr="00850AFE">
                            <w:rPr>
                              <w:sz w:val="24"/>
                              <w:vertAlign w:val="superscript"/>
                            </w:rPr>
                            <w:t>0</w:t>
                          </w:r>
                        </w:p>
                      </w:txbxContent>
                    </v:textbox>
                  </v:shape>
                  <v:shape id="Text Box 77" o:spid="_x0000_s1041" type="#_x0000_t202" style="position:absolute;left:9562;top:8955;width:495;height: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" filled="f" stroked="f">
                    <v:textbox style="mso-next-textbox:#Text Box 77" inset="0,0,0,0">
                      <w:txbxContent>
                        <w:p w:rsidR="00D32FAF" w:rsidRPr="00850AFE" w:rsidRDefault="00D32FAF" w:rsidP="00D32FAF">
                          <w:pPr>
                            <w:rPr>
                              <w:sz w:val="24"/>
                              <w:vertAlign w:val="superscript"/>
                            </w:rPr>
                          </w:pPr>
                          <w:r w:rsidRPr="00850AFE">
                            <w:rPr>
                              <w:sz w:val="24"/>
                            </w:rPr>
                            <w:t>A</w:t>
                          </w:r>
                        </w:p>
                      </w:txbxContent>
                    </v:textbox>
                  </v:shape>
                  <v:shape id="Text Box 43" o:spid="_x0000_s1042" type="#_x0000_t202" style="position:absolute;left:10277;top:9391;width:495;height: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" filled="f" stroked="f">
                    <v:textbox style="mso-next-textbox:#Text Box 43" inset="0,0,0,0">
                      <w:txbxContent>
                        <w:p w:rsidR="00D32FAF" w:rsidRPr="00850AFE" w:rsidRDefault="00D32FAF" w:rsidP="00D32FAF">
                          <w:pPr>
                            <w:rPr>
                              <w:sz w:val="24"/>
                              <w:vertAlign w:val="superscript"/>
                            </w:rPr>
                          </w:pPr>
                          <w:r w:rsidRPr="00850AFE">
                            <w:rPr>
                              <w:sz w:val="24"/>
                            </w:rPr>
                            <w:t>B</w:t>
                          </w:r>
                        </w:p>
                      </w:txbxContent>
                    </v:textbox>
                  </v:shape>
                  <v:group id="Group 44" o:spid="_x0000_s1043" style="position:absolute;left:9289;top:9990;width:2016;height:88" coordorigin="7858,10851" coordsize="201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">
                    <v:line id="Line 194" o:spid="_x0000_s1044" style="position:absolute;visibility:visibl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Y68QAAADbAAAADwAAAGRycy9kb3ducmV2LnhtbESPT2vCQBTE74V+h+UVvNWNtRaJriKC&#10;f+itqQjeHtlnEpN9m+5uNP323YLgcZiZ3zDzZW8acSXnK8sKRsMEBHFudcWFgsP35nUKwgdkjY1l&#10;UvBLHpaL56c5ptre+IuuWShEhLBPUUEZQptK6fOSDPqhbYmjd7bOYIjSFVI7vEW4aeRbknxIgxXH&#10;hRJbWpeU11lnFBy7jE+XeuMa7La73fn4U/vxp1KDl341AxGoD4/wvb3XCt4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ZjrxAAAANsAAAAPAAAAAAAAAAAA&#10;AAAAAKECAABkcnMvZG93bnJldi54bWxQSwUGAAAAAAQABAD5AAAAkgMAAAAA&#10;" strokeweight="1.5pt"/>
                    <v:line id="Line 195" o:spid="_x0000_s1045" style="position:absolute;flip:y;visibility:visibl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196" o:spid="_x0000_s1046" style="position:absolute;flip:y;visibility:visibl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197" o:spid="_x0000_s1047" style="position:absolute;flip:y;visibility:visibl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198" o:spid="_x0000_s1048" style="position:absolute;flip:y;visibility:visibl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199" o:spid="_x0000_s1049" style="position:absolute;flip:y;visibility:visibl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200" o:spid="_x0000_s1050" style="position:absolute;flip:y;visibility:visibl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201" o:spid="_x0000_s1051" style="position:absolute;flip:y;visibility:visibl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202" o:spid="_x0000_s1052" style="position:absolute;flip:y;visibility:visibl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203" o:spid="_x0000_s1053" style="position:absolute;flip:y;visibility:visibl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204" o:spid="_x0000_s1054" style="position:absolute;flip:y;visibility:visibl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205" o:spid="_x0000_s1055" style="position:absolute;flip:y;visibility:visibl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206" o:spid="_x0000_s1056" style="position:absolute;flip:y;visibility:visibl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207" o:spid="_x0000_s1057" style="position:absolute;flip:y;visibility:visibl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208" o:spid="_x0000_s1058" style="position:absolute;flip:y;visibility:visibl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209" o:spid="_x0000_s1059" style="position:absolute;flip:y;visibility:visibl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210" o:spid="_x0000_s1060" style="position:absolute;flip:y;visibility:visibl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211" o:spid="_x0000_s1061" style="position:absolute;flip:y;visibility:visibl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212" o:spid="_x0000_s1062" style="position:absolute;flip:y;visibility:visibl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213" o:spid="_x0000_s1063" style="position:absolute;flip:y;visibility:visibl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214" o:spid="_x0000_s1064" style="position:absolute;flip:y;visibility:visibl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215" o:spid="_x0000_s1065" style="position:absolute;flip:y;visibility:visibl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216" o:spid="_x0000_s1066" style="position:absolute;flip:y;visibility:visibl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217" o:spid="_x0000_s1067" style="position:absolute;flip:y;visibility:visibl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218" o:spid="_x0000_s1068" style="position:absolute;flip:y;visibility:visibl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219" o:spid="_x0000_s1069" style="position:absolute;flip:y;visibility:visibl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220" o:spid="_x0000_s1070" style="position:absolute;flip:y;visibility:visibl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221" o:spid="_x0000_s1071" style="position:absolute;flip:y;visibility:visibl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222" o:spid="_x0000_s1072" style="position:absolute;flip:y;visibility:visibl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223" o:spid="_x0000_s1073" style="position:absolute;flip:y;visibility:visibl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224" o:spid="_x0000_s1074" style="position:absolute;flip:y;visibility:visibl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group>
                  <v:shape id="Text Box 76" o:spid="_x0000_s1075" type="#_x0000_t202" style="position:absolute;left:10460;top:10059;width:495;height: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" filled="f" stroked="f">
                    <v:textbox style="mso-next-textbox:#Text Box 76" inset="0,0,0,0">
                      <w:txbxContent>
                        <w:p w:rsidR="00D32FAF" w:rsidRPr="00850AFE" w:rsidRDefault="00D32FAF" w:rsidP="00D32FAF">
                          <w:pPr>
                            <w:rPr>
                              <w:vertAlign w:val="superscript"/>
                            </w:rPr>
                          </w:pPr>
                          <w:r w:rsidRPr="00850AFE">
                            <w:t>I</w:t>
                          </w:r>
                        </w:p>
                      </w:txbxContent>
                    </v:textbox>
                  </v:shape>
                </v:group>
              </w:pict>
            </w:r>
          </w:p>
        </w:tc>
      </w:tr>
      <w:tr w:rsidR="00CB135A" w:rsidRPr="0012214B" w:rsidTr="00D32FAF">
        <w:tc>
          <w:tcPr>
            <w:tcW w:w="6345" w:type="dxa"/>
            <w:shd w:val="clear" w:color="auto" w:fill="auto"/>
          </w:tcPr>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Câu 4 </w:t>
            </w:r>
            <w:r w:rsidRPr="0012214B">
              <w:rPr>
                <w:rFonts w:ascii="Times New Roman" w:hAnsi="Times New Roman" w:cs="Times New Roman"/>
                <w:sz w:val="26"/>
                <w:szCs w:val="26"/>
                <w:lang w:val="tr-TR"/>
              </w:rPr>
              <w:t>(2 điểm): Một vật sáng AB đặt trước một gương phẳng . Góc tạo bởi vật và gương phẳng bằng 60</w:t>
            </w:r>
            <w:r w:rsidRPr="0012214B">
              <w:rPr>
                <w:rFonts w:ascii="Times New Roman" w:hAnsi="Times New Roman" w:cs="Times New Roman"/>
                <w:sz w:val="26"/>
                <w:szCs w:val="26"/>
                <w:vertAlign w:val="superscript"/>
                <w:lang w:val="tr-TR"/>
              </w:rPr>
              <w:t>0</w:t>
            </w:r>
            <w:r w:rsidRPr="0012214B">
              <w:rPr>
                <w:rFonts w:ascii="Times New Roman" w:hAnsi="Times New Roman" w:cs="Times New Roman"/>
                <w:sz w:val="26"/>
                <w:szCs w:val="26"/>
                <w:lang w:val="tr-TR"/>
              </w:rPr>
              <w:t xml:space="preserve">. </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a.</w:t>
            </w: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Hãy vẽ ảnh của vật AB tạo bởi gương phẳng.</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b. Tính số đo góc tới.</w:t>
            </w:r>
          </w:p>
        </w:tc>
        <w:tc>
          <w:tcPr>
            <w:tcW w:w="1139" w:type="dxa"/>
            <w:shd w:val="clear" w:color="auto" w:fill="auto"/>
          </w:tcPr>
          <w:p w:rsidR="00CB135A" w:rsidRPr="0012214B" w:rsidRDefault="00CB135A" w:rsidP="00D32FAF">
            <w:pPr>
              <w:rPr>
                <w:rFonts w:ascii="Times New Roman" w:hAnsi="Times New Roman" w:cs="Times New Roman"/>
                <w:sz w:val="26"/>
                <w:szCs w:val="26"/>
                <w:lang w:val="tr-TR"/>
              </w:rPr>
            </w:pPr>
          </w:p>
        </w:tc>
      </w:tr>
    </w:tbl>
    <w:p w:rsidR="00CB135A" w:rsidRPr="0012214B" w:rsidRDefault="005F1D64" w:rsidP="00D32FAF">
      <w:pPr>
        <w:jc w:val="center"/>
        <w:rPr>
          <w:rFonts w:ascii="Times New Roman" w:hAnsi="Times New Roman" w:cs="Times New Roman"/>
          <w:b/>
          <w:sz w:val="26"/>
          <w:szCs w:val="28"/>
          <w:lang w:val="nl-NL"/>
        </w:rPr>
      </w:pPr>
      <w:r w:rsidRPr="0012214B">
        <w:rPr>
          <w:rFonts w:ascii="Times New Roman" w:hAnsi="Times New Roman" w:cs="Times New Roman"/>
          <w:b/>
          <w:sz w:val="26"/>
          <w:szCs w:val="28"/>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6052"/>
        <w:gridCol w:w="2075"/>
      </w:tblGrid>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1 (3 điểm)</w:t>
            </w:r>
          </w:p>
        </w:tc>
        <w:tc>
          <w:tcPr>
            <w:tcW w:w="605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a.</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 Âm truyền được qua 3 môi trường rắn , lỏng , khí</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 xml:space="preserve">- Vận tốc truyền âm trong chất rắn lớn nhất, vận tốc truyền âm </w:t>
            </w:r>
            <w:r w:rsidRPr="0012214B">
              <w:rPr>
                <w:rFonts w:ascii="Times New Roman" w:hAnsi="Times New Roman" w:cs="Times New Roman"/>
                <w:bCs/>
                <w:szCs w:val="28"/>
                <w:lang w:val="pt-BR"/>
              </w:rPr>
              <w:lastRenderedPageBreak/>
              <w:t>trong chất khí là nhỏ nhất.</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b. Dây đàn dao đông phát ra â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2 (3 điểm)</w:t>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rPr>
                <w:rFonts w:ascii="Times New Roman" w:hAnsi="Times New Roman" w:cs="Times New Roman"/>
                <w:szCs w:val="28"/>
                <w:lang w:val="pt-BR"/>
              </w:rPr>
            </w:pPr>
            <w:r w:rsidRPr="0012214B">
              <w:rPr>
                <w:rFonts w:ascii="Times New Roman" w:hAnsi="Times New Roman" w:cs="Times New Roman"/>
                <w:szCs w:val="28"/>
                <w:lang w:val="pt-BR"/>
              </w:rPr>
              <w:t>a. Phát biểu định luật truyền thẳng ánh sáng:  Trong môi trường trong suốt và đồng tính, ánh sáng truyền đi theo đường thẳng.</w:t>
            </w:r>
          </w:p>
          <w:p w:rsidR="00CB135A" w:rsidRPr="0012214B" w:rsidRDefault="00CB135A" w:rsidP="00D32FAF">
            <w:pPr>
              <w:spacing w:line="360" w:lineRule="atLeast"/>
              <w:rPr>
                <w:rFonts w:ascii="Times New Roman" w:hAnsi="Times New Roman" w:cs="Times New Roman"/>
                <w:szCs w:val="28"/>
              </w:rPr>
            </w:pPr>
            <w:r w:rsidRPr="0012214B">
              <w:rPr>
                <w:rFonts w:ascii="Times New Roman" w:hAnsi="Times New Roman" w:cs="Times New Roman"/>
                <w:szCs w:val="28"/>
                <w:lang w:val="pt-BR"/>
              </w:rPr>
              <w:t>b.</w:t>
            </w:r>
            <w:r w:rsidRPr="0012214B">
              <w:rPr>
                <w:rFonts w:ascii="Times New Roman" w:hAnsi="Times New Roman" w:cs="Times New Roman"/>
                <w:szCs w:val="28"/>
              </w:rPr>
              <w:t xml:space="preserve"> Ứng dụng:</w:t>
            </w:r>
          </w:p>
          <w:p w:rsidR="00CB135A" w:rsidRPr="0012214B" w:rsidRDefault="00CB135A" w:rsidP="00D32FAF">
            <w:pPr>
              <w:spacing w:line="360" w:lineRule="atLeast"/>
              <w:rPr>
                <w:rFonts w:ascii="Times New Roman" w:hAnsi="Times New Roman" w:cs="Times New Roman"/>
                <w:szCs w:val="28"/>
              </w:rPr>
            </w:pPr>
            <w:r w:rsidRPr="0012214B">
              <w:rPr>
                <w:rFonts w:ascii="Times New Roman" w:hAnsi="Times New Roman" w:cs="Times New Roman"/>
                <w:szCs w:val="28"/>
              </w:rPr>
              <w:t>-Trồng cây thẳng hàng</w:t>
            </w:r>
          </w:p>
          <w:p w:rsidR="00CB135A" w:rsidRPr="0012214B" w:rsidRDefault="00CB135A" w:rsidP="00D32FAF">
            <w:pPr>
              <w:spacing w:line="360" w:lineRule="atLeast"/>
              <w:rPr>
                <w:rFonts w:ascii="Times New Roman" w:hAnsi="Times New Roman" w:cs="Times New Roman"/>
                <w:szCs w:val="28"/>
                <w:lang w:val="pt-BR"/>
              </w:rPr>
            </w:pPr>
            <w:r w:rsidRPr="0012214B">
              <w:rPr>
                <w:rFonts w:ascii="Times New Roman" w:hAnsi="Times New Roman" w:cs="Times New Roman"/>
                <w:szCs w:val="28"/>
              </w:rPr>
              <w:t>- Lớp trưởng so thẳng hàng</w:t>
            </w:r>
          </w:p>
          <w:p w:rsidR="00CB135A" w:rsidRPr="0012214B" w:rsidRDefault="00CB135A" w:rsidP="00D32FAF">
            <w:pPr>
              <w:spacing w:before="60"/>
              <w:rPr>
                <w:rFonts w:ascii="Times New Roman" w:hAnsi="Times New Roman" w:cs="Times New Roman"/>
                <w:szCs w:val="28"/>
                <w:lang w:val="da-DK"/>
              </w:rPr>
            </w:pPr>
            <w:r w:rsidRPr="0012214B">
              <w:rPr>
                <w:rFonts w:ascii="Times New Roman" w:hAnsi="Times New Roman" w:cs="Times New Roman"/>
                <w:bCs/>
                <w:szCs w:val="28"/>
                <w:lang w:val="pt-BR"/>
              </w:rPr>
              <w:t xml:space="preserve">c. </w:t>
            </w:r>
            <w:r w:rsidRPr="0012214B">
              <w:rPr>
                <w:rFonts w:ascii="Times New Roman" w:hAnsi="Times New Roman" w:cs="Times New Roman"/>
                <w:szCs w:val="28"/>
                <w:lang w:val="da-DK"/>
              </w:rPr>
              <w:t>Ảnh A'B' của AB sẽ cách AB một khoảng bằng 40c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3 (2 điểm)</w:t>
            </w:r>
          </w:p>
        </w:tc>
        <w:tc>
          <w:tcPr>
            <w:tcW w:w="6052" w:type="dxa"/>
            <w:shd w:val="clear" w:color="auto" w:fill="auto"/>
          </w:tcPr>
          <w:p w:rsidR="00CB135A" w:rsidRPr="0012214B" w:rsidRDefault="00CB135A" w:rsidP="00160D07">
            <w:pPr>
              <w:pStyle w:val="ListParagraph"/>
              <w:numPr>
                <w:ilvl w:val="0"/>
                <w:numId w:val="1"/>
              </w:numPr>
              <w:spacing w:before="60" w:after="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160D07">
            <w:pPr>
              <w:pStyle w:val="ListParagraph"/>
              <w:numPr>
                <w:ilvl w:val="0"/>
                <w:numId w:val="1"/>
              </w:num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Gọi v</w:t>
            </w:r>
            <w:r w:rsidRPr="0012214B">
              <w:rPr>
                <w:rFonts w:ascii="Times New Roman" w:hAnsi="Times New Roman" w:cs="Times New Roman"/>
                <w:sz w:val="28"/>
                <w:szCs w:val="28"/>
                <w:vertAlign w:val="subscript"/>
                <w:lang w:val="pt-BR"/>
              </w:rPr>
              <w:t>1</w:t>
            </w:r>
            <w:r w:rsidRPr="0012214B">
              <w:rPr>
                <w:rFonts w:ascii="Times New Roman" w:hAnsi="Times New Roman" w:cs="Times New Roman"/>
                <w:sz w:val="28"/>
                <w:szCs w:val="28"/>
                <w:lang w:val="pt-BR"/>
              </w:rPr>
              <w:t xml:space="preserve"> là vận tốc âm trong không khí, v</w:t>
            </w:r>
            <w:r w:rsidRPr="0012214B">
              <w:rPr>
                <w:rFonts w:ascii="Times New Roman" w:hAnsi="Times New Roman" w:cs="Times New Roman"/>
                <w:sz w:val="28"/>
                <w:szCs w:val="28"/>
                <w:vertAlign w:val="subscript"/>
                <w:lang w:val="pt-BR"/>
              </w:rPr>
              <w:t>2</w:t>
            </w:r>
            <w:r w:rsidRPr="0012214B">
              <w:rPr>
                <w:rFonts w:ascii="Times New Roman" w:hAnsi="Times New Roman" w:cs="Times New Roman"/>
                <w:sz w:val="28"/>
                <w:szCs w:val="28"/>
                <w:lang w:val="pt-BR"/>
              </w:rPr>
              <w:t xml:space="preserve"> là vận tốc âm trong thép. </w:t>
            </w:r>
          </w:p>
          <w:p w:rsidR="00CB135A" w:rsidRPr="0012214B" w:rsidRDefault="00CB135A" w:rsidP="00D32FAF">
            <w:pPr>
              <w:jc w:val="both"/>
              <w:rPr>
                <w:rFonts w:ascii="Times New Roman" w:hAnsi="Times New Roman" w:cs="Times New Roman"/>
                <w:szCs w:val="28"/>
                <w:lang w:val="pt-BR"/>
              </w:rPr>
            </w:pPr>
            <w:r w:rsidRPr="0012214B">
              <w:rPr>
                <w:rFonts w:ascii="Times New Roman" w:hAnsi="Times New Roman" w:cs="Times New Roman"/>
                <w:szCs w:val="28"/>
                <w:lang w:val="pt-BR"/>
              </w:rPr>
              <w:t>Do âm truyền trong thép nhanh hơn trong không khí nên:</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szCs w:val="28"/>
                <w:lang w:val="pt-BR"/>
              </w:rPr>
              <w:tab/>
            </w:r>
            <w:r w:rsidRPr="0012214B">
              <w:rPr>
                <w:rFonts w:ascii="Times New Roman" w:hAnsi="Times New Roman" w:cs="Times New Roman"/>
                <w:position w:val="-30"/>
                <w:szCs w:val="28"/>
                <w:lang w:val="pt-BR"/>
              </w:rPr>
              <w:object w:dxaOrig="15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10" o:title=""/>
                </v:shape>
                <o:OLEObject Type="Embed" ProgID="Equation.DSMT4" ShapeID="_x0000_i1025" DrawAspect="Content" ObjectID="_1636878045" r:id="rId11"/>
              </w:object>
            </w:r>
            <w:r w:rsidRPr="0012214B">
              <w:rPr>
                <w:rFonts w:ascii="Times New Roman" w:hAnsi="Times New Roman" w:cs="Times New Roman"/>
                <w:b/>
                <w:szCs w:val="28"/>
                <w:lang w:val="pt-BR"/>
              </w:rPr>
              <w:t xml:space="preserve"> </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b/>
                <w:szCs w:val="28"/>
                <w:lang w:val="pt-BR"/>
              </w:rPr>
              <w:sym w:font="Symbol" w:char="F0DB"/>
            </w:r>
            <w:r w:rsidRPr="0012214B">
              <w:rPr>
                <w:rFonts w:ascii="Times New Roman" w:hAnsi="Times New Roman" w:cs="Times New Roman"/>
                <w:position w:val="-4"/>
                <w:szCs w:val="28"/>
                <w:lang w:val="pt-BR"/>
              </w:rPr>
              <w:object w:dxaOrig="180" w:dyaOrig="279">
                <v:shape id="_x0000_i1026" type="#_x0000_t75" style="width:9pt;height:13.5pt" o:ole="">
                  <v:imagedata r:id="rId12" o:title=""/>
                </v:shape>
                <o:OLEObject Type="Embed" ProgID="Equation.DSMT4" ShapeID="_x0000_i1026" DrawAspect="Content" ObjectID="_1636878046" r:id="rId13"/>
              </w:object>
            </w:r>
            <w:r w:rsidRPr="0012214B">
              <w:rPr>
                <w:rFonts w:ascii="Times New Roman" w:hAnsi="Times New Roman" w:cs="Times New Roman"/>
                <w:position w:val="-30"/>
                <w:szCs w:val="28"/>
                <w:lang w:val="pt-BR"/>
              </w:rPr>
              <w:object w:dxaOrig="2000" w:dyaOrig="680">
                <v:shape id="_x0000_i1027" type="#_x0000_t75" style="width:99.75pt;height:33.75pt" o:ole="">
                  <v:imagedata r:id="rId14" o:title=""/>
                </v:shape>
                <o:OLEObject Type="Embed" ProgID="Equation.DSMT4" ShapeID="_x0000_i1027" DrawAspect="Content" ObjectID="_1636878047" r:id="rId15"/>
              </w:objec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szCs w:val="28"/>
                <w:lang w:val="pt-BR"/>
              </w:rPr>
              <w:t>Từ đây ta tìm được v</w:t>
            </w:r>
            <w:r w:rsidRPr="0012214B">
              <w:rPr>
                <w:rFonts w:ascii="Times New Roman" w:hAnsi="Times New Roman" w:cs="Times New Roman"/>
                <w:szCs w:val="28"/>
                <w:vertAlign w:val="subscript"/>
                <w:lang w:val="pt-BR"/>
              </w:rPr>
              <w:t xml:space="preserve">1 </w:t>
            </w:r>
            <w:r w:rsidRPr="0012214B">
              <w:rPr>
                <w:rFonts w:ascii="Times New Roman" w:hAnsi="Times New Roman" w:cs="Times New Roman"/>
                <w:szCs w:val="28"/>
                <w:lang w:val="pt-BR"/>
              </w:rPr>
              <w:t xml:space="preserve"> = 341 m/s;</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bCs/>
                <w:iCs/>
                <w:szCs w:val="28"/>
                <w:lang w:val="pt-BR"/>
              </w:rPr>
              <w:t>Câu 4</w:t>
            </w:r>
            <w:r w:rsidRPr="0012214B">
              <w:rPr>
                <w:rFonts w:ascii="Times New Roman" w:hAnsi="Times New Roman" w:cs="Times New Roman"/>
                <w:bCs/>
                <w:iCs/>
                <w:noProof/>
                <w:szCs w:val="28"/>
                <w:lang w:val="pt-BR"/>
              </w:rPr>
              <w:t>: (</w:t>
            </w:r>
            <w:r w:rsidRPr="0012214B">
              <w:rPr>
                <w:rFonts w:ascii="Times New Roman" w:hAnsi="Times New Roman" w:cs="Times New Roman"/>
                <w:bCs/>
                <w:iCs/>
                <w:szCs w:val="28"/>
                <w:lang w:val="pt-BR"/>
              </w:rPr>
              <w:t xml:space="preserve"> 2đ )</w:t>
            </w:r>
            <w:r w:rsidRPr="0012214B">
              <w:rPr>
                <w:rFonts w:ascii="Times New Roman" w:hAnsi="Times New Roman" w:cs="Times New Roman"/>
                <w:szCs w:val="28"/>
                <w:lang w:val="pt-BR"/>
              </w:rPr>
              <w:tab/>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 xml:space="preserve">a.  Vẽ đúng ảnh A'B' của AB qua gương </w:t>
            </w:r>
          </w:p>
          <w:p w:rsidR="00CB135A" w:rsidRPr="0012214B" w:rsidRDefault="00D32FAF" w:rsidP="00D32FAF">
            <w:pPr>
              <w:spacing w:before="60"/>
              <w:rPr>
                <w:rFonts w:ascii="Times New Roman" w:hAnsi="Times New Roman" w:cs="Times New Roman"/>
                <w:szCs w:val="28"/>
                <w:lang w:val="pt-BR"/>
              </w:rPr>
            </w:pPr>
            <w:r w:rsidRPr="0012214B">
              <w:rPr>
                <w:rFonts w:ascii="Times New Roman" w:hAnsi="Times New Roman" w:cs="Times New Roman"/>
                <w:noProof/>
                <w:szCs w:val="28"/>
              </w:rPr>
              <w:pict>
                <v:group id="_x0000_s1076" style="position:absolute;margin-left:191.4pt;margin-top:1.15pt;width:100.8pt;height:129.6pt;z-index:251686912" coordorigin="6433,9853" coordsize="2016,2592">
                  <v:shape id="_x0000_s1077" type="#_x0000_t32" style="position:absolute;left:6761;top:10135;width:615;height:694" o:connectortype="straight" strokeweight="1pt">
                    <v:stroke endarrow="open"/>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8" type="#_x0000_t19" style="position:absolute;left:7248;top:10844;width:143;height:280;flip:x"/>
                  <v:shape id="_x0000_s1079" type="#_x0000_t202" style="position:absolute;left:6926;top:10800;width:495;height:354" filled="f" stroked="f">
                    <v:textbox style="mso-next-textbox:#_x0000_s1079" inset="0,0,0,0">
                      <w:txbxContent>
                        <w:p w:rsidR="00D32FAF" w:rsidRPr="00896892" w:rsidRDefault="00D32FAF" w:rsidP="00D32FAF">
                          <w:pPr>
                            <w:rPr>
                              <w:sz w:val="24"/>
                              <w:vertAlign w:val="superscript"/>
                            </w:rPr>
                          </w:pPr>
                          <w:r w:rsidRPr="00896892">
                            <w:rPr>
                              <w:sz w:val="24"/>
                            </w:rPr>
                            <w:t>60</w:t>
                          </w:r>
                          <w:r w:rsidRPr="00896892">
                            <w:rPr>
                              <w:sz w:val="24"/>
                              <w:vertAlign w:val="superscript"/>
                            </w:rPr>
                            <w:t>0</w:t>
                          </w:r>
                        </w:p>
                      </w:txbxContent>
                    </v:textbox>
                  </v:shape>
                  <v:shape id="_x0000_s1080" type="#_x0000_t202" style="position:absolute;left:6706;top:9853;width:258;height:354" filled="f" stroked="f">
                    <v:textbox style="mso-next-textbox:#_x0000_s1080" inset="0,0,0,0">
                      <w:txbxContent>
                        <w:p w:rsidR="00D32FAF" w:rsidRPr="00896892" w:rsidRDefault="00D32FAF" w:rsidP="00D32FAF">
                          <w:pPr>
                            <w:rPr>
                              <w:sz w:val="24"/>
                              <w:vertAlign w:val="superscript"/>
                            </w:rPr>
                          </w:pPr>
                          <w:r>
                            <w:rPr>
                              <w:sz w:val="24"/>
                            </w:rPr>
                            <w:t>A</w:t>
                          </w:r>
                        </w:p>
                      </w:txbxContent>
                    </v:textbox>
                  </v:shape>
                  <v:shape id="_x0000_s1081" type="#_x0000_t202" style="position:absolute;left:7426;top:10533;width:280;height:354" filled="f" stroked="f">
                    <v:textbox style="mso-next-textbox:#_x0000_s1081" inset="0,0,0,0">
                      <w:txbxContent>
                        <w:p w:rsidR="00D32FAF" w:rsidRPr="00896892" w:rsidRDefault="00D32FAF" w:rsidP="00D32FAF">
                          <w:pPr>
                            <w:rPr>
                              <w:sz w:val="24"/>
                              <w:vertAlign w:val="superscript"/>
                            </w:rPr>
                          </w:pPr>
                          <w:r>
                            <w:rPr>
                              <w:sz w:val="24"/>
                            </w:rPr>
                            <w:t>B</w:t>
                          </w:r>
                        </w:p>
                      </w:txbxContent>
                    </v:textbox>
                  </v:shape>
                  <v:group id="_x0000_s1082" style="position:absolute;left:6433;top:11120;width:2016;height:87" coordorigin="7858,10851" coordsize="2016,88">
                    <v:line id="_x0000_s1083" style="position:absolute" from="7864,10854" to="9874,10854" strokeweight="1.5pt"/>
                    <v:line id="_x0000_s1084" style="position:absolute;flip:y" from="7858,10851" to="7926,10936"/>
                    <v:line id="_x0000_s1085" style="position:absolute;flip:y" from="7917,10854" to="7985,10939"/>
                    <v:line id="_x0000_s1086" style="position:absolute;flip:y" from="7984,10854" to="8052,10939"/>
                    <v:line id="_x0000_s1087" style="position:absolute;flip:y" from="8051,10854" to="8119,10939"/>
                    <v:line id="_x0000_s1088" style="position:absolute;flip:y" from="8118,10854" to="8186,10939"/>
                    <v:line id="_x0000_s1089" style="position:absolute;flip:y" from="8185,10854" to="8253,10939"/>
                    <v:line id="_x0000_s1090" style="position:absolute;flip:y" from="8252,10854" to="8320,10939"/>
                    <v:line id="_x0000_s1091" style="position:absolute;flip:y" from="8319,10854" to="8387,10939"/>
                    <v:line id="_x0000_s1092" style="position:absolute;flip:y" from="8386,10854" to="8454,10939"/>
                    <v:line id="_x0000_s1093" style="position:absolute;flip:y" from="8453,10854" to="8521,10939"/>
                    <v:line id="_x0000_s1094" style="position:absolute;flip:y" from="8525,10851" to="8593,10936"/>
                    <v:line id="_x0000_s1095" style="position:absolute;flip:y" from="8584,10854" to="8652,10939"/>
                    <v:line id="_x0000_s1096" style="position:absolute;flip:y" from="8651,10854" to="8719,10939"/>
                    <v:line id="_x0000_s1097" style="position:absolute;flip:y" from="8718,10854" to="8786,10939"/>
                    <v:line id="_x0000_s1098" style="position:absolute;flip:y" from="8785,10854" to="8853,10939"/>
                    <v:line id="_x0000_s1099" style="position:absolute;flip:y" from="8852,10854" to="8920,10939"/>
                    <v:line id="_x0000_s1100" style="position:absolute;flip:y" from="8919,10854" to="8987,10939"/>
                    <v:line id="_x0000_s1101" style="position:absolute;flip:y" from="8986,10854" to="9054,10939"/>
                    <v:line id="_x0000_s1102" style="position:absolute;flip:y" from="9053,10854" to="9121,10939"/>
                    <v:line id="_x0000_s1103" style="position:absolute;flip:y" from="9120,10854" to="9188,10939"/>
                    <v:line id="_x0000_s1104" style="position:absolute;flip:y" from="9195,10851" to="9263,10936"/>
                    <v:line id="_x0000_s1105" style="position:absolute;flip:y" from="9254,10854" to="9322,10939"/>
                    <v:line id="_x0000_s1106" style="position:absolute;flip:y" from="9321,10854" to="9389,10939"/>
                    <v:line id="_x0000_s1107" style="position:absolute;flip:y" from="9388,10854" to="9456,10939"/>
                    <v:line id="_x0000_s1108" style="position:absolute;flip:y" from="9455,10854" to="9523,10939"/>
                    <v:line id="_x0000_s1109" style="position:absolute;flip:y" from="9522,10854" to="9590,10939"/>
                    <v:line id="_x0000_s1110" style="position:absolute;flip:y" from="9589,10854" to="9657,10939"/>
                    <v:line id="_x0000_s1111" style="position:absolute;flip:y" from="9656,10854" to="9724,10939"/>
                    <v:line id="_x0000_s1112" style="position:absolute;flip:y" from="9723,10854" to="9791,10939"/>
                    <v:line id="_x0000_s1113" style="position:absolute;flip:y" from="9790,10854" to="9858,10939"/>
                  </v:group>
                  <v:line id="_x0000_s1114" style="position:absolute;flip:x" from="6770,10161" to="6770,11110"/>
                  <v:line id="_x0000_s1115" style="position:absolute;flip:x" from="6767,11086" to="6767,12035">
                    <v:stroke dashstyle="dash"/>
                  </v:line>
                  <v:line id="_x0000_s1116" style="position:absolute" from="7359,11138" to="7359,11492"/>
                  <v:line id="_x0000_s1117" style="position:absolute" from="7354,11125" to="7354,11480">
                    <v:stroke dashstyle="dash"/>
                  </v:line>
                  <v:shape id="_x0000_s1118" type="#_x0000_t32" style="position:absolute;left:6746;top:11440;width:593;height:594;flip:y" o:connectortype="straight" strokeweight="1pt">
                    <v:stroke dashstyle="dash" endarrow="open"/>
                  </v:shape>
                  <v:shape id="_x0000_s1119" type="#_x0000_t202" style="position:absolute;left:6634;top:12091;width:330;height:354" filled="f" stroked="f">
                    <v:textbox style="mso-next-textbox:#_x0000_s1119" inset="0,0,0,0">
                      <w:txbxContent>
                        <w:p w:rsidR="00D32FAF" w:rsidRPr="00896892" w:rsidRDefault="00D32FAF" w:rsidP="00D32FAF">
                          <w:pPr>
                            <w:rPr>
                              <w:sz w:val="24"/>
                              <w:vertAlign w:val="superscript"/>
                            </w:rPr>
                          </w:pPr>
                          <w:r>
                            <w:rPr>
                              <w:sz w:val="24"/>
                            </w:rPr>
                            <w:t>A'</w:t>
                          </w:r>
                        </w:p>
                      </w:txbxContent>
                    </v:textbox>
                  </v:shape>
                  <v:shape id="_x0000_s1120" type="#_x0000_t202" style="position:absolute;left:7443;top:11449;width:263;height:354" filled="f" stroked="f">
                    <v:textbox style="mso-next-textbox:#_x0000_s1120" inset="0,0,0,0">
                      <w:txbxContent>
                        <w:p w:rsidR="00D32FAF" w:rsidRPr="00896892" w:rsidRDefault="00D32FAF" w:rsidP="00D32FAF">
                          <w:pPr>
                            <w:rPr>
                              <w:sz w:val="24"/>
                              <w:vertAlign w:val="superscript"/>
                            </w:rPr>
                          </w:pPr>
                          <w:r>
                            <w:rPr>
                              <w:sz w:val="24"/>
                            </w:rPr>
                            <w:t>B'</w:t>
                          </w:r>
                        </w:p>
                      </w:txbxContent>
                    </v:textbox>
                  </v:shape>
                  <v:shape id="_x0000_s1121" type="#_x0000_t32" style="position:absolute;left:7010;top:10423;width:615;height:694" o:connectortype="straight"/>
                  <v:shape id="_x0000_s1122" type="#_x0000_t32" style="position:absolute;left:7154;top:11136;width:477;height:486;flip:y" o:connectortype="straight">
                    <v:stroke dashstyle="dash"/>
                  </v:shape>
                  <v:shape id="_x0000_s1123" type="#_x0000_t202" style="position:absolute;left:7587;top:11159;width:225;height:354" filled="f" stroked="f">
                    <v:textbox style="mso-next-textbox:#_x0000_s1123" inset="0,0,0,0">
                      <w:txbxContent>
                        <w:p w:rsidR="00D32FAF" w:rsidRPr="00896892" w:rsidRDefault="00D32FAF" w:rsidP="00D32FAF">
                          <w:pPr>
                            <w:rPr>
                              <w:sz w:val="24"/>
                              <w:vertAlign w:val="superscript"/>
                            </w:rPr>
                          </w:pPr>
                          <w:r>
                            <w:rPr>
                              <w:sz w:val="24"/>
                            </w:rPr>
                            <w:t>I</w:t>
                          </w:r>
                        </w:p>
                      </w:txbxContent>
                    </v:textbox>
                  </v:shape>
                </v:group>
              </w:pic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b. Tính được số đo góc tới là 30</w:t>
            </w:r>
            <w:r w:rsidRPr="0012214B">
              <w:rPr>
                <w:rFonts w:ascii="Times New Roman" w:hAnsi="Times New Roman" w:cs="Times New Roman"/>
                <w:szCs w:val="28"/>
                <w:vertAlign w:val="superscript"/>
                <w:lang w:val="pt-BR"/>
              </w:rPr>
              <w:t xml:space="preserve">0 </w:t>
            </w:r>
            <w:r w:rsidRPr="0012214B">
              <w:rPr>
                <w:rFonts w:ascii="Times New Roman" w:hAnsi="Times New Roman" w:cs="Times New Roman"/>
                <w:szCs w:val="28"/>
                <w:lang w:val="pt-BR"/>
              </w:rPr>
              <w:t xml:space="preserve"> </w: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b/>
                <w:bCs/>
                <w:iCs/>
                <w:szCs w:val="28"/>
                <w:lang w:val="pt-BR"/>
              </w:rPr>
            </w:pPr>
          </w:p>
        </w:tc>
        <w:tc>
          <w:tcPr>
            <w:tcW w:w="2075" w:type="dxa"/>
            <w:shd w:val="clear" w:color="auto" w:fill="auto"/>
          </w:tcPr>
          <w:p w:rsidR="00CB135A" w:rsidRPr="0012214B" w:rsidRDefault="00CB135A" w:rsidP="00D32FAF">
            <w:pPr>
              <w:spacing w:before="60"/>
              <w:jc w:val="right"/>
              <w:rPr>
                <w:rFonts w:ascii="Times New Roman" w:hAnsi="Times New Roman" w:cs="Times New Roman"/>
                <w:bCs/>
                <w:iCs/>
                <w:sz w:val="24"/>
                <w:lang w:val="pt-BR"/>
              </w:rPr>
            </w:pPr>
          </w:p>
          <w:p w:rsidR="00CB135A" w:rsidRPr="0012214B" w:rsidRDefault="00CB135A" w:rsidP="00D32FAF">
            <w:pPr>
              <w:spacing w:before="60"/>
              <w:jc w:val="center"/>
              <w:rPr>
                <w:rFonts w:ascii="Times New Roman" w:hAnsi="Times New Roman" w:cs="Times New Roman"/>
                <w:bCs/>
                <w:iCs/>
                <w:sz w:val="24"/>
                <w:lang w:val="pt-BR"/>
              </w:rPr>
            </w:pPr>
          </w:p>
          <w:p w:rsidR="00CB135A" w:rsidRPr="0012214B" w:rsidRDefault="00CB135A" w:rsidP="00D32FAF">
            <w:pPr>
              <w:spacing w:before="60"/>
              <w:rPr>
                <w:rFonts w:ascii="Times New Roman" w:hAnsi="Times New Roman" w:cs="Times New Roman"/>
                <w:bCs/>
                <w:iCs/>
                <w:sz w:val="24"/>
                <w:lang w:val="pt-BR"/>
              </w:rPr>
            </w:pPr>
            <w:r w:rsidRPr="0012214B">
              <w:rPr>
                <w:rFonts w:ascii="Times New Roman" w:hAnsi="Times New Roman" w:cs="Times New Roman"/>
                <w:bCs/>
                <w:iCs/>
                <w:sz w:val="24"/>
                <w:lang w:val="pt-BR"/>
              </w:rPr>
              <w:t xml:space="preserve">    </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iCs/>
                <w:sz w:val="24"/>
              </w:rPr>
            </w:pPr>
          </w:p>
          <w:p w:rsidR="00CB135A" w:rsidRPr="0012214B" w:rsidRDefault="00CB135A" w:rsidP="00D32FAF">
            <w:pPr>
              <w:spacing w:before="60"/>
              <w:rPr>
                <w:rFonts w:ascii="Times New Roman" w:hAnsi="Times New Roman" w:cs="Times New Roman"/>
                <w:bCs/>
                <w:iCs/>
                <w:sz w:val="24"/>
              </w:rPr>
            </w:pPr>
            <w:r w:rsidRPr="0012214B">
              <w:rPr>
                <w:rFonts w:ascii="Times New Roman" w:hAnsi="Times New Roman" w:cs="Times New Roman"/>
                <w:bCs/>
                <w:szCs w:val="28"/>
                <w:lang w:val="pt-BR"/>
              </w:rPr>
              <w:t>1 điểm</w:t>
            </w:r>
          </w:p>
        </w:tc>
      </w:tr>
    </w:tbl>
    <w:p w:rsidR="00CB135A" w:rsidRPr="0012214B" w:rsidRDefault="00CB135A"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sz w:val="28"/>
          <w:szCs w:val="28"/>
          <w:lang w:val="vi-VN"/>
        </w:rPr>
        <w:tab/>
      </w:r>
      <w:r w:rsidRPr="0012214B">
        <w:rPr>
          <w:rFonts w:ascii="Times New Roman" w:hAnsi="Times New Roman" w:cs="Times New Roman"/>
          <w:b/>
          <w:color w:val="000000" w:themeColor="text1"/>
          <w:sz w:val="28"/>
          <w:szCs w:val="28"/>
          <w:lang w:val="vi-VN"/>
        </w:rPr>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ánh sáng từ cánh đồng lúa chiếu vào mắt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ảnh ảo, không hứng được trên màn chắn và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ảnh ảo, hứng được trên màn chắn và lớn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B.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C.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càng bổ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D. càng to.</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lastRenderedPageBreak/>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miếng xốp.</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mặt gương.</w:t>
      </w:r>
    </w:p>
    <w:p w:rsidR="00CB135A" w:rsidRPr="0012214B" w:rsidRDefault="00CB135A" w:rsidP="00D32FAF">
      <w:pPr>
        <w:tabs>
          <w:tab w:val="left" w:pos="3018"/>
        </w:tabs>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nl-NL"/>
        </w:rPr>
        <w:t>D. tấm kim loại.</w:t>
      </w:r>
      <w:r w:rsidRPr="0012214B">
        <w:rPr>
          <w:rFonts w:ascii="Times New Roman" w:hAnsi="Times New Roman" w:cs="Times New Roman"/>
          <w:color w:val="000000" w:themeColor="text1"/>
          <w:sz w:val="28"/>
          <w:szCs w:val="28"/>
          <w:lang w:val="nl-NL"/>
        </w:rPr>
        <w:tab/>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7</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fr-FR"/>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8</w:t>
      </w:r>
      <w:r w:rsidRPr="0012214B">
        <w:rPr>
          <w:rFonts w:ascii="Times New Roman" w:hAnsi="Times New Roman" w:cs="Times New Roman"/>
          <w:bCs/>
          <w:color w:val="000000" w:themeColor="text1"/>
          <w:sz w:val="28"/>
          <w:szCs w:val="28"/>
          <w:lang w:val="fr-FR"/>
        </w:rPr>
        <w:t xml:space="preserve">: Nguồn âm là gì? </w:t>
      </w:r>
      <w:r w:rsidRPr="0012214B">
        <w:rPr>
          <w:rFonts w:ascii="Times New Roman" w:hAnsi="Times New Roman" w:cs="Times New Roman"/>
          <w:bCs/>
          <w:color w:val="000000" w:themeColor="text1"/>
          <w:sz w:val="28"/>
          <w:szCs w:val="28"/>
        </w:rPr>
        <w:t>Cho 2 ví dụ minh họa?</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fr-FR"/>
        </w:rPr>
        <w:t>(2 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t xml:space="preserve">Câu </w:t>
      </w:r>
      <w:r w:rsidRPr="0012214B">
        <w:rPr>
          <w:rFonts w:ascii="Times New Roman" w:hAnsi="Times New Roman" w:cs="Times New Roman"/>
          <w:b/>
          <w:bCs/>
          <w:color w:val="000000" w:themeColor="text1"/>
          <w:sz w:val="28"/>
          <w:szCs w:val="28"/>
          <w:lang w:val="vi-VN"/>
        </w:rPr>
        <w:t>10</w:t>
      </w:r>
      <w:r w:rsidRPr="0012214B">
        <w:rPr>
          <w:rFonts w:ascii="Times New Roman" w:hAnsi="Times New Roman" w:cs="Times New Roman"/>
          <w:bCs/>
          <w:color w:val="000000" w:themeColor="text1"/>
          <w:sz w:val="28"/>
          <w:szCs w:val="28"/>
          <w:lang w:val="nl-NL"/>
        </w:rPr>
        <w:t>: Em cao</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l-NL"/>
        </w:rPr>
        <w:t>130 cm, đứng cách tủ đứng 1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1</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Đề 2</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ánh sáng từ cánh đồng lúa chiếu vào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A</w:t>
      </w:r>
      <w:r w:rsidRPr="0012214B">
        <w:rPr>
          <w:rFonts w:ascii="Times New Roman" w:hAnsi="Times New Roman" w:cs="Times New Roman"/>
          <w:color w:val="000000" w:themeColor="text1"/>
          <w:sz w:val="28"/>
          <w:szCs w:val="28"/>
          <w:lang w:val="pt-BR"/>
        </w:rPr>
        <w:t>.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ảnh ảo, hứng được trên màn chắn và lớn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ảnh ảo, không hứng được trên màn chắn và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lastRenderedPageBreak/>
        <w:t>A</w:t>
      </w:r>
      <w:r w:rsidRPr="0012214B">
        <w:rPr>
          <w:rFonts w:ascii="Times New Roman" w:hAnsi="Times New Roman" w:cs="Times New Roman"/>
          <w:color w:val="000000" w:themeColor="text1"/>
          <w:sz w:val="28"/>
          <w:szCs w:val="28"/>
          <w:lang w:val="pt-BR"/>
        </w:rPr>
        <w:t>.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rPr>
        <w:t>.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rPr>
        <w:t>.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càng t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càng bổng.</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nl-NL"/>
        </w:rPr>
        <w:t>. mặt gươ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xml:space="preserve">. tấm kim loại.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miếng xốp.</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fr-FR"/>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7</w:t>
      </w:r>
      <w:r w:rsidRPr="0012214B">
        <w:rPr>
          <w:rFonts w:ascii="Times New Roman" w:hAnsi="Times New Roman" w:cs="Times New Roman"/>
          <w:bCs/>
          <w:color w:val="000000" w:themeColor="text1"/>
          <w:sz w:val="28"/>
          <w:szCs w:val="28"/>
          <w:lang w:val="fr-FR"/>
        </w:rPr>
        <w:t>: Nguồn âm là gì? Cho 2 ví dụ minh họa?(2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8</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0</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t xml:space="preserve">Câu </w:t>
      </w:r>
      <w:r w:rsidRPr="0012214B">
        <w:rPr>
          <w:rFonts w:ascii="Times New Roman" w:hAnsi="Times New Roman" w:cs="Times New Roman"/>
          <w:b/>
          <w:bCs/>
          <w:color w:val="000000" w:themeColor="text1"/>
          <w:sz w:val="28"/>
          <w:szCs w:val="28"/>
          <w:lang w:val="vi-VN"/>
        </w:rPr>
        <w:t>11</w:t>
      </w:r>
      <w:r w:rsidRPr="0012214B">
        <w:rPr>
          <w:rFonts w:ascii="Times New Roman" w:hAnsi="Times New Roman" w:cs="Times New Roman"/>
          <w:bCs/>
          <w:color w:val="000000" w:themeColor="text1"/>
          <w:sz w:val="28"/>
          <w:szCs w:val="28"/>
          <w:lang w:val="nl-NL"/>
        </w:rPr>
        <w:t>: Em cao 1</w:t>
      </w:r>
      <w:r w:rsidRPr="0012214B">
        <w:rPr>
          <w:rFonts w:ascii="Times New Roman" w:hAnsi="Times New Roman" w:cs="Times New Roman"/>
          <w:bCs/>
          <w:color w:val="000000" w:themeColor="text1"/>
          <w:sz w:val="28"/>
          <w:szCs w:val="28"/>
          <w:lang w:val="vi-VN"/>
        </w:rPr>
        <w:t>4</w:t>
      </w:r>
      <w:r w:rsidRPr="0012214B">
        <w:rPr>
          <w:rFonts w:ascii="Times New Roman" w:hAnsi="Times New Roman" w:cs="Times New Roman"/>
          <w:bCs/>
          <w:color w:val="000000" w:themeColor="text1"/>
          <w:sz w:val="28"/>
          <w:szCs w:val="28"/>
          <w:lang w:val="nl-NL"/>
        </w:rPr>
        <w:t>0 cm, đứng cách tủ đứng 1</w:t>
      </w:r>
      <w:r w:rsidRPr="0012214B">
        <w:rPr>
          <w:rFonts w:ascii="Times New Roman" w:hAnsi="Times New Roman" w:cs="Times New Roman"/>
          <w:bCs/>
          <w:color w:val="000000" w:themeColor="text1"/>
          <w:sz w:val="28"/>
          <w:szCs w:val="28"/>
          <w:lang w:val="vi-VN"/>
        </w:rPr>
        <w:t>,5</w:t>
      </w:r>
      <w:r w:rsidRPr="0012214B">
        <w:rPr>
          <w:rFonts w:ascii="Times New Roman" w:hAnsi="Times New Roman" w:cs="Times New Roman"/>
          <w:bCs/>
          <w:color w:val="000000" w:themeColor="text1"/>
          <w:sz w:val="28"/>
          <w:szCs w:val="28"/>
          <w:lang w:val="nl-NL"/>
        </w:rPr>
        <w:t xml:space="preserve"> 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lastRenderedPageBreak/>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5F1D64">
      <w:pPr>
        <w:pStyle w:val="Normal1"/>
        <w:spacing w:before="120" w:after="120"/>
        <w:ind w:firstLine="720"/>
        <w:jc w:val="center"/>
        <w:rPr>
          <w:b/>
          <w:lang w:val="pl-PL"/>
        </w:rPr>
      </w:pPr>
      <w:r w:rsidRPr="0012214B">
        <w:rPr>
          <w:b/>
          <w:lang w:val="pl-PL"/>
        </w:rPr>
        <w:t>ĐÁP ÁN VÀ BIỂU ĐIỂM</w:t>
      </w:r>
    </w:p>
    <w:p w:rsidR="00CB135A" w:rsidRPr="0012214B" w:rsidRDefault="00CB135A" w:rsidP="00D32FAF">
      <w:pPr>
        <w:tabs>
          <w:tab w:val="left" w:pos="0"/>
        </w:tabs>
        <w:spacing w:before="120" w:after="120" w:line="240" w:lineRule="auto"/>
        <w:rPr>
          <w:rFonts w:ascii="Times New Roman" w:eastAsia="Times New Roman" w:hAnsi="Times New Roman" w:cs="Times New Roman"/>
          <w:b/>
          <w:sz w:val="28"/>
          <w:szCs w:val="28"/>
          <w:lang w:val="pl-PL"/>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pl-PL"/>
        </w:rPr>
        <w:t>I. Trắc nghiệm khách quan( 3,0 điể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323"/>
        <w:gridCol w:w="1323"/>
        <w:gridCol w:w="1323"/>
        <w:gridCol w:w="1323"/>
        <w:gridCol w:w="1323"/>
        <w:gridCol w:w="1323"/>
      </w:tblGrid>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1</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2</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3</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4</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6</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áp án</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C</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B</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iểm</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vi-VN"/>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r>
    </w:tbl>
    <w:p w:rsidR="00CB135A" w:rsidRPr="0012214B" w:rsidRDefault="00CB135A" w:rsidP="00D32FAF">
      <w:pPr>
        <w:spacing w:before="120" w:after="120" w:line="240" w:lineRule="auto"/>
        <w:rPr>
          <w:rFonts w:ascii="Times New Roman" w:eastAsia="Times New Roman" w:hAnsi="Times New Roman" w:cs="Times New Roman"/>
          <w:b/>
          <w:sz w:val="28"/>
          <w:szCs w:val="28"/>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rPr>
        <w:t>II. Tự luận ( 7,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6958"/>
        <w:gridCol w:w="992"/>
      </w:tblGrid>
      <w:tr w:rsidR="00CB135A" w:rsidRPr="0012214B" w:rsidTr="00D32FAF">
        <w:trPr>
          <w:trHeight w:val="367"/>
        </w:trPr>
        <w:tc>
          <w:tcPr>
            <w:tcW w:w="112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6958"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Đáp án</w:t>
            </w:r>
          </w:p>
        </w:tc>
        <w:tc>
          <w:tcPr>
            <w:tcW w:w="99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Điểm</w:t>
            </w:r>
          </w:p>
        </w:tc>
      </w:tr>
      <w:tr w:rsidR="00CB135A" w:rsidRPr="0012214B" w:rsidTr="00D32FAF">
        <w:trPr>
          <w:trHeight w:val="1480"/>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 xml:space="preserve">Câu </w:t>
            </w:r>
            <w:r w:rsidRPr="0012214B">
              <w:rPr>
                <w:rFonts w:ascii="Times New Roman" w:hAnsi="Times New Roman" w:cs="Times New Roman"/>
                <w:b/>
                <w:iCs/>
                <w:sz w:val="28"/>
                <w:szCs w:val="28"/>
                <w:lang w:val="vi-VN"/>
              </w:rPr>
              <w:t>7</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es-ES"/>
              </w:rPr>
            </w:pPr>
            <w:r w:rsidRPr="0012214B">
              <w:rPr>
                <w:rFonts w:ascii="Times New Roman" w:hAnsi="Times New Roman" w:cs="Times New Roman"/>
                <w:sz w:val="28"/>
                <w:szCs w:val="28"/>
                <w:lang w:val="es-ES"/>
              </w:rPr>
              <w:t xml:space="preserve">-  Tia phản xạ nằm trong cùng mặt phẳng với tia tới và đường pháp tuyến với gương ở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after="0" w:line="240" w:lineRule="auto"/>
              <w:rPr>
                <w:rFonts w:ascii="Times New Roman" w:hAnsi="Times New Roman" w:cs="Times New Roman"/>
                <w:sz w:val="28"/>
                <w:szCs w:val="28"/>
                <w:lang w:val="nl-NL"/>
              </w:rPr>
            </w:pPr>
            <w:r w:rsidRPr="0012214B">
              <w:rPr>
                <w:rFonts w:ascii="Times New Roman" w:hAnsi="Times New Roman" w:cs="Times New Roman"/>
                <w:sz w:val="28"/>
                <w:szCs w:val="28"/>
                <w:lang w:val="pt-BR"/>
              </w:rPr>
              <w:t xml:space="preserve">- Vẽ hình đúng,  Nếu đúng tên các tia, góc.              </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708"/>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 8</w:t>
            </w:r>
          </w:p>
          <w:p w:rsidR="00CB135A" w:rsidRPr="0012214B" w:rsidRDefault="00CB135A" w:rsidP="00D32FAF">
            <w:pPr>
              <w:spacing w:after="0" w:line="240" w:lineRule="auto"/>
              <w:rPr>
                <w:rFonts w:ascii="Times New Roman" w:hAnsi="Times New Roman" w:cs="Times New Roman"/>
                <w:iCs/>
                <w:sz w:val="28"/>
                <w:szCs w:val="28"/>
                <w:lang w:val="es-ES"/>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Vật phát ra âm gọi là nguồn â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Kèn đang thổi, dây đàn đang gãy…</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es-ES"/>
              </w:rPr>
              <w:t>1đ</w:t>
            </w:r>
          </w:p>
        </w:tc>
      </w:tr>
      <w:tr w:rsidR="00CB135A" w:rsidRPr="0012214B" w:rsidTr="00D32FAF">
        <w:trPr>
          <w:trHeight w:val="1325"/>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8"/>
                <w:szCs w:val="28"/>
                <w:lang w:val="vi-VN"/>
              </w:rPr>
            </w:pPr>
            <w:r w:rsidRPr="0012214B">
              <w:rPr>
                <w:rFonts w:ascii="Times New Roman" w:hAnsi="Times New Roman" w:cs="Times New Roman"/>
                <w:b/>
                <w:sz w:val="28"/>
                <w:szCs w:val="28"/>
                <w:lang w:val="vi-VN"/>
              </w:rPr>
              <w:t>Câu 9</w:t>
            </w:r>
          </w:p>
          <w:p w:rsidR="00CB135A" w:rsidRPr="0012214B" w:rsidRDefault="00CB135A" w:rsidP="00D32FAF">
            <w:pPr>
              <w:spacing w:after="0" w:line="24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Âm truyền được trong các môi trường rắn,lỏng, khí và không truyền được trong chân không.(0,5 đ)</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Vận tốc truyền âm trong chất rắn lớn hơn trong chất lỏng và trong chất lỏng lớn hơn trong chất khí(0,5 đ)</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tc>
      </w:tr>
      <w:tr w:rsidR="00CB135A" w:rsidRPr="0012214B" w:rsidTr="00D32FAF">
        <w:trPr>
          <w:trHeight w:val="643"/>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10</w:t>
            </w:r>
          </w:p>
          <w:p w:rsidR="00CB135A" w:rsidRPr="0012214B" w:rsidRDefault="00CB135A" w:rsidP="00D32FAF">
            <w:pPr>
              <w:spacing w:after="0" w:line="240" w:lineRule="auto"/>
              <w:rPr>
                <w:rFonts w:ascii="Times New Roman" w:hAnsi="Times New Roman" w:cs="Times New Roman"/>
                <w:bCs/>
                <w:iCs/>
                <w:sz w:val="28"/>
                <w:szCs w:val="28"/>
                <w:lang w:val="vi-VN"/>
              </w:rPr>
            </w:pPr>
            <w:r w:rsidRPr="0012214B">
              <w:rPr>
                <w:rFonts w:ascii="Times New Roman" w:hAnsi="Times New Roman" w:cs="Times New Roman"/>
                <w:sz w:val="28"/>
                <w:szCs w:val="28"/>
                <w:lang w:val="vi-VN"/>
              </w:rPr>
              <w:t>(1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a)</w:t>
            </w:r>
            <w:r w:rsidRPr="0012214B">
              <w:rPr>
                <w:rFonts w:ascii="Times New Roman" w:hAnsi="Times New Roman" w:cs="Times New Roman"/>
                <w:sz w:val="28"/>
                <w:szCs w:val="28"/>
                <w:lang w:val="fr-FR"/>
              </w:rPr>
              <w:t>130 c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fr-FR"/>
              </w:rPr>
              <w:t>b</w:t>
            </w:r>
            <w:r w:rsidRPr="0012214B">
              <w:rPr>
                <w:rFonts w:ascii="Times New Roman" w:hAnsi="Times New Roman" w:cs="Times New Roman"/>
                <w:sz w:val="28"/>
                <w:szCs w:val="28"/>
                <w:lang w:val="vi-VN"/>
              </w:rPr>
              <w:t>)</w:t>
            </w:r>
            <w:r w:rsidRPr="0012214B">
              <w:rPr>
                <w:rFonts w:ascii="Times New Roman" w:hAnsi="Times New Roman" w:cs="Times New Roman"/>
                <w:sz w:val="28"/>
                <w:szCs w:val="28"/>
                <w:lang w:val="fr-FR"/>
              </w:rPr>
              <w:t xml:space="preserve"> 2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1794"/>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Câu 1</w:t>
            </w:r>
            <w:r w:rsidRPr="0012214B">
              <w:rPr>
                <w:rFonts w:ascii="Times New Roman" w:hAnsi="Times New Roman" w:cs="Times New Roman"/>
                <w:b/>
                <w:iCs/>
                <w:sz w:val="28"/>
                <w:szCs w:val="28"/>
                <w:lang w:val="vi-VN"/>
              </w:rPr>
              <w:t>1</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tc>
        <w:tc>
          <w:tcPr>
            <w:tcW w:w="6958" w:type="dxa"/>
            <w:shd w:val="clear" w:color="auto" w:fill="auto"/>
          </w:tcPr>
          <w:p w:rsidR="00CB135A" w:rsidRPr="0012214B" w:rsidRDefault="00CB135A" w:rsidP="00D32FAF">
            <w:pPr>
              <w:spacing w:after="0" w:line="240" w:lineRule="auto"/>
              <w:jc w:val="both"/>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Những vật cứng, có bề mặt nhẵn phản xạ âm tốt và những vật mềm, xốp, có mặt gồ ghề phản xạ âm kém</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 xml:space="preserve">Đề nghe được tiếng vang thì âm phản xạ phải cách âm trực  tiếp một khoảng thời gian ngắn nhất là 1/15s     </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Quãng đường âm đi được bằng hai lần khoảng cách ngắn nhất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nên âm đi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1/30s                      </w:t>
            </w:r>
          </w:p>
          <w:p w:rsidR="00CB135A" w:rsidRPr="0012214B" w:rsidRDefault="00CB135A" w:rsidP="00D32FAF">
            <w:pPr>
              <w:spacing w:after="0" w:line="240" w:lineRule="auto"/>
              <w:ind w:firstLine="720"/>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Khoảng cách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w:t>
            </w:r>
          </w:p>
          <w:p w:rsidR="00CB135A" w:rsidRPr="0012214B" w:rsidRDefault="00CB135A" w:rsidP="00D32FAF">
            <w:pPr>
              <w:spacing w:after="0" w:line="240" w:lineRule="auto"/>
              <w:jc w:val="center"/>
              <w:rPr>
                <w:rFonts w:ascii="Times New Roman" w:hAnsi="Times New Roman" w:cs="Times New Roman"/>
                <w:sz w:val="28"/>
                <w:szCs w:val="28"/>
                <w:lang w:val="es-AR"/>
              </w:rPr>
            </w:pPr>
            <w:r w:rsidRPr="0012214B">
              <w:rPr>
                <w:rFonts w:ascii="Times New Roman" w:hAnsi="Times New Roman" w:cs="Times New Roman"/>
                <w:sz w:val="28"/>
                <w:szCs w:val="28"/>
              </w:rPr>
              <w:t>S=v.t= 340. 1/30=11.3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0,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r>
    </w:tbl>
    <w:p w:rsidR="005F1D64" w:rsidRPr="0012214B" w:rsidRDefault="00CB135A" w:rsidP="005F1D64">
      <w:pPr>
        <w:tabs>
          <w:tab w:val="left" w:pos="0"/>
        </w:tabs>
        <w:spacing w:before="120" w:after="120" w:line="240" w:lineRule="auto"/>
        <w:rPr>
          <w:rFonts w:ascii="Times New Roman" w:hAnsi="Times New Roman" w:cs="Times New Roman"/>
          <w:sz w:val="28"/>
          <w:szCs w:val="28"/>
          <w:lang w:val="pl-PL"/>
        </w:rPr>
      </w:pPr>
      <w:r w:rsidRPr="0012214B">
        <w:rPr>
          <w:rFonts w:ascii="Times New Roman" w:hAnsi="Times New Roman" w:cs="Times New Roman"/>
          <w:sz w:val="28"/>
          <w:szCs w:val="28"/>
          <w:lang w:val="pl-PL"/>
        </w:rPr>
        <w:t xml:space="preserve"> </w:t>
      </w: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4D2AFC" w:rsidRPr="0012214B" w:rsidRDefault="004D2AFC"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bCs/>
          <w:sz w:val="28"/>
          <w:szCs w:val="28"/>
          <w:u w:val="single"/>
        </w:rPr>
      </w:pP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u w:val="single"/>
        </w:rPr>
        <w:t>I.TRẮC NGHIỆM KHÁCH QUAN</w:t>
      </w:r>
      <w:r w:rsidRPr="0012214B">
        <w:rPr>
          <w:rFonts w:ascii="Times New Roman" w:hAnsi="Times New Roman" w:cs="Times New Roman"/>
          <w:bCs/>
          <w:sz w:val="28"/>
          <w:szCs w:val="28"/>
        </w:rPr>
        <w:t xml:space="preserve"> ( 3 điể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bCs/>
          <w:sz w:val="28"/>
          <w:szCs w:val="28"/>
        </w:rPr>
        <w:t>Câu 1:</w:t>
      </w:r>
      <w:r w:rsidRPr="0012214B">
        <w:rPr>
          <w:rFonts w:ascii="Times New Roman" w:hAnsi="Times New Roman" w:cs="Times New Roman"/>
          <w:bCs/>
          <w:sz w:val="28"/>
          <w:szCs w:val="28"/>
        </w:rPr>
        <w:t xml:space="preserve"> </w:t>
      </w:r>
      <w:r w:rsidRPr="0012214B">
        <w:rPr>
          <w:rFonts w:ascii="Times New Roman" w:hAnsi="Times New Roman" w:cs="Times New Roman"/>
          <w:sz w:val="28"/>
          <w:szCs w:val="28"/>
        </w:rPr>
        <w:t>Vật không phải nguồn sáng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Ngọn nến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Đom đóm lập lòe</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Trờ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ră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Trường hợp nào dưới đây tạo thành chùm sáng hội tụ?</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Các tia sáng cùng truyền theo một đường t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Các tia sáng giao nhau trên đường truyền của chú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Các tia sáng không giao nhau trên đường truyền của chú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D. Các tia sáng loe rộng trên đường truyền của chú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3: </w:t>
      </w:r>
      <w:r w:rsidRPr="0012214B">
        <w:rPr>
          <w:rFonts w:ascii="Times New Roman" w:hAnsi="Times New Roman" w:cs="Times New Roman"/>
          <w:sz w:val="28"/>
          <w:szCs w:val="28"/>
        </w:rPr>
        <w:t>Vật phát ra âm cao hơn khi nào?</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Khi vật dao động mạnh hơn.</w:t>
      </w:r>
      <w:r w:rsidRPr="0012214B">
        <w:rPr>
          <w:rFonts w:ascii="Times New Roman" w:hAnsi="Times New Roman" w:cs="Times New Roman"/>
          <w:sz w:val="28"/>
          <w:szCs w:val="28"/>
        </w:rPr>
        <w:tab/>
      </w:r>
      <w:r w:rsidRPr="0012214B">
        <w:rPr>
          <w:rFonts w:ascii="Times New Roman" w:hAnsi="Times New Roman" w:cs="Times New Roman"/>
          <w:sz w:val="28"/>
          <w:szCs w:val="28"/>
        </w:rPr>
        <w:tab/>
        <w:t>B. Khi vật dao động chậm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Tần số dao động lớn hơn.</w:t>
      </w:r>
      <w:r w:rsidRPr="0012214B">
        <w:rPr>
          <w:rFonts w:ascii="Times New Roman" w:hAnsi="Times New Roman" w:cs="Times New Roman"/>
          <w:sz w:val="28"/>
          <w:szCs w:val="28"/>
        </w:rPr>
        <w:tab/>
      </w:r>
      <w:r w:rsidRPr="0012214B">
        <w:rPr>
          <w:rFonts w:ascii="Times New Roman" w:hAnsi="Times New Roman" w:cs="Times New Roman"/>
          <w:sz w:val="28"/>
          <w:szCs w:val="28"/>
        </w:rPr>
        <w:tab/>
        <w:t>D. Biên độ dao động lớn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Vật phản xạ âm tốt nhất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Mặt tường sần sù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Miếng xốp.</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đá hoa.</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ường có rèm nhung bao phủ.</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5: </w:t>
      </w:r>
      <w:r w:rsidRPr="0012214B">
        <w:rPr>
          <w:rFonts w:ascii="Times New Roman" w:hAnsi="Times New Roman" w:cs="Times New Roman"/>
          <w:sz w:val="28"/>
          <w:szCs w:val="28"/>
        </w:rPr>
        <w:t>Mặt Trời là:</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Vật hắt sáng</w:t>
      </w:r>
      <w:r w:rsidRPr="0012214B">
        <w:rPr>
          <w:rFonts w:ascii="Times New Roman" w:hAnsi="Times New Roman" w:cs="Times New Roman"/>
          <w:sz w:val="28"/>
          <w:szCs w:val="28"/>
        </w:rPr>
        <w:tab/>
        <w:t xml:space="preserve">                        B. Vật phản qua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Nguồn sáng nhân tạo                       D. Nguồn sáng tự nhiê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6:</w:t>
      </w:r>
      <w:r w:rsidRPr="0012214B">
        <w:rPr>
          <w:rFonts w:ascii="Times New Roman" w:hAnsi="Times New Roman" w:cs="Times New Roman"/>
          <w:sz w:val="28"/>
          <w:szCs w:val="28"/>
        </w:rPr>
        <w:t xml:space="preserve"> Hiện tượng nào dưới đây </w:t>
      </w:r>
      <w:r w:rsidRPr="0012214B">
        <w:rPr>
          <w:rFonts w:ascii="Times New Roman" w:hAnsi="Times New Roman" w:cs="Times New Roman"/>
          <w:b/>
          <w:i/>
          <w:sz w:val="28"/>
          <w:szCs w:val="28"/>
        </w:rPr>
        <w:t>không phải</w:t>
      </w:r>
      <w:r w:rsidRPr="0012214B">
        <w:rPr>
          <w:rFonts w:ascii="Times New Roman" w:hAnsi="Times New Roman" w:cs="Times New Roman"/>
          <w:sz w:val="28"/>
          <w:szCs w:val="28"/>
        </w:rPr>
        <w:t xml:space="preserve"> là hiện tượng phản xạ ánh sá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A. Quan sát thấy ảnh của mình trong gương p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Quan sát thấy con cá trong bể nước to hơn so với quan sát ở ngoài không khí.</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Lắp một gương cầu lồi ở phía trước người lái xe.</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lastRenderedPageBreak/>
        <w:t>D. Nhìn xuống mặt nước thấy cây cối ở bờ ao bị mọc ngược so với cây cối trên bờ.</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7:</w:t>
      </w:r>
      <w:r w:rsidRPr="0012214B">
        <w:rPr>
          <w:rFonts w:ascii="Times New Roman" w:hAnsi="Times New Roman" w:cs="Times New Roman"/>
          <w:sz w:val="28"/>
          <w:szCs w:val="28"/>
        </w:rPr>
        <w:t xml:space="preserve"> Ta có thể nghe thấy tiếng vang khi</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A. Âm phát ra đến tai ta trước âm phản xạ.</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Âm phát ra và âm phản xạ đến tai ta cùng một lúc.</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Âm phản xạ gặp vật cản.</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D. Cả ba trường hợp trên đều nghe thấy tiếng va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8:</w:t>
      </w:r>
      <w:r w:rsidRPr="0012214B">
        <w:rPr>
          <w:rFonts w:ascii="Times New Roman" w:hAnsi="Times New Roman" w:cs="Times New Roman"/>
          <w:sz w:val="28"/>
          <w:szCs w:val="28"/>
        </w:rPr>
        <w:t xml:space="preserve"> Tia phản xạ trên gương phẳng nằm trong cùng mặt phẳng v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Đường pháp tuyến và đường vuông góc với tia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B. Tia tới và đường pháp tuyến của gương ở điểm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Tia tới và đường pháp tuyến với gươ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D. Tia tới và đường vuông góc với tia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9: </w:t>
      </w:r>
      <w:r w:rsidRPr="0012214B">
        <w:rPr>
          <w:rFonts w:ascii="Times New Roman" w:hAnsi="Times New Roman" w:cs="Times New Roman"/>
          <w:sz w:val="28"/>
          <w:szCs w:val="28"/>
        </w:rPr>
        <w:t xml:space="preserve">Một người nghe thấy tiếng sét sau tia chớp 2s. Hỏi người đó đứng cách nơi xảy ra sét bao xa? </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170m</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1700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340m</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680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10:</w:t>
      </w:r>
      <w:r w:rsidRPr="0012214B">
        <w:rPr>
          <w:rFonts w:ascii="Times New Roman" w:hAnsi="Times New Roman" w:cs="Times New Roman"/>
          <w:sz w:val="28"/>
          <w:szCs w:val="28"/>
        </w:rPr>
        <w:t xml:space="preserve"> Người ta sử dụng sự phản xạ của siêu âm để xác định độ sâu của đáy biển. Giả sử tàu ở trên mặt biển phát ra siêu âm truyền trong nước thẳng xuống đáy biển với vận tốc 1500m/s và thu được âm phản xạ của nó từ đáy biển sau 4 giây kể từ lúc phát ra siêu âm. Độ sâu của đáy biển là</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500 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6000 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3 k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5 k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1:</w:t>
      </w:r>
      <w:r w:rsidRPr="0012214B">
        <w:rPr>
          <w:rFonts w:ascii="Times New Roman" w:hAnsi="Times New Roman" w:cs="Times New Roman"/>
          <w:sz w:val="28"/>
          <w:szCs w:val="28"/>
          <w:lang w:val="pl-PL"/>
        </w:rPr>
        <w:t xml:space="preserve"> Âm thanh được phát ra từ một nguồn âm dao động có tần số 20 Hz. Trong 5 giây, nguồn âm này thực hiện được</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00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50 dao động.</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5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4 dao động.</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pl-PL"/>
        </w:rPr>
        <w:t>Câu 12:</w:t>
      </w:r>
      <w:r w:rsidRPr="0012214B">
        <w:rPr>
          <w:rFonts w:ascii="Times New Roman" w:hAnsi="Times New Roman" w:cs="Times New Roman"/>
          <w:sz w:val="28"/>
          <w:szCs w:val="28"/>
          <w:lang w:val="pl-PL"/>
        </w:rPr>
        <w:t xml:space="preserve"> Một điểm sáng S cách đều hai gương phẳng hợp với nhau một góc </w:t>
      </w:r>
      <w:r w:rsidR="009172AE" w:rsidRPr="0012214B">
        <w:rPr>
          <w:rFonts w:ascii="Times New Roman" w:hAnsi="Times New Roman" w:cs="Times New Roman"/>
          <w:position w:val="-6"/>
          <w:sz w:val="28"/>
          <w:szCs w:val="28"/>
          <w:lang w:val="nl-NL"/>
        </w:rPr>
        <w:pict>
          <v:shape id="_x0000_i1028" type="#_x0000_t75" style="width:8.25pt;height:17.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1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quot; w:fareast=&quot;Cambria&quot; w:h-ansi=&quot;Cambria&quot; w:cs=&quot;Cambri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6" o:title=""/>
          </v:shape>
        </w:pict>
      </w:r>
      <w:r w:rsidRPr="0012214B">
        <w:rPr>
          <w:rFonts w:ascii="Times New Roman" w:hAnsi="Times New Roman" w:cs="Times New Roman"/>
          <w:sz w:val="28"/>
          <w:szCs w:val="28"/>
          <w:lang w:val="pl-PL"/>
        </w:rPr>
        <w:t>. Để tia sáng xuất phát từ S sau khi phản xạ lần lượt t</w:t>
      </w:r>
      <w:r w:rsidRPr="0012214B">
        <w:rPr>
          <w:rFonts w:ascii="Times New Roman" w:hAnsi="Times New Roman" w:cs="Times New Roman"/>
          <w:sz w:val="28"/>
          <w:szCs w:val="28"/>
          <w:lang w:val="nl-NL"/>
        </w:rPr>
        <w:t xml:space="preserve">rên hai gương lại trở về S thì góc </w:t>
      </w:r>
      <w:r w:rsidR="009172AE" w:rsidRPr="0012214B">
        <w:rPr>
          <w:rFonts w:ascii="Times New Roman" w:hAnsi="Times New Roman" w:cs="Times New Roman"/>
          <w:position w:val="-6"/>
          <w:sz w:val="28"/>
          <w:szCs w:val="28"/>
          <w:lang w:val="nl-NL"/>
        </w:rPr>
        <w:pict>
          <v:shape id="_x0000_i1029" type="#_x0000_t75" style="width:8.25pt;height:17.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1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quot; w:fareast=&quot;Cambria&quot; w:h-ansi=&quot;Cambria&quot; w:cs=&quot;Cambri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6" o:title=""/>
          </v:shape>
        </w:pict>
      </w:r>
      <w:r w:rsidRPr="0012214B">
        <w:rPr>
          <w:rFonts w:ascii="Times New Roman" w:hAnsi="Times New Roman" w:cs="Times New Roman"/>
          <w:sz w:val="28"/>
          <w:szCs w:val="28"/>
          <w:lang w:val="nl-NL"/>
        </w:rPr>
        <w:t xml:space="preserve"> giữa hai gương phải bằng </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A. </w:t>
      </w:r>
      <w:r w:rsidRPr="0012214B">
        <w:rPr>
          <w:rFonts w:ascii="Times New Roman" w:hAnsi="Times New Roman" w:cs="Times New Roman"/>
          <w:position w:val="-6"/>
          <w:sz w:val="28"/>
          <w:szCs w:val="28"/>
          <w:lang w:val="nl-NL"/>
        </w:rPr>
        <w:object w:dxaOrig="400" w:dyaOrig="320">
          <v:shape id="_x0000_i1030" type="#_x0000_t75" style="width:20.25pt;height:15.75pt" o:ole="">
            <v:imagedata r:id="rId17" o:title=""/>
          </v:shape>
          <o:OLEObject Type="Embed" ProgID="Equation.3" ShapeID="_x0000_i1030" DrawAspect="Content" ObjectID="_1636878048" r:id="rId18"/>
        </w:objec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B. </w:t>
      </w:r>
      <w:r w:rsidRPr="0012214B">
        <w:rPr>
          <w:rFonts w:ascii="Times New Roman" w:hAnsi="Times New Roman" w:cs="Times New Roman"/>
          <w:position w:val="-6"/>
          <w:sz w:val="28"/>
          <w:szCs w:val="28"/>
          <w:lang w:val="nl-NL"/>
        </w:rPr>
        <w:object w:dxaOrig="400" w:dyaOrig="320">
          <v:shape id="_x0000_i1031" type="#_x0000_t75" style="width:20.25pt;height:15.75pt" o:ole="">
            <v:imagedata r:id="rId19" o:title=""/>
          </v:shape>
          <o:OLEObject Type="Embed" ProgID="Equation.3" ShapeID="_x0000_i1031" DrawAspect="Content" ObjectID="_1636878049" r:id="rId20"/>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lastRenderedPageBreak/>
        <w:t xml:space="preserve">C. </w:t>
      </w:r>
      <w:r w:rsidRPr="0012214B">
        <w:rPr>
          <w:rFonts w:ascii="Times New Roman" w:hAnsi="Times New Roman" w:cs="Times New Roman"/>
          <w:position w:val="-6"/>
          <w:sz w:val="28"/>
          <w:szCs w:val="28"/>
          <w:lang w:val="nl-NL"/>
        </w:rPr>
        <w:object w:dxaOrig="400" w:dyaOrig="320">
          <v:shape id="_x0000_i1032" type="#_x0000_t75" style="width:20.25pt;height:15.75pt" o:ole="">
            <v:imagedata r:id="rId21" o:title=""/>
          </v:shape>
          <o:OLEObject Type="Embed" ProgID="Equation.3" ShapeID="_x0000_i1032" DrawAspect="Content" ObjectID="_1636878050" r:id="rId22"/>
        </w:object>
      </w:r>
      <w:r w:rsidRPr="0012214B">
        <w:rPr>
          <w:rFonts w:ascii="Times New Roman" w:hAnsi="Times New Roman" w:cs="Times New Roman"/>
          <w:sz w:val="28"/>
          <w:szCs w:val="28"/>
          <w:lang w:val="nl-NL"/>
        </w:rPr>
        <w:t xml:space="preserve"> </w: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D. </w:t>
      </w:r>
      <w:r w:rsidRPr="0012214B">
        <w:rPr>
          <w:rFonts w:ascii="Times New Roman" w:hAnsi="Times New Roman" w:cs="Times New Roman"/>
          <w:position w:val="-6"/>
          <w:sz w:val="28"/>
          <w:szCs w:val="28"/>
          <w:lang w:val="nl-NL"/>
        </w:rPr>
        <w:object w:dxaOrig="400" w:dyaOrig="320">
          <v:shape id="_x0000_i1033" type="#_x0000_t75" style="width:20.25pt;height:15.75pt" o:ole="">
            <v:imagedata r:id="rId23" o:title=""/>
          </v:shape>
          <o:OLEObject Type="Embed" ProgID="Equation.3" ShapeID="_x0000_i1033" DrawAspect="Content" ObjectID="_1636878051" r:id="rId24"/>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II. TỰ LUẬN</w:t>
      </w:r>
      <w:r w:rsidRPr="0012214B">
        <w:rPr>
          <w:rFonts w:ascii="Times New Roman" w:hAnsi="Times New Roman" w:cs="Times New Roman"/>
          <w:sz w:val="28"/>
          <w:szCs w:val="28"/>
          <w:lang w:val="nl-NL"/>
        </w:rPr>
        <w:t xml:space="preserve"> ( 7 điểm)</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1</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3 điểm)</w:t>
      </w:r>
      <w:r w:rsidRPr="0012214B">
        <w:rPr>
          <w:rFonts w:ascii="Times New Roman" w:hAnsi="Times New Roman" w:cs="Times New Roman"/>
          <w:sz w:val="28"/>
          <w:szCs w:val="28"/>
          <w:lang w:val="nl-NL"/>
        </w:rPr>
        <w:t xml:space="preserve"> :Chiếu một tia sáng SI tới một gương phẳng , hợp với mặt gương một góc </w:t>
      </w:r>
      <w:r w:rsidRPr="0012214B">
        <w:rPr>
          <w:rFonts w:ascii="Times New Roman" w:hAnsi="Times New Roman" w:cs="Times New Roman"/>
          <w:position w:val="-6"/>
          <w:sz w:val="28"/>
          <w:szCs w:val="28"/>
          <w:lang w:val="pt-BR"/>
        </w:rPr>
        <w:object w:dxaOrig="240" w:dyaOrig="220">
          <v:shape id="_x0000_i1034" type="#_x0000_t75" style="width:12pt;height:11.25pt" o:ole="">
            <v:imagedata r:id="rId25" o:title=""/>
          </v:shape>
          <o:OLEObject Type="Embed" ProgID="Equation.3" ShapeID="_x0000_i1034" DrawAspect="Content" ObjectID="_1636878052" r:id="rId26"/>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a) Vẽ tia phản xạ trong trường hợp </w:t>
      </w:r>
      <w:r w:rsidRPr="0012214B">
        <w:rPr>
          <w:rFonts w:ascii="Times New Roman" w:hAnsi="Times New Roman" w:cs="Times New Roman"/>
          <w:position w:val="-6"/>
          <w:sz w:val="28"/>
          <w:szCs w:val="28"/>
          <w:lang w:val="pt-BR"/>
        </w:rPr>
        <w:object w:dxaOrig="820" w:dyaOrig="320">
          <v:shape id="_x0000_i1035" type="#_x0000_t75" style="width:41.25pt;height:15.75pt" o:ole="">
            <v:imagedata r:id="rId27" o:title=""/>
          </v:shape>
          <o:OLEObject Type="Embed" ProgID="Equation.3" ShapeID="_x0000_i1035" DrawAspect="Content" ObjectID="_1636878053" r:id="rId28"/>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ính góc phản xạ trong trường hợp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c) Giả sử góc tạo bởi tia tới và tia phản xạ bằng </w:t>
      </w:r>
      <w:r w:rsidRPr="0012214B">
        <w:rPr>
          <w:rFonts w:ascii="Times New Roman" w:hAnsi="Times New Roman" w:cs="Times New Roman"/>
          <w:position w:val="-6"/>
          <w:sz w:val="28"/>
          <w:szCs w:val="28"/>
          <w:lang w:val="nl-NL"/>
        </w:rPr>
        <w:object w:dxaOrig="400" w:dyaOrig="320">
          <v:shape id="_x0000_i1036" type="#_x0000_t75" style="width:20.25pt;height:15.75pt" o:ole="">
            <v:imagedata r:id="rId29" o:title=""/>
          </v:shape>
          <o:OLEObject Type="Embed" ProgID="Equation.3" ShapeID="_x0000_i1036" DrawAspect="Content" ObjectID="_1636878054" r:id="rId30"/>
        </w:object>
      </w:r>
      <w:r w:rsidRPr="0012214B">
        <w:rPr>
          <w:rFonts w:ascii="Times New Roman" w:hAnsi="Times New Roman" w:cs="Times New Roman"/>
          <w:sz w:val="28"/>
          <w:szCs w:val="28"/>
          <w:lang w:val="nl-NL"/>
        </w:rPr>
        <w:t xml:space="preserve">. Tính giá trị </w:t>
      </w:r>
      <w:r w:rsidRPr="0012214B">
        <w:rPr>
          <w:rFonts w:ascii="Times New Roman" w:hAnsi="Times New Roman" w:cs="Times New Roman"/>
          <w:position w:val="-6"/>
          <w:sz w:val="28"/>
          <w:szCs w:val="28"/>
          <w:lang w:val="pt-BR"/>
        </w:rPr>
        <w:object w:dxaOrig="240" w:dyaOrig="220">
          <v:shape id="_x0000_i1037" type="#_x0000_t75" style="width:12pt;height:11.25pt" o:ole="">
            <v:imagedata r:id="rId31" o:title=""/>
          </v:shape>
          <o:OLEObject Type="Embed" ProgID="Equation.3" ShapeID="_x0000_i1037" DrawAspect="Content" ObjectID="_1636878055" r:id="rId32"/>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2</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2 điểm)</w:t>
      </w:r>
      <w:r w:rsidRPr="0012214B">
        <w:rPr>
          <w:rFonts w:ascii="Times New Roman" w:hAnsi="Times New Roman" w:cs="Times New Roman"/>
          <w:sz w:val="28"/>
          <w:szCs w:val="28"/>
          <w:lang w:val="nl-NL"/>
        </w:rPr>
        <w:t xml:space="preserve"> : Cho hai vật</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 Vật A: Thực hiện 40 dao động trong vòng 2s.</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 Vật B: Thực hiện 240 dao động trong vòng 15s.</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Tính tần số dao động của hai vật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rong hai vật, vật nào phát ra âm cao hơn? Vì sao?</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u w:val="single"/>
        </w:rPr>
        <w:t>Câu 3</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 2 điểm)</w:t>
      </w:r>
      <w:r w:rsidRPr="0012214B">
        <w:rPr>
          <w:rFonts w:ascii="Times New Roman" w:hAnsi="Times New Roman" w:cs="Times New Roman"/>
          <w:sz w:val="28"/>
          <w:szCs w:val="28"/>
        </w:rPr>
        <w:t xml:space="preserve"> : Hãy nêu các biện pháp chống ô nhiễm tiếng ồn ở địa phương em?</w:t>
      </w:r>
    </w:p>
    <w:p w:rsidR="00CB135A" w:rsidRPr="0012214B" w:rsidRDefault="005F1D64" w:rsidP="005F1D64">
      <w:pPr>
        <w:jc w:val="center"/>
        <w:rPr>
          <w:rFonts w:ascii="Times New Roman" w:hAnsi="Times New Roman" w:cs="Times New Roman"/>
          <w:b/>
          <w:sz w:val="24"/>
          <w:szCs w:val="24"/>
        </w:rPr>
      </w:pPr>
      <w:r w:rsidRPr="0012214B">
        <w:rPr>
          <w:rFonts w:ascii="Times New Roman" w:hAnsi="Times New Roman" w:cs="Times New Roman"/>
          <w:b/>
          <w:sz w:val="24"/>
          <w:szCs w:val="24"/>
        </w:rPr>
        <w:t>ĐÁP ÁN</w:t>
      </w: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I. Trắc nghiệm khách quan ( 3 điểm)</w:t>
      </w:r>
    </w:p>
    <w:tbl>
      <w:tblPr>
        <w:tblStyle w:val="TableGrid"/>
        <w:tblW w:w="10176" w:type="dxa"/>
        <w:tblInd w:w="-132" w:type="dxa"/>
        <w:tblLook w:val="01E0" w:firstRow="1" w:lastRow="1" w:firstColumn="1" w:lastColumn="1" w:noHBand="0" w:noVBand="0"/>
      </w:tblPr>
      <w:tblGrid>
        <w:gridCol w:w="1080"/>
        <w:gridCol w:w="758"/>
        <w:gridCol w:w="758"/>
        <w:gridCol w:w="758"/>
        <w:gridCol w:w="758"/>
        <w:gridCol w:w="758"/>
        <w:gridCol w:w="758"/>
        <w:gridCol w:w="758"/>
        <w:gridCol w:w="758"/>
        <w:gridCol w:w="758"/>
        <w:gridCol w:w="758"/>
        <w:gridCol w:w="758"/>
        <w:gridCol w:w="758"/>
      </w:tblGrid>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Câu</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2</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3</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4</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5</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6</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7</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8</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9</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0</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2</w:t>
            </w:r>
          </w:p>
        </w:tc>
      </w:tr>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Đáp án</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r>
    </w:tbl>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 xml:space="preserve">II. Tự luận ( 7 điểm) </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7080"/>
        <w:gridCol w:w="1440"/>
      </w:tblGrid>
      <w:tr w:rsidR="00CB135A" w:rsidRPr="0012214B">
        <w:tc>
          <w:tcPr>
            <w:tcW w:w="132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NỘI DUNG</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ĐIỂM</w:t>
            </w:r>
          </w:p>
        </w:tc>
      </w:tr>
      <w:tr w:rsidR="00CB135A" w:rsidRPr="0012214B">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1</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 xml:space="preserve">( 3  điểm) </w:t>
            </w:r>
          </w:p>
          <w:p w:rsidR="00CB135A" w:rsidRPr="0012214B" w:rsidRDefault="00CB135A" w:rsidP="00D32FAF">
            <w:pPr>
              <w:jc w:val="cente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Chiếu một tia sáng SI tới một gương phẳng , hợp với mặt gương một góc </w:t>
            </w:r>
            <w:r w:rsidRPr="0012214B">
              <w:rPr>
                <w:rFonts w:ascii="Times New Roman" w:hAnsi="Times New Roman" w:cs="Times New Roman"/>
                <w:b/>
                <w:i/>
                <w:position w:val="-6"/>
                <w:sz w:val="24"/>
                <w:szCs w:val="24"/>
                <w:lang w:val="pt-BR"/>
              </w:rPr>
              <w:object w:dxaOrig="240" w:dyaOrig="220">
                <v:shape id="_x0000_i1038" type="#_x0000_t75" style="width:12pt;height:11.25pt" o:ole="">
                  <v:imagedata r:id="rId25" o:title=""/>
                </v:shape>
                <o:OLEObject Type="Embed" ProgID="Equation.3" ShapeID="_x0000_i1038" DrawAspect="Content" ObjectID="_1636878056" r:id="rId33"/>
              </w:object>
            </w:r>
            <w:r w:rsidRPr="0012214B">
              <w:rPr>
                <w:rFonts w:ascii="Times New Roman" w:hAnsi="Times New Roman" w:cs="Times New Roman"/>
                <w:b/>
                <w:i/>
                <w:sz w:val="24"/>
                <w:szCs w:val="24"/>
                <w:lang w:val="fr-FR"/>
              </w:rPr>
              <w:t>.</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a) Vẽ tia phản xạ trong trường hợp </w:t>
            </w:r>
            <w:r w:rsidRPr="0012214B">
              <w:rPr>
                <w:rFonts w:ascii="Times New Roman" w:hAnsi="Times New Roman" w:cs="Times New Roman"/>
                <w:b/>
                <w:i/>
                <w:position w:val="-6"/>
                <w:sz w:val="24"/>
                <w:szCs w:val="24"/>
                <w:lang w:val="pt-BR"/>
              </w:rPr>
              <w:object w:dxaOrig="820" w:dyaOrig="320">
                <v:shape id="_x0000_i1039" type="#_x0000_t75" style="width:41.25pt;height:15.75pt" o:ole="">
                  <v:imagedata r:id="rId34" o:title=""/>
                </v:shape>
                <o:OLEObject Type="Embed" ProgID="Equation.3" ShapeID="_x0000_i1039" DrawAspect="Content" ObjectID="_1636878057" r:id="rId35"/>
              </w:objec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b) Tính góc phản xạ trong trường hợp trên.</w:t>
            </w:r>
          </w:p>
          <w:p w:rsidR="00CB135A" w:rsidRPr="0012214B" w:rsidRDefault="00CB135A" w:rsidP="00D32FAF">
            <w:pPr>
              <w:spacing w:before="60" w:line="264" w:lineRule="auto"/>
              <w:jc w:val="both"/>
              <w:rPr>
                <w:rFonts w:ascii="Times New Roman" w:hAnsi="Times New Roman" w:cs="Times New Roman"/>
                <w:b/>
                <w:i/>
                <w:sz w:val="28"/>
                <w:szCs w:val="28"/>
                <w:lang w:val="fr-FR"/>
              </w:rPr>
            </w:pPr>
            <w:r w:rsidRPr="0012214B">
              <w:rPr>
                <w:rFonts w:ascii="Times New Roman" w:hAnsi="Times New Roman" w:cs="Times New Roman"/>
                <w:b/>
                <w:i/>
                <w:sz w:val="24"/>
                <w:szCs w:val="24"/>
                <w:lang w:val="fr-FR"/>
              </w:rPr>
              <w:t xml:space="preserve">c) Giả sử góc tạo bởi tia tới và tia phản xạ bằng </w:t>
            </w:r>
            <w:r w:rsidRPr="0012214B">
              <w:rPr>
                <w:rFonts w:ascii="Times New Roman" w:hAnsi="Times New Roman" w:cs="Times New Roman"/>
                <w:b/>
                <w:i/>
                <w:position w:val="-6"/>
                <w:sz w:val="24"/>
                <w:szCs w:val="24"/>
                <w:lang w:val="nl-NL"/>
              </w:rPr>
              <w:object w:dxaOrig="400" w:dyaOrig="320">
                <v:shape id="_x0000_i1040" type="#_x0000_t75" style="width:20.25pt;height:15.75pt" o:ole="">
                  <v:imagedata r:id="rId36" o:title=""/>
                </v:shape>
                <o:OLEObject Type="Embed" ProgID="Equation.3" ShapeID="_x0000_i1040" DrawAspect="Content" ObjectID="_1636878058" r:id="rId37"/>
              </w:object>
            </w:r>
            <w:r w:rsidRPr="0012214B">
              <w:rPr>
                <w:rFonts w:ascii="Times New Roman" w:hAnsi="Times New Roman" w:cs="Times New Roman"/>
                <w:b/>
                <w:i/>
                <w:sz w:val="24"/>
                <w:szCs w:val="24"/>
                <w:lang w:val="fr-FR"/>
              </w:rPr>
              <w:t xml:space="preserve">. Tính giá trị </w:t>
            </w:r>
            <w:r w:rsidRPr="0012214B">
              <w:rPr>
                <w:rFonts w:ascii="Times New Roman" w:hAnsi="Times New Roman" w:cs="Times New Roman"/>
                <w:b/>
                <w:i/>
                <w:position w:val="-6"/>
                <w:sz w:val="24"/>
                <w:szCs w:val="24"/>
                <w:lang w:val="pt-BR"/>
              </w:rPr>
              <w:object w:dxaOrig="240" w:dyaOrig="220">
                <v:shape id="_x0000_i1041" type="#_x0000_t75" style="width:12pt;height:11.25pt" o:ole="">
                  <v:imagedata r:id="rId31" o:title=""/>
                </v:shape>
                <o:OLEObject Type="Embed" ProgID="Equation.3" ShapeID="_x0000_i1041" DrawAspect="Content" ObjectID="_1636878059" r:id="rId38"/>
              </w:object>
            </w:r>
            <w:r w:rsidRPr="0012214B">
              <w:rPr>
                <w:rFonts w:ascii="Times New Roman" w:hAnsi="Times New Roman" w:cs="Times New Roman"/>
                <w:b/>
                <w:i/>
                <w:sz w:val="24"/>
                <w:szCs w:val="24"/>
                <w:lang w:val="fr-FR"/>
              </w:rPr>
              <w:t>.</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tc>
      </w:tr>
      <w:tr w:rsidR="00CB135A" w:rsidRPr="0012214B">
        <w:trPr>
          <w:trHeight w:val="1860"/>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rPr>
                <w:rFonts w:ascii="Times New Roman" w:hAnsi="Times New Roman" w:cs="Times New Roman"/>
                <w:sz w:val="24"/>
                <w:szCs w:val="24"/>
                <w:lang w:val="pl-PL"/>
              </w:rPr>
            </w:pPr>
            <w:r w:rsidRPr="0012214B">
              <w:rPr>
                <w:rFonts w:ascii="Times New Roman" w:hAnsi="Times New Roman" w:cs="Times New Roman"/>
                <w:noProof/>
              </w:rPr>
              <w:pict>
                <v:shape id="_x0000_s1129" type="#_x0000_t75" style="position:absolute;margin-left:72.85pt;margin-top:11.65pt;width:140.25pt;height:79.5pt;z-index:251695104;mso-position-horizontal-relative:text;mso-position-vertical-relative:text">
                  <v:imagedata r:id="rId39" o:title=""/>
                  <w10:wrap type="square"/>
                </v:shape>
                <o:OLEObject Type="Embed" ProgID="PBrush" ShapeID="_x0000_s1129" DrawAspect="Content" ObjectID="_1636878087" r:id="rId40"/>
              </w:pict>
            </w:r>
            <w:r w:rsidR="00CB135A" w:rsidRPr="0012214B">
              <w:rPr>
                <w:rFonts w:ascii="Times New Roman" w:hAnsi="Times New Roman" w:cs="Times New Roman"/>
                <w:sz w:val="24"/>
                <w:szCs w:val="24"/>
                <w:lang w:val="pl-PL"/>
              </w:rPr>
              <w:t>a) Hình vẽ</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b) Ta có : - Góc tới : </w:t>
            </w:r>
            <w:r w:rsidRPr="0012214B">
              <w:rPr>
                <w:rFonts w:ascii="Times New Roman" w:hAnsi="Times New Roman" w:cs="Times New Roman"/>
                <w:position w:val="-6"/>
                <w:sz w:val="24"/>
                <w:szCs w:val="24"/>
                <w:lang w:val="pl-PL"/>
              </w:rPr>
              <w:object w:dxaOrig="2400" w:dyaOrig="320">
                <v:shape id="_x0000_i1042" type="#_x0000_t75" style="width:120pt;height:15.75pt" o:ole="">
                  <v:imagedata r:id="rId41" o:title=""/>
                </v:shape>
                <o:OLEObject Type="Embed" ProgID="Equation.3" ShapeID="_x0000_i1042" DrawAspect="Content" ObjectID="_1636878060" r:id="rId42"/>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Áp dụng định luật phản xạ ánh sáng</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 Góc phản xạ: </w:t>
            </w:r>
            <w:r w:rsidRPr="0012214B">
              <w:rPr>
                <w:rFonts w:ascii="Times New Roman" w:hAnsi="Times New Roman" w:cs="Times New Roman"/>
                <w:position w:val="-6"/>
                <w:sz w:val="24"/>
                <w:szCs w:val="24"/>
                <w:lang w:val="pl-PL"/>
              </w:rPr>
              <w:object w:dxaOrig="2040" w:dyaOrig="320">
                <v:shape id="_x0000_i1043" type="#_x0000_t75" style="width:102pt;height:15.75pt" o:ole="">
                  <v:imagedata r:id="rId43" o:title=""/>
                </v:shape>
                <o:OLEObject Type="Embed" ProgID="Equation.3" ShapeID="_x0000_i1043" DrawAspect="Content" ObjectID="_1636878061" r:id="rId44"/>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c) Áp dụng định luật phản xạ ánh sáng </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w:t>
            </w:r>
            <w:r w:rsidRPr="0012214B">
              <w:rPr>
                <w:rFonts w:ascii="Times New Roman" w:hAnsi="Times New Roman" w:cs="Times New Roman"/>
                <w:position w:val="-68"/>
                <w:sz w:val="24"/>
                <w:szCs w:val="24"/>
                <w:lang w:val="pl-PL"/>
              </w:rPr>
              <w:object w:dxaOrig="3200" w:dyaOrig="1480">
                <v:shape id="_x0000_i1044" type="#_x0000_t75" style="width:159.75pt;height:74.25pt" o:ole="">
                  <v:imagedata r:id="rId45" o:title=""/>
                </v:shape>
                <o:OLEObject Type="Embed" ProgID="Equation.3" ShapeID="_x0000_i1044" DrawAspect="Content" ObjectID="_1636878062" r:id="rId46"/>
              </w:objec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1 điểm</w:t>
            </w: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tc>
      </w:tr>
      <w:tr w:rsidR="00CB135A" w:rsidRPr="0012214B">
        <w:trPr>
          <w:trHeight w:val="454"/>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2</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2  điểm)</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Cho hai vật  - Vật A: Thực hiện 40 dao động trong vòng 2s.</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                     - Vật B: Thực hiện 240 dao động trong vòng 15s.</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a) Tính tần số dao động của hai vật trên.</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b) Trong hai vật, vật nào phát ra âm cao hơn? Vì sao?</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sz w:val="26"/>
                <w:szCs w:val="26"/>
                <w:lang w:val="fr-FR"/>
              </w:rPr>
            </w:pPr>
          </w:p>
        </w:tc>
      </w:tr>
      <w:tr w:rsidR="00CB135A" w:rsidRPr="0012214B">
        <w:trPr>
          <w:trHeight w:val="1219"/>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a) Tần số dao động :</w: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 Vật 1 : </w:t>
            </w:r>
            <w:r w:rsidRPr="0012214B">
              <w:rPr>
                <w:rFonts w:ascii="Times New Roman" w:hAnsi="Times New Roman" w:cs="Times New Roman"/>
                <w:position w:val="-24"/>
                <w:sz w:val="26"/>
                <w:szCs w:val="26"/>
                <w:lang w:val="fr-FR"/>
              </w:rPr>
              <w:object w:dxaOrig="1740" w:dyaOrig="620">
                <v:shape id="_x0000_i1045" type="#_x0000_t75" style="width:87pt;height:30.75pt" o:ole="">
                  <v:imagedata r:id="rId47" o:title=""/>
                </v:shape>
                <o:OLEObject Type="Embed" ProgID="Equation.3" ShapeID="_x0000_i1045" DrawAspect="Content" ObjectID="_1636878063" r:id="rId48"/>
              </w:objec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 Vật 2 : </w:t>
            </w:r>
            <w:r w:rsidRPr="0012214B">
              <w:rPr>
                <w:rFonts w:ascii="Times New Roman" w:hAnsi="Times New Roman" w:cs="Times New Roman"/>
                <w:position w:val="-24"/>
                <w:sz w:val="26"/>
                <w:szCs w:val="26"/>
                <w:lang w:val="fr-FR"/>
              </w:rPr>
              <w:object w:dxaOrig="1860" w:dyaOrig="620">
                <v:shape id="_x0000_i1046" type="#_x0000_t75" style="width:93pt;height:30.75pt" o:ole="">
                  <v:imagedata r:id="rId49" o:title=""/>
                </v:shape>
                <o:OLEObject Type="Embed" ProgID="Equation.3" ShapeID="_x0000_i1046" DrawAspect="Content" ObjectID="_1636878064" r:id="rId50"/>
              </w:objec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b)  Vì </w:t>
            </w:r>
            <w:r w:rsidRPr="0012214B">
              <w:rPr>
                <w:rFonts w:ascii="Times New Roman" w:hAnsi="Times New Roman" w:cs="Times New Roman"/>
                <w:position w:val="-10"/>
                <w:sz w:val="26"/>
                <w:szCs w:val="26"/>
                <w:lang w:val="fr-FR"/>
              </w:rPr>
              <w:object w:dxaOrig="760" w:dyaOrig="340">
                <v:shape id="_x0000_i1047" type="#_x0000_t75" style="width:38.25pt;height:17.25pt" o:ole="">
                  <v:imagedata r:id="rId51" o:title=""/>
                </v:shape>
                <o:OLEObject Type="Embed" ProgID="Equation.3" ShapeID="_x0000_i1047" DrawAspect="Content" ObjectID="_1636878065" r:id="rId52"/>
              </w:object>
            </w:r>
            <w:r w:rsidRPr="0012214B">
              <w:rPr>
                <w:rFonts w:ascii="Times New Roman" w:hAnsi="Times New Roman" w:cs="Times New Roman"/>
                <w:sz w:val="26"/>
                <w:szCs w:val="26"/>
                <w:lang w:val="fr-FR"/>
              </w:rPr>
              <w:t xml:space="preserve"> nên vật 1 phát ra âm cao hơn.</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1 điểm</w:t>
            </w:r>
          </w:p>
        </w:tc>
      </w:tr>
      <w:tr w:rsidR="00CB135A" w:rsidRPr="0012214B">
        <w:trPr>
          <w:trHeight w:val="251"/>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3</w:t>
            </w:r>
          </w:p>
          <w:p w:rsidR="00CB135A" w:rsidRPr="0012214B" w:rsidRDefault="00CB135A" w:rsidP="00D32FAF">
            <w:pPr>
              <w:rPr>
                <w:rFonts w:ascii="Times New Roman" w:hAnsi="Times New Roman" w:cs="Times New Roman"/>
                <w:b/>
                <w:sz w:val="26"/>
                <w:szCs w:val="26"/>
                <w:lang w:val="fr-FR"/>
              </w:rPr>
            </w:pPr>
            <w:r w:rsidRPr="0012214B">
              <w:rPr>
                <w:rFonts w:ascii="Times New Roman" w:hAnsi="Times New Roman" w:cs="Times New Roman"/>
                <w:i/>
                <w:sz w:val="26"/>
                <w:szCs w:val="26"/>
                <w:lang w:val="fr-FR"/>
              </w:rPr>
              <w:t>(2,5 điểm)</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Hãy nêu các biện pháp chống ô nhiễm tiếng ồn ở địa phương em?</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p>
        </w:tc>
      </w:tr>
      <w:tr w:rsidR="00CB135A" w:rsidRPr="0012214B">
        <w:trPr>
          <w:trHeight w:val="518"/>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ml:space="preserve">Học sinh trả lời đúng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Treo biển báo « cấm bóp còi » tại những nơi gần bệnh viện, trường học.</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ây dựng trần, tường nhà dày có phủ màn...</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Trồng nhiều cây xanh</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ây dựng tường bê tông ngăn đường giao thông và khu dân cư.</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2 điểm</w:t>
            </w:r>
          </w:p>
          <w:p w:rsidR="00CB135A" w:rsidRPr="0012214B" w:rsidRDefault="00CB135A" w:rsidP="00D32FAF">
            <w:pPr>
              <w:jc w:val="center"/>
              <w:rPr>
                <w:rFonts w:ascii="Times New Roman" w:hAnsi="Times New Roman" w:cs="Times New Roman"/>
                <w:sz w:val="26"/>
                <w:szCs w:val="26"/>
                <w:lang w:val="fr-FR"/>
              </w:rPr>
            </w:pPr>
          </w:p>
        </w:tc>
      </w:tr>
    </w:tbl>
    <w:p w:rsidR="00CB135A" w:rsidRPr="0012214B" w:rsidRDefault="00CB135A" w:rsidP="00D32FAF">
      <w:pPr>
        <w:rPr>
          <w:rFonts w:ascii="Times New Roman" w:hAnsi="Times New Roman" w:cs="Times New Roman"/>
          <w:b/>
          <w:sz w:val="24"/>
          <w:szCs w:val="24"/>
          <w:lang w:val="fr-FR"/>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w:t>
            </w:r>
            <w:r w:rsidRPr="0012214B">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580"/>
          <w:tab w:val="left" w:pos="5760"/>
        </w:tabs>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u w:val="single"/>
          <w:lang w:val="pt-BR"/>
        </w:rPr>
        <w:t>I/ TRẮC NGHIỆM</w:t>
      </w:r>
      <w:r w:rsidRPr="0012214B">
        <w:rPr>
          <w:rFonts w:ascii="Times New Roman" w:hAnsi="Times New Roman" w:cs="Times New Roman"/>
          <w:b/>
          <w:i/>
          <w:sz w:val="26"/>
          <w:szCs w:val="26"/>
          <w:lang w:val="pt-BR"/>
        </w:rPr>
        <w:t xml:space="preserve"> (3điểm):  Học sinh chọn 1 đáp án đúng nhất.</w:t>
      </w:r>
    </w:p>
    <w:p w:rsidR="00CB135A" w:rsidRPr="0012214B" w:rsidRDefault="00CB135A" w:rsidP="00D32FAF">
      <w:pPr>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 Ta nhìn thấy bông hoa màu vàng vì:</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Bản thân bông hoa có màu vàng.             B. Bông hoa là một vật sá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ông hoa là nguồn sáng.                          D. Có ánh sáng vàng từ bông hoa truyền vào mắt ta.</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2: So v</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i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ph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k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ch th</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v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c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u l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i luô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l</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B.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C.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D.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o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c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3: Chiếu chùm tia tới song song đến gương cầu lõm, cho chùm tia phản xạ:</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Phân kỳ.                B. Song song.            C. Hội tụ trước gương.       D. Hội tụ sau gươ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Câu 4: Đ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m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AB tr</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qu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h lớn h</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n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đo</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l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 xml:space="preserve">ng:        </w:t>
      </w:r>
      <w:r w:rsidRPr="0012214B">
        <w:rPr>
          <w:rFonts w:ascii="Times New Roman" w:hAnsi="Times New Roman" w:cs="Times New Roman"/>
          <w:sz w:val="26"/>
          <w:szCs w:val="26"/>
          <w:lang w:val="pt-BR"/>
        </w:rPr>
        <w:t>A.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ph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B.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i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                             D.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i,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5: Một người cao 1,6m đứng trước gương phẳng thấy ảnh cách người 2m. Vậy người đứng cách gương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2 m.                            B. 4 m.                               C. 1,6 m.                         D. 1 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b/>
          <w:i/>
          <w:sz w:val="26"/>
          <w:szCs w:val="26"/>
          <w:lang w:val="nl-NL"/>
        </w:rPr>
        <w:t>Câu 6:</w:t>
      </w:r>
      <w:r w:rsidRPr="0012214B">
        <w:rPr>
          <w:rFonts w:ascii="Times New Roman" w:hAnsi="Times New Roman" w:cs="Times New Roman"/>
          <w:b/>
          <w:bCs/>
          <w:i/>
          <w:sz w:val="26"/>
          <w:szCs w:val="26"/>
          <w:lang w:val="nl-NL"/>
        </w:rPr>
        <w:t xml:space="preserve"> </w:t>
      </w:r>
      <w:r w:rsidRPr="0012214B">
        <w:rPr>
          <w:rFonts w:ascii="Times New Roman" w:hAnsi="Times New Roman" w:cs="Times New Roman"/>
          <w:b/>
          <w:i/>
          <w:sz w:val="26"/>
          <w:szCs w:val="26"/>
          <w:lang w:val="nl-NL"/>
        </w:rPr>
        <w:t>Âm không truyền được trong môi trường nào sau đây?</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i/>
          <w:sz w:val="26"/>
          <w:szCs w:val="26"/>
          <w:lang w:val="nl-NL"/>
        </w:rPr>
        <w:t xml:space="preserve">       </w:t>
      </w:r>
      <w:r w:rsidRPr="0012214B">
        <w:rPr>
          <w:rFonts w:ascii="Times New Roman" w:hAnsi="Times New Roman" w:cs="Times New Roman"/>
          <w:sz w:val="26"/>
          <w:szCs w:val="26"/>
          <w:lang w:val="nl-NL"/>
        </w:rPr>
        <w:t>A. Không khí.                 B. Nước cất.                       C. Chân không.              D. Tường bê tô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7: Vật nào sau đây hấp thụ  âm ké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ấm kiếng                  B. Rèm vải nhung.            C. Nệm, mút.                 D. Xốp.</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8</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a nghe được tiếng vang cách âm trực tiếp ít nhất là:</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sz w:val="26"/>
          <w:szCs w:val="26"/>
          <w:lang w:val="pt-BR"/>
        </w:rPr>
        <w:t xml:space="preserve">       A. 1/15 giây.                    B. 1 đến 15 giây.               C. 1 giây.                       D. 15 giây</w:t>
      </w:r>
      <w:r w:rsidRPr="0012214B">
        <w:rPr>
          <w:rFonts w:ascii="Times New Roman" w:hAnsi="Times New Roman" w:cs="Times New Roman"/>
          <w:b/>
          <w:i/>
          <w:sz w:val="26"/>
          <w:szCs w:val="26"/>
          <w:lang w:val="pt-BR"/>
        </w:rPr>
        <w:t>.</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lastRenderedPageBreak/>
        <w:t>Câu 9</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ần số dao động của vật càng nhỏ thì vật dao động cà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Nhanh.                        B. Chậm.                           C. Mạnh.                         D. Yếu.</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10</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Bộ phận dao động phát ra âm khi gãy đàn ghita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hân đàn.                    B. Dây đàn.                        C. Hộp đàn.                    D. Cần đàn.</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1: Âm thanh được tạo ra nhờ:</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Nhiệt.                          B. Điện.                              C. Dao động.                   D. Ánh sáng.   </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2: Vật phát ra âm thấp hơn khi nào?</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Khi vật dao động mạnh hơn.                    B. Khi vật dao động chậm hơn.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Khi vật dao động nhanh hơn.                   D. Khi vật dao động có biên độ nhỏ hơn.</w:t>
      </w:r>
    </w:p>
    <w:p w:rsidR="00CB135A" w:rsidRPr="0012214B" w:rsidRDefault="00CB135A" w:rsidP="00D32FAF">
      <w:pPr>
        <w:rPr>
          <w:rFonts w:ascii="Times New Roman" w:hAnsi="Times New Roman" w:cs="Times New Roman"/>
          <w:b/>
          <w:i/>
          <w:sz w:val="26"/>
          <w:szCs w:val="26"/>
          <w:u w:val="single"/>
          <w:lang w:val="pt-BR"/>
        </w:rPr>
      </w:pPr>
    </w:p>
    <w:p w:rsidR="00CB135A" w:rsidRPr="0012214B" w:rsidRDefault="00CB135A" w:rsidP="00D32FAF">
      <w:pPr>
        <w:rPr>
          <w:rFonts w:ascii="Times New Roman" w:hAnsi="Times New Roman" w:cs="Times New Roman"/>
          <w:b/>
          <w:i/>
          <w:sz w:val="26"/>
          <w:szCs w:val="26"/>
          <w:u w:val="single"/>
          <w:lang w:val="pt-BR"/>
        </w:rPr>
      </w:pPr>
      <w:r w:rsidRPr="0012214B">
        <w:rPr>
          <w:rFonts w:ascii="Times New Roman" w:hAnsi="Times New Roman" w:cs="Times New Roman"/>
          <w:b/>
          <w:i/>
          <w:sz w:val="26"/>
          <w:szCs w:val="26"/>
          <w:u w:val="single"/>
          <w:lang w:val="pt-BR"/>
        </w:rPr>
        <w:t>II/ TỰ LUẬN: 7 điể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3(2 đ):</w:t>
      </w:r>
      <w:r w:rsidRPr="0012214B">
        <w:rPr>
          <w:rFonts w:ascii="Times New Roman" w:hAnsi="Times New Roman" w:cs="Times New Roman"/>
          <w:sz w:val="26"/>
          <w:szCs w:val="26"/>
          <w:lang w:val="pt-BR"/>
        </w:rPr>
        <w:t xml:space="preserve"> Biên độ dao động là gì? Đơn vị độ to của â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4(2đ):</w:t>
      </w:r>
      <w:r w:rsidRPr="0012214B">
        <w:rPr>
          <w:rFonts w:ascii="Times New Roman" w:hAnsi="Times New Roman" w:cs="Times New Roman"/>
          <w:sz w:val="26"/>
          <w:szCs w:val="26"/>
          <w:lang w:val="pt-BR"/>
        </w:rPr>
        <w:t xml:space="preserve"> Khi chơi đàn ghita, để tiếng đàn phát ra to hơn người chơi đàn phải gãy dây đàn như thế nào? Giải thích?</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5(2đ):</w:t>
      </w:r>
      <w:r w:rsidRPr="0012214B">
        <w:rPr>
          <w:rFonts w:ascii="Times New Roman" w:hAnsi="Times New Roman" w:cs="Times New Roman"/>
          <w:sz w:val="26"/>
          <w:szCs w:val="26"/>
          <w:lang w:val="pt-BR"/>
        </w:rPr>
        <w:t xml:space="preserve">  Vật A trong 2 phút thực hiện được 2400 dao động, Vật B trong 3 phút thực hiện được 5400 dao độ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ính tần số dao động của mỗi vật.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Vật nào phát ra âm cao hơn? Vì sao?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6(1đ):</w:t>
      </w:r>
      <w:r w:rsidRPr="0012214B">
        <w:rPr>
          <w:rFonts w:ascii="Times New Roman" w:hAnsi="Times New Roman" w:cs="Times New Roman"/>
          <w:sz w:val="26"/>
          <w:szCs w:val="26"/>
          <w:lang w:val="pt-BR"/>
        </w:rPr>
        <w:t xml:space="preserve"> Cho tia sáng SI tới gương phẳng. Vẽ tia phản xạ IR biết tia tới và tia phản xạ hợp với nhau một góc 60</w:t>
      </w:r>
      <w:r w:rsidRPr="0012214B">
        <w:rPr>
          <w:rFonts w:ascii="Times New Roman" w:hAnsi="Times New Roman" w:cs="Times New Roman"/>
          <w:sz w:val="26"/>
          <w:szCs w:val="26"/>
          <w:vertAlign w:val="superscript"/>
          <w:lang w:val="pt-BR"/>
        </w:rPr>
        <w:t>0</w:t>
      </w:r>
      <w:r w:rsidRPr="0012214B">
        <w:rPr>
          <w:rFonts w:ascii="Times New Roman" w:hAnsi="Times New Roman" w:cs="Times New Roman"/>
          <w:sz w:val="26"/>
          <w:szCs w:val="26"/>
          <w:lang w:val="pt-BR"/>
        </w:rPr>
        <w:t>.</w:t>
      </w:r>
    </w:p>
    <w:p w:rsidR="004D2AFC" w:rsidRPr="0012214B" w:rsidRDefault="004D2AFC" w:rsidP="004D2AFC">
      <w:pPr>
        <w:jc w:val="center"/>
        <w:rPr>
          <w:rFonts w:ascii="Times New Roman" w:hAnsi="Times New Roman" w:cs="Times New Roman"/>
          <w:b/>
          <w:sz w:val="26"/>
          <w:szCs w:val="26"/>
          <w:lang w:val="pt-BR"/>
        </w:rPr>
      </w:pPr>
      <w:r w:rsidRPr="0012214B">
        <w:rPr>
          <w:rFonts w:ascii="Times New Roman" w:hAnsi="Times New Roman" w:cs="Times New Roman"/>
          <w:b/>
          <w:sz w:val="26"/>
          <w:szCs w:val="26"/>
          <w:lang w:val="pt-BR"/>
        </w:rPr>
        <w:t>ĐÁP ÁN</w:t>
      </w:r>
    </w:p>
    <w:p w:rsidR="004D2AFC" w:rsidRPr="0012214B" w:rsidRDefault="004D2AFC" w:rsidP="004D2AFC">
      <w:pPr>
        <w:jc w:val="center"/>
        <w:rPr>
          <w:rFonts w:ascii="Times New Roman" w:hAnsi="Times New Roman" w:cs="Times New Roman"/>
          <w:b/>
          <w:sz w:val="30"/>
          <w:szCs w:val="30"/>
          <w:lang w:val="nl-NL"/>
        </w:rPr>
      </w:pPr>
      <w:r w:rsidRPr="0012214B">
        <w:rPr>
          <w:rFonts w:ascii="Times New Roman" w:hAnsi="Times New Roman" w:cs="Times New Roman"/>
          <w:b/>
          <w:iCs/>
          <w:sz w:val="30"/>
          <w:szCs w:val="30"/>
        </w:rPr>
        <w:t xml:space="preserve">ĐÁP ÁN VÀ  BIỂU ĐIỂM </w:t>
      </w:r>
      <w:r w:rsidRPr="0012214B">
        <w:rPr>
          <w:rFonts w:ascii="Times New Roman" w:hAnsi="Times New Roman" w:cs="Times New Roman"/>
          <w:b/>
          <w:sz w:val="30"/>
          <w:szCs w:val="30"/>
          <w:lang w:val="nl-NL"/>
        </w:rPr>
        <w:t>KIỂM TRA HỌC KỲ I  MÔN VẬT LÍ 7</w:t>
      </w:r>
    </w:p>
    <w:p w:rsidR="004D2AFC" w:rsidRPr="0012214B" w:rsidRDefault="004D2AFC" w:rsidP="004D2AFC">
      <w:pPr>
        <w:rPr>
          <w:rFonts w:ascii="Times New Roman" w:hAnsi="Times New Roman" w:cs="Times New Roman"/>
          <w:b/>
          <w:sz w:val="30"/>
          <w:szCs w:val="30"/>
          <w:lang w:val="nl-NL"/>
        </w:rPr>
      </w:pPr>
    </w:p>
    <w:p w:rsidR="004D2AFC" w:rsidRPr="0012214B" w:rsidRDefault="004D2AFC" w:rsidP="004D2AFC">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25 điểm)</w:t>
      </w:r>
      <w:r w:rsidRPr="0012214B">
        <w:rPr>
          <w:rFonts w:ascii="Times New Roman" w:hAnsi="Times New Roman" w:cs="Times New Roman"/>
          <w:b/>
          <w:bCs/>
          <w:sz w:val="30"/>
          <w:szCs w:val="30"/>
          <w:lang w:val="nl-NL"/>
        </w:rPr>
        <w:t xml:space="preserve"> </w:t>
      </w:r>
    </w:p>
    <w:p w:rsidR="004D2AFC" w:rsidRPr="0012214B" w:rsidRDefault="004D2AFC" w:rsidP="004D2AFC">
      <w:pPr>
        <w:rPr>
          <w:rFonts w:ascii="Times New Roman" w:hAnsi="Times New Roman" w:cs="Times New Roman"/>
          <w:b/>
          <w:bCs/>
          <w:sz w:val="30"/>
          <w:szCs w:val="30"/>
          <w:lang w:val="nl-NL"/>
        </w:rPr>
      </w:pPr>
    </w:p>
    <w:tbl>
      <w:tblPr>
        <w:tblW w:w="10145" w:type="dxa"/>
        <w:jc w:val="center"/>
        <w:tblInd w:w="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gridCol w:w="679"/>
        <w:gridCol w:w="680"/>
        <w:gridCol w:w="778"/>
        <w:gridCol w:w="780"/>
        <w:gridCol w:w="864"/>
        <w:gridCol w:w="864"/>
      </w:tblGrid>
      <w:tr w:rsidR="004D2AFC" w:rsidRPr="0012214B" w:rsidTr="00FA3F0E">
        <w:trPr>
          <w:trHeight w:val="307"/>
          <w:jc w:val="center"/>
        </w:trPr>
        <w:tc>
          <w:tcPr>
            <w:tcW w:w="142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6</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7</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8</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9</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0</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1</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2</w:t>
            </w:r>
          </w:p>
        </w:tc>
      </w:tr>
      <w:tr w:rsidR="004D2AFC" w:rsidRPr="0012214B" w:rsidTr="00FA3F0E">
        <w:trPr>
          <w:trHeight w:val="491"/>
          <w:jc w:val="center"/>
        </w:trPr>
        <w:tc>
          <w:tcPr>
            <w:tcW w:w="1424" w:type="dxa"/>
            <w:tcBorders>
              <w:top w:val="single" w:sz="4" w:space="0" w:color="auto"/>
            </w:tcBorders>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Đáp án</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r>
    </w:tbl>
    <w:p w:rsidR="004D2AFC" w:rsidRPr="0012214B" w:rsidRDefault="004D2AFC" w:rsidP="004D2AFC">
      <w:pPr>
        <w:rPr>
          <w:rFonts w:ascii="Times New Roman" w:hAnsi="Times New Roman" w:cs="Times New Roman"/>
          <w:b/>
          <w:bCs/>
          <w:sz w:val="30"/>
          <w:szCs w:val="30"/>
        </w:rPr>
      </w:pPr>
    </w:p>
    <w:p w:rsidR="004D2AFC" w:rsidRPr="0012214B" w:rsidRDefault="004D2AFC" w:rsidP="004D2AFC">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4D2AFC" w:rsidRPr="0012214B" w:rsidRDefault="004D2AFC" w:rsidP="004D2AFC">
      <w:pPr>
        <w:rPr>
          <w:rFonts w:ascii="Times New Roman" w:hAnsi="Times New Roman" w:cs="Times New Roman"/>
          <w:b/>
          <w:i/>
          <w:iCs/>
          <w:sz w:val="30"/>
          <w:szCs w:val="30"/>
        </w:rPr>
      </w:pPr>
    </w:p>
    <w:tbl>
      <w:tblPr>
        <w:tblW w:w="10448" w:type="dxa"/>
        <w:jc w:val="center"/>
        <w:tblInd w:w="-2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4D2AFC" w:rsidRPr="0012214B" w:rsidTr="00FA3F0E">
        <w:trPr>
          <w:jc w:val="center"/>
        </w:trPr>
        <w:tc>
          <w:tcPr>
            <w:tcW w:w="1110"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3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Pr>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Biên độ dao động là độ lệch lớn nhất của vật dao động so với vị trí cân bằng.</w:t>
            </w:r>
          </w:p>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Đơn vị độ to của âm: ĐêxiBen</w:t>
            </w:r>
          </w:p>
        </w:tc>
        <w:tc>
          <w:tcPr>
            <w:tcW w:w="1276" w:type="dxa"/>
          </w:tcPr>
          <w:p w:rsidR="004D2AFC" w:rsidRPr="0012214B" w:rsidRDefault="004D2AFC" w:rsidP="00FA3F0E">
            <w:pPr>
              <w:rPr>
                <w:rFonts w:ascii="Times New Roman" w:hAnsi="Times New Roman" w:cs="Times New Roman"/>
                <w:iCs/>
                <w:sz w:val="30"/>
                <w:szCs w:val="30"/>
                <w:lang w:val="es-ES"/>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4</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đ)</w:t>
            </w:r>
          </w:p>
        </w:tc>
        <w:tc>
          <w:tcPr>
            <w:tcW w:w="5231"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Gãy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Dây đàn dao động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Biên độ dao động của dây đàn lớn.</w:t>
            </w:r>
          </w:p>
        </w:tc>
        <w:tc>
          <w:tcPr>
            <w:tcW w:w="1276"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trHeight w:val="2494"/>
          <w:jc w:val="center"/>
        </w:trPr>
        <w:tc>
          <w:tcPr>
            <w:tcW w:w="1110" w:type="dxa"/>
            <w:tcBorders>
              <w:bottom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5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Borders>
              <w:bottom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a. </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A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2400/(2.60) = 2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B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5400/3.60 = 3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b. Vật B phát ra âm cao hơn vật A</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     Vì: Tần số dao động của vật B &gt; vật A</w:t>
            </w:r>
            <w:r w:rsidRPr="0012214B">
              <w:rPr>
                <w:rFonts w:ascii="Times New Roman" w:hAnsi="Times New Roman" w:cs="Times New Roman"/>
                <w:bCs/>
                <w:iCs/>
                <w:sz w:val="30"/>
                <w:szCs w:val="30"/>
                <w:lang w:val="pt-BR"/>
              </w:rPr>
              <w:t xml:space="preserve">                                                      </w:t>
            </w:r>
          </w:p>
        </w:tc>
        <w:tc>
          <w:tcPr>
            <w:tcW w:w="1276"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tc>
      </w:tr>
      <w:tr w:rsidR="004D2AFC" w:rsidRPr="0012214B" w:rsidTr="00FA3F0E">
        <w:trPr>
          <w:trHeight w:val="3120"/>
          <w:jc w:val="center"/>
        </w:trPr>
        <w:tc>
          <w:tcPr>
            <w:tcW w:w="1110" w:type="dxa"/>
            <w:tcBorders>
              <w:top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6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r w:rsidRPr="0012214B">
              <w:rPr>
                <w:rFonts w:ascii="Times New Roman" w:hAnsi="Times New Roman" w:cs="Times New Roman"/>
                <w:iCs/>
                <w:noProof/>
                <w:sz w:val="30"/>
                <w:szCs w:val="30"/>
              </w:rPr>
              <mc:AlternateContent>
                <mc:Choice Requires="wpg">
                  <w:drawing>
                    <wp:anchor distT="0" distB="0" distL="114300" distR="114300" simplePos="0" relativeHeight="252041216" behindDoc="0" locked="0" layoutInCell="1" allowOverlap="1" wp14:anchorId="711F0D6F" wp14:editId="4F534F2A">
                      <wp:simplePos x="0" y="0"/>
                      <wp:positionH relativeFrom="column">
                        <wp:posOffset>1242695</wp:posOffset>
                      </wp:positionH>
                      <wp:positionV relativeFrom="paragraph">
                        <wp:posOffset>-864235</wp:posOffset>
                      </wp:positionV>
                      <wp:extent cx="1522095" cy="1371600"/>
                      <wp:effectExtent l="13335" t="0" r="1714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1371600"/>
                                <a:chOff x="7804" y="3542"/>
                                <a:chExt cx="2397" cy="2160"/>
                              </a:xfrm>
                            </wpg:grpSpPr>
                            <wps:wsp>
                              <wps:cNvPr id="2" name="AutoShape 2263"/>
                              <wps:cNvCnPr>
                                <a:cxnSpLocks noChangeShapeType="1"/>
                              </wps:cNvCnPr>
                              <wps:spPr bwMode="auto">
                                <a:xfrm>
                                  <a:off x="9028" y="3582"/>
                                  <a:ext cx="11" cy="10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2264"/>
                              <wps:cNvCnPr>
                                <a:cxnSpLocks noChangeShapeType="1"/>
                              </wps:cNvCnPr>
                              <wps:spPr bwMode="auto">
                                <a:xfrm>
                                  <a:off x="8353" y="3783"/>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2265"/>
                              <wps:cNvCnPr>
                                <a:cxnSpLocks noChangeShapeType="1"/>
                              </wps:cNvCnPr>
                              <wps:spPr bwMode="auto">
                                <a:xfrm flipH="1">
                                  <a:off x="9043" y="3780"/>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2266"/>
                              <wps:cNvCnPr>
                                <a:cxnSpLocks noChangeShapeType="1"/>
                              </wps:cNvCnPr>
                              <wps:spPr bwMode="auto">
                                <a:xfrm>
                                  <a:off x="8463" y="3916"/>
                                  <a:ext cx="310" cy="39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Freeform 2267"/>
                              <wps:cNvSpPr>
                                <a:spLocks/>
                              </wps:cNvSpPr>
                              <wps:spPr bwMode="auto">
                                <a:xfrm>
                                  <a:off x="890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utoShape 2268"/>
                              <wps:cNvCnPr>
                                <a:cxnSpLocks noChangeShapeType="1"/>
                              </wps:cNvCnPr>
                              <wps:spPr bwMode="auto">
                                <a:xfrm flipH="1">
                                  <a:off x="9043" y="4213"/>
                                  <a:ext cx="326" cy="405"/>
                                </a:xfrm>
                                <a:prstGeom prst="straightConnector1">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Freeform 2269"/>
                              <wps:cNvSpPr>
                                <a:spLocks/>
                              </wps:cNvSpPr>
                              <wps:spPr bwMode="auto">
                                <a:xfrm rot="3615024">
                                  <a:off x="904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Text Box 2270"/>
                              <wps:cNvSpPr txBox="1">
                                <a:spLocks noChangeArrowheads="1"/>
                              </wps:cNvSpPr>
                              <wps:spPr bwMode="auto">
                                <a:xfrm>
                                  <a:off x="8188" y="375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S</w:t>
                                    </w:r>
                                  </w:p>
                                </w:txbxContent>
                              </wps:txbx>
                              <wps:bodyPr rot="0" vert="horz" wrap="square" lIns="0" tIns="0" rIns="0" bIns="0" anchor="t" anchorCtr="0" upright="1">
                                <a:noAutofit/>
                              </wps:bodyPr>
                            </wps:wsp>
                            <wps:wsp>
                              <wps:cNvPr id="77" name="Text Box 2271"/>
                              <wps:cNvSpPr txBox="1">
                                <a:spLocks noChangeArrowheads="1"/>
                              </wps:cNvSpPr>
                              <wps:spPr bwMode="auto">
                                <a:xfrm>
                                  <a:off x="9693" y="3844"/>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R</w:t>
                                    </w:r>
                                  </w:p>
                                </w:txbxContent>
                              </wps:txbx>
                              <wps:bodyPr rot="0" vert="horz" wrap="square" lIns="0" tIns="0" rIns="0" bIns="0" anchor="t" anchorCtr="0" upright="1">
                                <a:noAutofit/>
                              </wps:bodyPr>
                            </wps:wsp>
                            <wps:wsp>
                              <wps:cNvPr id="78" name="Text Box 2272"/>
                              <wps:cNvSpPr txBox="1">
                                <a:spLocks noChangeArrowheads="1"/>
                              </wps:cNvSpPr>
                              <wps:spPr bwMode="auto">
                                <a:xfrm>
                                  <a:off x="9113" y="354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pPr>
                                      <w:jc w:val="center"/>
                                    </w:pPr>
                                    <w:r>
                                      <w:t>N</w:t>
                                    </w:r>
                                  </w:p>
                                  <w:p w:rsidR="004D2AFC" w:rsidRDefault="004D2AFC" w:rsidP="004D2AFC">
                                    <w:pPr>
                                      <w:jc w:val="center"/>
                                    </w:pPr>
                                    <w:r>
                                      <w:t>I</w:t>
                                    </w:r>
                                  </w:p>
                                </w:txbxContent>
                              </wps:txbx>
                              <wps:bodyPr rot="0" vert="horz" wrap="square" lIns="0" tIns="0" rIns="0" bIns="0" anchor="t" anchorCtr="0" upright="1">
                                <a:noAutofit/>
                              </wps:bodyPr>
                            </wps:wsp>
                            <wps:wsp>
                              <wps:cNvPr id="79" name="Text Box 2273"/>
                              <wps:cNvSpPr txBox="1">
                                <a:spLocks noChangeArrowheads="1"/>
                              </wps:cNvSpPr>
                              <wps:spPr bwMode="auto">
                                <a:xfrm>
                                  <a:off x="8898" y="4647"/>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80" name="AutoShape 2274"/>
                              <wps:cNvCnPr>
                                <a:cxnSpLocks noChangeShapeType="1"/>
                              </wps:cNvCnPr>
                              <wps:spPr bwMode="auto">
                                <a:xfrm>
                                  <a:off x="9038" y="4612"/>
                                  <a:ext cx="11" cy="103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1" name="Group 2275"/>
                              <wpg:cNvGrpSpPr>
                                <a:grpSpLocks/>
                              </wpg:cNvGrpSpPr>
                              <wpg:grpSpPr bwMode="auto">
                                <a:xfrm>
                                  <a:off x="7804" y="4622"/>
                                  <a:ext cx="2397" cy="112"/>
                                  <a:chOff x="7644" y="4822"/>
                                  <a:chExt cx="2397" cy="112"/>
                                </a:xfrm>
                              </wpg:grpSpPr>
                              <wps:wsp>
                                <wps:cNvPr id="82" name="AutoShape 2276"/>
                                <wps:cNvCnPr>
                                  <a:cxnSpLocks noChangeShapeType="1"/>
                                </wps:cNvCnPr>
                                <wps:spPr bwMode="auto">
                                  <a:xfrm flipH="1">
                                    <a:off x="993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2277"/>
                                <wps:cNvCnPr>
                                  <a:cxnSpLocks noChangeShapeType="1"/>
                                </wps:cNvCnPr>
                                <wps:spPr bwMode="auto">
                                  <a:xfrm>
                                    <a:off x="7746" y="4827"/>
                                    <a:ext cx="2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2278"/>
                                <wps:cNvCnPr>
                                  <a:cxnSpLocks noChangeShapeType="1"/>
                                </wps:cNvCnPr>
                                <wps:spPr bwMode="auto">
                                  <a:xfrm flipH="1">
                                    <a:off x="983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279"/>
                                <wps:cNvCnPr>
                                  <a:cxnSpLocks noChangeShapeType="1"/>
                                </wps:cNvCnPr>
                                <wps:spPr bwMode="auto">
                                  <a:xfrm flipH="1">
                                    <a:off x="9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2280"/>
                                <wps:cNvCnPr>
                                  <a:cxnSpLocks noChangeShapeType="1"/>
                                </wps:cNvCnPr>
                                <wps:spPr bwMode="auto">
                                  <a:xfrm flipH="1">
                                    <a:off x="963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2281"/>
                                <wps:cNvCnPr>
                                  <a:cxnSpLocks noChangeShapeType="1"/>
                                </wps:cNvCnPr>
                                <wps:spPr bwMode="auto">
                                  <a:xfrm flipH="1">
                                    <a:off x="953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2282"/>
                                <wps:cNvCnPr>
                                  <a:cxnSpLocks noChangeShapeType="1"/>
                                </wps:cNvCnPr>
                                <wps:spPr bwMode="auto">
                                  <a:xfrm flipH="1">
                                    <a:off x="942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2283"/>
                                <wps:cNvCnPr>
                                  <a:cxnSpLocks noChangeShapeType="1"/>
                                </wps:cNvCnPr>
                                <wps:spPr bwMode="auto">
                                  <a:xfrm flipH="1">
                                    <a:off x="930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2284"/>
                                <wps:cNvCnPr>
                                  <a:cxnSpLocks noChangeShapeType="1"/>
                                </wps:cNvCnPr>
                                <wps:spPr bwMode="auto">
                                  <a:xfrm flipH="1">
                                    <a:off x="919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2285"/>
                                <wps:cNvCnPr>
                                  <a:cxnSpLocks noChangeShapeType="1"/>
                                </wps:cNvCnPr>
                                <wps:spPr bwMode="auto">
                                  <a:xfrm flipH="1">
                                    <a:off x="9080"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286"/>
                                <wps:cNvCnPr>
                                  <a:cxnSpLocks noChangeShapeType="1"/>
                                </wps:cNvCnPr>
                                <wps:spPr bwMode="auto">
                                  <a:xfrm flipH="1">
                                    <a:off x="896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287"/>
                                <wps:cNvCnPr>
                                  <a:cxnSpLocks noChangeShapeType="1"/>
                                </wps:cNvCnPr>
                                <wps:spPr bwMode="auto">
                                  <a:xfrm flipH="1">
                                    <a:off x="88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2288"/>
                                <wps:cNvCnPr>
                                  <a:cxnSpLocks noChangeShapeType="1"/>
                                </wps:cNvCnPr>
                                <wps:spPr bwMode="auto">
                                  <a:xfrm flipH="1">
                                    <a:off x="8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289"/>
                                <wps:cNvCnPr>
                                  <a:cxnSpLocks noChangeShapeType="1"/>
                                </wps:cNvCnPr>
                                <wps:spPr bwMode="auto">
                                  <a:xfrm flipH="1">
                                    <a:off x="8626" y="4827"/>
                                    <a:ext cx="104" cy="1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2290"/>
                                <wps:cNvCnPr>
                                  <a:cxnSpLocks noChangeShapeType="1"/>
                                </wps:cNvCnPr>
                                <wps:spPr bwMode="auto">
                                  <a:xfrm flipH="1">
                                    <a:off x="850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2291"/>
                                <wps:cNvCnPr>
                                  <a:cxnSpLocks noChangeShapeType="1"/>
                                </wps:cNvCnPr>
                                <wps:spPr bwMode="auto">
                                  <a:xfrm flipH="1">
                                    <a:off x="839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2292"/>
                                <wps:cNvCnPr>
                                  <a:cxnSpLocks noChangeShapeType="1"/>
                                </wps:cNvCnPr>
                                <wps:spPr bwMode="auto">
                                  <a:xfrm flipH="1">
                                    <a:off x="829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2293"/>
                                <wps:cNvCnPr>
                                  <a:cxnSpLocks noChangeShapeType="1"/>
                                </wps:cNvCnPr>
                                <wps:spPr bwMode="auto">
                                  <a:xfrm flipH="1">
                                    <a:off x="818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2294"/>
                                <wps:cNvCnPr>
                                  <a:cxnSpLocks noChangeShapeType="1"/>
                                </wps:cNvCnPr>
                                <wps:spPr bwMode="auto">
                                  <a:xfrm flipH="1">
                                    <a:off x="797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295"/>
                                <wps:cNvCnPr>
                                  <a:cxnSpLocks noChangeShapeType="1"/>
                                </wps:cNvCnPr>
                                <wps:spPr bwMode="auto">
                                  <a:xfrm flipH="1">
                                    <a:off x="787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2296"/>
                                <wps:cNvCnPr>
                                  <a:cxnSpLocks noChangeShapeType="1"/>
                                </wps:cNvCnPr>
                                <wps:spPr bwMode="auto">
                                  <a:xfrm flipH="1">
                                    <a:off x="77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297"/>
                                <wps:cNvCnPr>
                                  <a:cxnSpLocks noChangeShapeType="1"/>
                                </wps:cNvCnPr>
                                <wps:spPr bwMode="auto">
                                  <a:xfrm flipH="1">
                                    <a:off x="764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298"/>
                                <wps:cNvCnPr>
                                  <a:cxnSpLocks noChangeShapeType="1"/>
                                </wps:cNvCnPr>
                                <wps:spPr bwMode="auto">
                                  <a:xfrm flipH="1">
                                    <a:off x="8079" y="4822"/>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34" name="Text Box 2299"/>
                              <wps:cNvSpPr txBox="1">
                                <a:spLocks noChangeArrowheads="1"/>
                              </wps:cNvSpPr>
                              <wps:spPr bwMode="auto">
                                <a:xfrm>
                                  <a:off x="9154" y="5442"/>
                                  <a:ext cx="4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Pr="00EE2A23" w:rsidRDefault="004D2AFC" w:rsidP="004D2AFC">
                                    <w:r>
                                      <w:t>N'</w:t>
                                    </w:r>
                                  </w:p>
                                </w:txbxContent>
                              </wps:txbx>
                              <wps:bodyPr rot="0" vert="horz" wrap="square" lIns="0" tIns="0" rIns="0" bIns="0" anchor="t" anchorCtr="0" upright="1">
                                <a:noAutofit/>
                              </wps:bodyPr>
                            </wps:wsp>
                            <wps:wsp>
                              <wps:cNvPr id="336" name="Text Box 2300"/>
                              <wps:cNvSpPr txBox="1">
                                <a:spLocks noChangeArrowheads="1"/>
                              </wps:cNvSpPr>
                              <wps:spPr bwMode="auto">
                                <a:xfrm>
                                  <a:off x="8893" y="410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339" name="Text Box 2301"/>
                              <wps:cNvSpPr txBox="1">
                                <a:spLocks noChangeArrowheads="1"/>
                              </wps:cNvSpPr>
                              <wps:spPr bwMode="auto">
                                <a:xfrm>
                                  <a:off x="9102" y="4101"/>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33" style="position:absolute;margin-left:97.85pt;margin-top:-68.05pt;width:119.85pt;height:108pt;z-index:252041216" coordorigin="7804,3542" coordsize="23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">
                      <v:shape id="AutoShape 2263" o:spid="_x0000_s1034" type="#_x0000_t32" style="position:absolute;left:9028;top:3582;width:11;height:1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qdr4AAADaAAAADwAAAGRycy9kb3ducmV2LnhtbESPzQrCMBCE74LvEFbwpqkKItUoKghe&#10;PPhz8bY0a1NsNrWJtb69EQSPw8x8wyxWrS1FQ7UvHCsYDRMQxJnTBecKLufdYAbCB2SNpWNS8CYP&#10;q2W3s8BUuxcfqTmFXEQI+xQVmBCqVEqfGbLoh64ijt7N1RZDlHUudY2vCLelHCfJVFosOC4YrGhr&#10;KLufnlaBrbR9HJzR13sxKTe0v603SaNUv9eu5yACteEf/rX3WsEY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zSp2vgAAANoAAAAPAAAAAAAAAAAAAAAAAKEC&#10;AABkcnMvZG93bnJldi54bWxQSwUGAAAAAAQABAD5AAAAjAMAAAAA&#10;" strokeweight="1.5pt"/>
                      <v:shape id="AutoShape 2264" o:spid="_x0000_s1035" type="#_x0000_t32" style="position:absolute;left:8353;top:3783;width:675;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tyMMMAAADcAAAADwAAAGRycy9kb3ducmV2LnhtbESPQWvCQBSE7wX/w/KE3uquFVqJWUMU&#10;Cl56qPXi7ZF9yQazb2N2G+O/dwuFHoeZ+YbJi8l1YqQhtJ41LBcKBHHlTcuNhtP3x8saRIjIBjvP&#10;pOFOAYrt7CnHzPgbf9F4jI1IEA4ZarAx9pmUobLkMCx8T5y82g8OY5JDI82AtwR3nXxV6k06bDkt&#10;WOxpb6m6HH+cBtcbd/301pwv7arb0aEud2rU+nk+lRsQkab4H/5rH4yGlXqH3zPpCM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7cjDDAAAA3AAAAA8AAAAAAAAAAAAA&#10;AAAAoQIAAGRycy9kb3ducmV2LnhtbFBLBQYAAAAABAAEAPkAAACRAwAAAAA=&#10;" strokeweight="1.5pt"/>
                      <v:shape id="AutoShape 2265" o:spid="_x0000_s1036" type="#_x0000_t32" style="position:absolute;left:9043;top:3780;width:675;height:8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ud78AAADbAAAADwAAAGRycy9kb3ducmV2LnhtbERPTYvCMBC9C/sfwizsTVNdUKmmsiwo&#10;Xq1Cr0MzNtVm0jaxdv/95iB4fLzv7W60jRio97VjBfNZAoK4dLrmSsHlvJ+uQfiArLFxTAr+yMMu&#10;+5hsMdXuySca8lCJGMI+RQUmhDaV0peGLPqZa4kjd3W9xRBhX0nd4zOG20YukmQpLdYcGwy29Guo&#10;vOcPq+D7cuvOSbGaF4fOdAd8+GPerZX6+hx/NiACjeEtfrmPWsEqro9f4g+Q2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zkud78AAADbAAAADwAAAAAAAAAAAAAAAACh&#10;AgAAZHJzL2Rvd25yZXYueG1sUEsFBgAAAAAEAAQA+QAAAI0DAAAAAA==&#10;" strokeweight="1.5pt"/>
                      <v:shape id="AutoShape 2266" o:spid="_x0000_s1037" type="#_x0000_t32" style="position:absolute;left:8463;top:3916;width:310;height:3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6PcMAAADbAAAADwAAAGRycy9kb3ducmV2LnhtbESP0YrCMBRE3wX/IdyFfZE1VdCV2lRE&#10;FCzig939gEtzbcs2N7XJav17Iwg+DjNzhklWvWnElTpXW1YwGUcgiAuray4V/P7svhYgnEfW2Fgm&#10;BXdysEqHgwRjbW98omvuSxEg7GJUUHnfxlK6oiKDbmxb4uCdbWfQB9mVUnd4C3DTyGkUzaXBmsNC&#10;hS1tKir+8n+jYHHMZoditNFbOmZW7rMJXXaNUp8f/XoJwlPv3+FXe68VfE/h+SX8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kuj3DAAAA2wAAAA8AAAAAAAAAAAAA&#10;AAAAoQIAAGRycy9kb3ducmV2LnhtbFBLBQYAAAAABAAEAPkAAACRAwAAAAA=&#10;" strokeweight="1.5pt">
                        <v:stroke endarrow="open"/>
                      </v:shape>
                      <v:shape id="Freeform 2267" o:spid="_x0000_s1038" style="position:absolute;left:8903;top:4371;width:135;height:78;visibility:visible;mso-wrap-style:square;v-text-anchor:top" coordsize="1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pYsMA&#10;AADbAAAADwAAAGRycy9kb3ducmV2LnhtbESPwWrDMBBE74H+g9hCb4lsF5LgRDEmoaXXODnkuFhb&#10;y7W1MpbquP36qlDocZiZN8y+mG0vJhp961hBukpAENdOt9wouF5ellsQPiBr7B2Tgi/yUBweFnvM&#10;tbvzmaYqNCJC2OeowIQw5FL62pBFv3IDcfTe3WgxRDk2Uo94j3DbyyxJ1tJiy3HB4EBHQ3VXfVoF&#10;a8O2rMrObrPzdAuv3ccpTb+Venqcyx2IQHP4D/+137SCzTP8fok/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upYsMAAADbAAAADwAAAAAAAAAAAAAAAACYAgAAZHJzL2Rv&#10;d25yZXYueG1sUEsFBgAAAAAEAAQA9QAAAIgDAAAAAA==&#10;" path="m,78c8,67,28,20,50,10v22,-10,67,6,85,8e" filled="f" strokeweight="1.5pt">
                        <v:path arrowok="t" o:connecttype="custom" o:connectlocs="0,78;50,10;135,18" o:connectangles="0,0,0"/>
                      </v:shape>
                      <v:shape id="AutoShape 2268" o:spid="_x0000_s1039" type="#_x0000_t32" style="position:absolute;left:9043;top:4213;width:326;height:4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ibXMYAAADbAAAADwAAAGRycy9kb3ducmV2LnhtbESPzWrDMBCE74W+g9hALyWRW0J+3Mim&#10;mIaGHmLs5AEWa2ubWCvHUhL37aNCocdhZr5hNuloOnGlwbWWFbzMIhDEldUt1wqOh+10BcJ5ZI2d&#10;ZVLwQw7S5PFhg7G2Ny7oWvpaBAi7GBU03vexlK5qyKCb2Z44eN92MOiDHGqpB7wFuOnkaxQtpMGW&#10;w0KDPWUNVafyYhScn+us8l/7z+wjz8+0KC7r7ZyUepqM728gPI3+P/zX3mkFyzn8fgk/QC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om1zGAAAA2wAAAA8AAAAAAAAA&#10;AAAAAAAAoQIAAGRycy9kb3ducmV2LnhtbFBLBQYAAAAABAAEAPkAAACUAwAAAAA=&#10;" strokeweight="1.5pt">
                        <v:stroke startarrow="open"/>
                      </v:shape>
                      <v:shape id="Freeform 2269" o:spid="_x0000_s1040" style="position:absolute;left:9043;top:4371;width:135;height:78;rotation:3948570fd;visibility:visible;mso-wrap-style:square;v-text-anchor:top" coordsize="1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4J38MA&#10;AADbAAAADwAAAGRycy9kb3ducmV2LnhtbESPW4vCMBSE34X9D+Es+KbpirqlGmVZEAQvuF7eD82x&#10;KduclCZq/fdGEHwcZuYbZjpvbSWu1PjSsYKvfgKCOHe65ELB8bDopSB8QNZYOSYFd/Iwn310pphp&#10;d+M/uu5DISKEfYYKTAh1JqXPDVn0fVcTR+/sGoshyqaQusFbhNtKDpJkLC2WHBcM1vRrKP/fX6yC&#10;8Xoz3Ol7UheDM63SXbrlk9kq1f1sfyYgArXhHX61l1rB9wi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4J38MAAADbAAAADwAAAAAAAAAAAAAAAACYAgAAZHJzL2Rv&#10;d25yZXYueG1sUEsFBgAAAAAEAAQA9QAAAIgDAAAAAA==&#10;" path="m,78c8,67,28,20,50,10v22,-10,67,6,85,8e" filled="f" strokeweight="1.5pt">
                        <v:path arrowok="t" o:connecttype="custom" o:connectlocs="0,78;50,10;135,18" o:connectangles="0,0,0"/>
                      </v:shape>
                      <v:shape id="Text Box 2270" o:spid="_x0000_s1041" type="#_x0000_t202" style="position:absolute;left:8188;top:3759;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l1cIA&#10;AADbAAAADwAAAGRycy9kb3ducmV2LnhtbESPQWsCMRSE70L/Q3iFXkSzSrG6GkWEgnhzrffH5pld&#10;3LyETVxXf31TKHgcZuYbZrXpbSM6akPtWMFknIEgLp2u2Sj4OX2P5iBCRNbYOCYFDwqwWb8NVphr&#10;d+cjdUU0IkE45KigitHnUoayIoth7Dxx8i6utRiTbI3ULd4T3DZymmUzabHmtFChp11F5bW4WQUF&#10;f567PZvDM/rgp8Pz9nZYGKU+3vvtEkSkPr7C/+29VvA1g78v6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8iXVwgAAANsAAAAPAAAAAAAAAAAAAAAAAJgCAABkcnMvZG93&#10;bnJldi54bWxQSwUGAAAAAAQABAD1AAAAhwMAAAAA&#10;" filled="f" stroked="f" strokeweight="1.5pt">
                        <v:textbox inset="0,0,0,0">
                          <w:txbxContent>
                            <w:p w:rsidR="004D2AFC" w:rsidRDefault="004D2AFC" w:rsidP="004D2AFC">
                              <w:r>
                                <w:t>S</w:t>
                              </w:r>
                            </w:p>
                          </w:txbxContent>
                        </v:textbox>
                      </v:shape>
                      <v:shape id="Text Box 2271" o:spid="_x0000_s1042" type="#_x0000_t202" style="position:absolute;left:9693;top:3844;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6ATsIA&#10;AADbAAAADwAAAGRycy9kb3ducmV2LnhtbESPQWsCMRSE70L/Q3gFL1KzleLa1SgiCOKtq94fm2d2&#10;6eYlbOK69tc3hYLHYWa+YVabwbaipy40jhW8TzMQxJXTDRsF59P+bQEiRGSNrWNS8KAAm/XLaIWF&#10;dnf+or6MRiQIhwIV1DH6QspQ1WQxTJ0nTt7VdRZjkp2RusN7gttWzrJsLi02nBZq9LSrqfoub1ZB&#10;yR+X/sDm+BN98LPJZXs7fhqlxq/Ddgki0hCf4f/2QSvIc/j7kn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oBOwgAAANsAAAAPAAAAAAAAAAAAAAAAAJgCAABkcnMvZG93&#10;bnJldi54bWxQSwUGAAAAAAQABAD1AAAAhwMAAAAA&#10;" filled="f" stroked="f" strokeweight="1.5pt">
                        <v:textbox inset="0,0,0,0">
                          <w:txbxContent>
                            <w:p w:rsidR="004D2AFC" w:rsidRDefault="004D2AFC" w:rsidP="004D2AFC">
                              <w:r>
                                <w:t>R</w:t>
                              </w:r>
                            </w:p>
                          </w:txbxContent>
                        </v:textbox>
                      </v:shape>
                      <v:shape id="Text Box 2272" o:spid="_x0000_s1043" type="#_x0000_t202" style="position:absolute;left:9113;top:3542;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EUPMAA&#10;AADbAAAADwAAAGRycy9kb3ducmV2LnhtbERPz2vCMBS+D/Y/hDfYZdhUGZurRhFhIN5W1/ujeUuK&#10;zUtoYq3+9cthsOPH93u9nVwvRhpi51nBvChBELded2wUfJ8+Z0sQMSFr7D2TghtF2G4eH9ZYaX/l&#10;LxrrZEQO4VihAptSqKSMrSWHsfCBOHM/fnCYMhyM1ANec7jr5aIs36TDjnODxUB7S+25vjgFNb82&#10;44HN8Z5CDIuXZnc5fhilnp+m3QpEoin9i//cB63gPY/NX/IPk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EUPMAAAADbAAAADwAAAAAAAAAAAAAAAACYAgAAZHJzL2Rvd25y&#10;ZXYueG1sUEsFBgAAAAAEAAQA9QAAAIUDAAAAAA==&#10;" filled="f" stroked="f" strokeweight="1.5pt">
                        <v:textbox inset="0,0,0,0">
                          <w:txbxContent>
                            <w:p w:rsidR="004D2AFC" w:rsidRDefault="004D2AFC" w:rsidP="004D2AFC">
                              <w:pPr>
                                <w:jc w:val="center"/>
                              </w:pPr>
                              <w:r>
                                <w:t>N</w:t>
                              </w:r>
                            </w:p>
                            <w:p w:rsidR="004D2AFC" w:rsidRDefault="004D2AFC" w:rsidP="004D2AFC">
                              <w:pPr>
                                <w:jc w:val="center"/>
                              </w:pPr>
                              <w:r>
                                <w:t>I</w:t>
                              </w:r>
                            </w:p>
                          </w:txbxContent>
                        </v:textbox>
                      </v:shape>
                      <v:shape id="Text Box 2273" o:spid="_x0000_s1044" type="#_x0000_t202" style="position:absolute;left:8898;top:4647;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2xp8IA&#10;AADbAAAADwAAAGRycy9kb3ducmV2LnhtbESPQWsCMRSE70L/Q3gFL1KzlaJ1NYoIgnjr6t4fm2d2&#10;6eYlbOK69tc3hYLHYWa+Ydbbwbaipy40jhW8TzMQxJXTDRsFl/Ph7RNEiMgaW8ek4EEBtpuX0Rpz&#10;7e78RX0RjUgQDjkqqGP0uZShqslimDpPnLyr6yzGJDsjdYf3BLetnGXZXFpsOC3U6GlfU/Vd3KyC&#10;gj/K/sjm9BN98LNJubudlkap8euwW4GINMRn+L991AoWS/j7kn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bGnwgAAANsAAAAPAAAAAAAAAAAAAAAAAJgCAABkcnMvZG93&#10;bnJldi54bWxQSwUGAAAAAAQABAD1AAAAhwMAAAAA&#10;" filled="f" stroked="f" strokeweight="1.5pt">
                        <v:textbox inset="0,0,0,0">
                          <w:txbxContent>
                            <w:p w:rsidR="004D2AFC" w:rsidRDefault="004D2AFC" w:rsidP="004D2AFC">
                              <w:r>
                                <w:t>I</w:t>
                              </w:r>
                            </w:p>
                          </w:txbxContent>
                        </v:textbox>
                      </v:shape>
                      <v:shape id="AutoShape 2274" o:spid="_x0000_s1045" type="#_x0000_t32" style="position:absolute;left:9038;top:4612;width:11;height:1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yj8EAAADbAAAADwAAAGRycy9kb3ducmV2LnhtbERPTWvCQBC9C/0PyxS8SN3UQ5HUVaQg&#10;FRTR6MXbkB2zwexsyGxj/PfdQ6HHx/terAbfqJ46qQMbeJ9moIjLYGuuDFzOm7c5KInIFpvAZOBJ&#10;Aqvly2iBuQ0PPlFfxEqlEJYcDbgY21xrKR15lGloiRN3C53HmGBXadvhI4X7Rs+y7EN7rDk1OGzp&#10;y1F5L368gX4/2W2eZ/k+uGY7ORYnOdyvYsz4dVh/goo0xH/xn3trDczT+vQl/QC9/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NvKPwQAAANsAAAAPAAAAAAAAAAAAAAAA&#10;AKECAABkcnMvZG93bnJldi54bWxQSwUGAAAAAAQABAD5AAAAjwMAAAAA&#10;" strokeweight="1.5pt">
                        <v:stroke dashstyle="dash"/>
                      </v:shape>
                      <v:group id="Group 2275" o:spid="_x0000_s1046" style="position:absolute;left:7804;top:4622;width:2397;height:112" coordorigin="7644,4822" coordsize="2397,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2276" o:spid="_x0000_s1047" type="#_x0000_t32" style="position:absolute;left:9938;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JlvMAAAADbAAAADwAAAGRycy9kb3ducmV2LnhtbESPQYvCMBSE7wv+h/CEva2pLrilGkUE&#10;xatV8Pponk21eWmbqPXfG0HY4zAz3zDzZW9rcafOV44VjEcJCOLC6YpLBcfD5icF4QOyxtoxKXiS&#10;h+Vi8DXHTLsH7+meh1JECPsMFZgQmkxKXxiy6EeuIY7e2XUWQ5RdKXWHjwi3tZwkyVRarDguGGxo&#10;bai45jer4Pd4aQ/J6W982ram3eLN7/I2Vep72K9mIAL14T/8ae+0gnQC7y/xB8jF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yZbzAAAAA2wAAAA8AAAAAAAAAAAAAAAAA&#10;oQIAAGRycy9kb3ducmV2LnhtbFBLBQYAAAAABAAEAPkAAACOAwAAAAA=&#10;" strokeweight="1.5pt"/>
                        <v:shape id="AutoShape 2277" o:spid="_x0000_s1048" type="#_x0000_t32" style="position:absolute;left:7746;top:4827;width:22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KETb4AAADbAAAADwAAAGRycy9kb3ducmV2LnhtbESPzQrCMBCE74LvEFbwpqkKItUoKghe&#10;PPhz8bY0a1NsNrWJtb69EQSPw8x8wyxWrS1FQ7UvHCsYDRMQxJnTBecKLufdYAbCB2SNpWNS8CYP&#10;q2W3s8BUuxcfqTmFXEQI+xQVmBCqVEqfGbLoh64ijt7N1RZDlHUudY2vCLelHCfJVFosOC4YrGhr&#10;KLufnlaBrbR9HJzR13sxKTe0v603SaNUv9eu5yACteEf/rX3WsFs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8oRNvgAAANsAAAAPAAAAAAAAAAAAAAAAAKEC&#10;AABkcnMvZG93bnJldi54bWxQSwUGAAAAAAQABAD5AAAAjAMAAAAA&#10;" strokeweight="1.5pt"/>
                        <v:shape id="AutoShape 2278" o:spid="_x0000_s1049" type="#_x0000_t32" style="position:absolute;left:9836;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YU8EAAADbAAAADwAAAGRycy9kb3ducmV2LnhtbESPQYvCMBSE7wv+h/AEb2uqLmupRhFB&#10;8bpV8Pponk21eWmbqN1/vxGEPQ4z8w2zXPe2Fg/qfOVYwWScgCAunK64VHA67j5TED4ga6wdk4Jf&#10;8rBeDT6WmGn35B965KEUEcI+QwUmhCaT0heGLPqxa4ijd3GdxRBlV0rd4TPCbS2nSfItLVYcFww2&#10;tDVU3PK7VTA7Xdtjcp5PzvvWtHu8+0PepkqNhv1mASJQH/7D7/ZBK0i/4P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11hTwQAAANsAAAAPAAAAAAAAAAAAAAAA&#10;AKECAABkcnMvZG93bnJldi54bWxQSwUGAAAAAAQABAD5AAAAjwMAAAAA&#10;" strokeweight="1.5pt"/>
                        <v:shape id="AutoShape 2279" o:spid="_x0000_s1050" type="#_x0000_t32" style="position:absolute;left:9732;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v9yMEAAADbAAAADwAAAGRycy9kb3ducmV2LnhtbESPQYvCMBSE7wv+h/AEb2uqsmupRhFB&#10;8bpV8Pponk21eWmbqN1/vxGEPQ4z8w2zXPe2Fg/qfOVYwWScgCAunK64VHA67j5TED4ga6wdk4Jf&#10;8rBeDT6WmGn35B965KEUEcI+QwUmhCaT0heGLPqxa4ijd3GdxRBlV0rd4TPCbS2nSfItLVYcFww2&#10;tDVU3PK7VTA7Xdtjcp5PzvvWtHu8+0PepkqNhv1mASJQH/7D7/ZBK0i/4P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3IwQAAANsAAAAPAAAAAAAAAAAAAAAA&#10;AKECAABkcnMvZG93bnJldi54bWxQSwUGAAAAAAQABAD5AAAAjwMAAAAA&#10;" strokeweight="1.5pt"/>
                        <v:shape id="AutoShape 2280" o:spid="_x0000_s1051" type="#_x0000_t32" style="position:absolute;left:9634;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ljv8AAAADbAAAADwAAAGRycy9kb3ducmV2LnhtbESPQYvCMBSE7wv+h/AEb2uqgluqUURQ&#10;vFoFr4/m2VSbl7aJWv+9WVjY4zAz3zDLdW9r8aTOV44VTMYJCOLC6YpLBefT7jsF4QOyxtoxKXiT&#10;h/Vq8LXETLsXH+mZh1JECPsMFZgQmkxKXxiy6MeuIY7e1XUWQ5RdKXWHrwi3tZwmyVxarDguGGxo&#10;a6i45w+rYHa+tafk8jO57FvT7vHhD3mbKjUa9psFiEB9+A//tQ9aQTqH3y/xB8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JY7/AAAAA2wAAAA8AAAAAAAAAAAAAAAAA&#10;oQIAAGRycy9kb3ducmV2LnhtbFBLBQYAAAAABAAEAPkAAACOAwAAAAA=&#10;" strokeweight="1.5pt"/>
                        <v:shape id="AutoShape 2281" o:spid="_x0000_s1052" type="#_x0000_t32" style="position:absolute;left:9536;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XGJMEAAADbAAAADwAAAGRycy9kb3ducmV2LnhtbESPQYvCMBSE78L+h/AWvGmqgpauUWRh&#10;xetWoddH82y6Ni9tE7X++40geBxm5htmvR1sI27U+9qxgtk0AUFcOl1zpeB0/JmkIHxA1tg4JgUP&#10;8rDdfIzWmGl351+65aESEcI+QwUmhDaT0peGLPqpa4mjd3a9xRBlX0nd4z3CbSPnSbKUFmuOCwZb&#10;+jZUXvKrVbA4/XXHpFjNin1nuj1e/SHvUqXGn8PuC0SgIbzDr/ZBK0hX8PwSf4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BcYkwQAAANsAAAAPAAAAAAAAAAAAAAAA&#10;AKECAABkcnMvZG93bnJldi54bWxQSwUGAAAAAAQABAD5AAAAjwMAAAAA&#10;" strokeweight="1.5pt"/>
                        <v:shape id="AutoShape 2282" o:spid="_x0000_s1053" type="#_x0000_t32" style="position:absolute;left:9428;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pSVr8AAADbAAAADwAAAGRycy9kb3ducmV2LnhtbERPz2vCMBS+D/Y/hDfwtqYqbKUaZQhK&#10;r2uFXh/Ns6lrXtomav3vl8Ngx4/v93Y/217cafKdYwXLJAVB3DjdcavgXB3fMxA+IGvsHZOCJ3nY&#10;715ftphr9+BvupehFTGEfY4KTAhDLqVvDFn0iRuII3dxk8UQ4dRKPeEjhttertL0Q1rsODYYHOhg&#10;qPkpb1bB+nwdq7T+XNan0YwnvPmiHDOlFm/z1wZEoDn8i//chVaQxbHxS/wBcvc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JpSVr8AAADbAAAADwAAAAAAAAAAAAAAAACh&#10;AgAAZHJzL2Rvd25yZXYueG1sUEsFBgAAAAAEAAQA+QAAAI0DAAAAAA==&#10;" strokeweight="1.5pt"/>
                        <v:shape id="AutoShape 2283" o:spid="_x0000_s1054" type="#_x0000_t32" style="position:absolute;left:9306;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b3zcEAAADbAAAADwAAAGRycy9kb3ducmV2LnhtbESPQYvCMBSE7wv+h/AEb2uqwm6tRhFB&#10;8bpV8Pponk21eWmbqN1/vxGEPQ4z8w2zXPe2Fg/qfOVYwWScgCAunK64VHA67j5TED4ga6wdk4Jf&#10;8rBeDT6WmGn35B965KEUEcI+QwUmhCaT0heGLPqxa4ijd3GdxRBlV0rd4TPCbS2nSfIlLVYcFww2&#10;tDVU3PK7VTA7Xdtjcv6enPetafd494e8TZUaDfvNAkSgPvyH3+2DVpDO4f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1vfNwQAAANsAAAAPAAAAAAAAAAAAAAAA&#10;AKECAABkcnMvZG93bnJldi54bWxQSwUGAAAAAAQABAD5AAAAjwMAAAAA&#10;" strokeweight="1.5pt"/>
                        <v:shape id="AutoShape 2284" o:spid="_x0000_s1055" type="#_x0000_t32" style="position:absolute;left:9192;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IjcAAAADbAAAADwAAAGRycy9kb3ducmV2LnhtbERPyWrDMBC9F/oPYgq9NXIaSFPHciiF&#10;mFzrBHIdrKnl1BrZlrz076tDoMfH27PDYlsx0eAbxwrWqwQEceV0w7WCy/n4sgPhA7LG1jEp+CUP&#10;h/zxIcNUu5m/aCpDLWII+xQVmBC6VEpfGbLoV64jjty3GyyGCIda6gHnGG5b+ZokW2mx4dhgsKNP&#10;Q9VPOVoFm8utPyfXt/W16E1f4OhPZb9T6vlp+diDCLSEf/HdfdIK3uP6+CX+AJ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1yI3AAAAA2wAAAA8AAAAAAAAAAAAAAAAA&#10;oQIAAGRycy9kb3ducmV2LnhtbFBLBQYAAAAABAAEAPkAAACOAwAAAAA=&#10;" strokeweight="1.5pt"/>
                        <v:shape id="AutoShape 2285" o:spid="_x0000_s1056" type="#_x0000_t32" style="position:absolute;left:9080;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tFsEAAADbAAAADwAAAGRycy9kb3ducmV2LnhtbESPQYvCMBSE7wv+h/AEb2tahV2tRhFB&#10;8bpV8Pponk21eWmbqN1/vxGEPQ4z8w2zXPe2Fg/qfOVYQTpOQBAXTldcKjgdd58zED4ga6wdk4Jf&#10;8rBeDT6WmGn35B965KEUEcI+QwUmhCaT0heGLPqxa4ijd3GdxRBlV0rd4TPCbS0nSfIlLVYcFww2&#10;tDVU3PK7VTA9Xdtjcv5Oz/vWtHu8+0PezpQaDfvNAkSgPvyH3+2DVjBP4f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eW0WwQAAANsAAAAPAAAAAAAAAAAAAAAA&#10;AKECAABkcnMvZG93bnJldi54bWxQSwUGAAAAAAQABAD5AAAAjwMAAAAA&#10;" strokeweight="1.5pt"/>
                        <v:shape id="AutoShape 2286" o:spid="_x0000_s1057" type="#_x0000_t32" style="position:absolute;left:8968;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zYcMAAADbAAAADwAAAGRycy9kb3ducmV2LnhtbESPwWrDMBBE74H+g9hCb4mcFFLHjRJK&#10;oSbXOAZfF2tjubVWtqXE7t9XhUKPw8y8YfbH2XbiTqNvHStYrxIQxLXTLTcKysvHMgXhA7LGzjEp&#10;+CYPx8PDYo+ZdhOf6V6ERkQI+wwVmBD6TEpfG7LoV64njt7VjRZDlGMj9YhThNtObpJkKy22HBcM&#10;9vRuqP4qblbBc/k5XJLqZV3lgxlyvPlTMaRKPT3Ob68gAs3hP/zXPmkFuw38fok/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r82HDAAAA2wAAAA8AAAAAAAAAAAAA&#10;AAAAoQIAAGRycy9kb3ducmV2LnhtbFBLBQYAAAAABAAEAPkAAACRAwAAAAA=&#10;" strokeweight="1.5pt"/>
                        <v:shape id="AutoShape 2287" o:spid="_x0000_s1058" type="#_x0000_t32" style="position:absolute;left:8856;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W+sEAAADbAAAADwAAAGRycy9kb3ducmV2LnhtbESPQYvCMBSE74L/IbwFb5qqoG7XKCIo&#10;Xq2C10fztulu89I2Ueu/N4LgcZiZb5jlurOVuFHrS8cKxqMEBHHudMmFgvNpN1yA8AFZY+WYFDzI&#10;w3rV7y0x1e7OR7ploRARwj5FBSaEOpXS54Ys+pGriaP361qLIcq2kLrFe4TbSk6SZCYtlhwXDNa0&#10;NZT/Z1erYHr+a07JZT6+7BvT7PHqD1mzUGrw1W1+QATqwif8bh+0gu8pvL7EH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51b6wQAAANsAAAAPAAAAAAAAAAAAAAAA&#10;AKECAABkcnMvZG93bnJldi54bWxQSwUGAAAAAAQABAD5AAAAjwMAAAAA&#10;" strokeweight="1.5pt"/>
                        <v:shape id="AutoShape 2288" o:spid="_x0000_s1059" type="#_x0000_t32" style="position:absolute;left:8732;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7OjsIAAADbAAAADwAAAGRycy9kb3ducmV2LnhtbESPT4vCMBTE78J+h/AW9qapu+KfapRF&#10;ULxaBa+P5tlUm5e2idr99htB8DjMzG+YxaqzlbhT60vHCoaDBARx7nTJhYLjYdOfgvABWWPlmBT8&#10;kYfV8qO3wFS7B+/pnoVCRAj7FBWYEOpUSp8bsugHriaO3tm1FkOUbSF1i48It5X8TpKxtFhyXDBY&#10;09pQfs1uVsHP8dIcktNkeNo2ptnize+yZqrU12f3OwcRqAvv8Ku90wpmI3h+i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7OjsIAAADbAAAADwAAAAAAAAAAAAAA&#10;AAChAgAAZHJzL2Rvd25yZXYueG1sUEsFBgAAAAAEAAQA+QAAAJADAAAAAA==&#10;" strokeweight="1.5pt"/>
                        <v:shape id="AutoShape 2289" o:spid="_x0000_s1060" type="#_x0000_t32" style="position:absolute;left:8626;top:4827;width:104;height: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JrFcIAAADbAAAADwAAAGRycy9kb3ducmV2LnhtbESPT4vCMBTE78J+h/AW9qapu/ivGmUR&#10;FK9WweujeTbV5qVtona//UYQPA4z8xtmsepsJe7U+tKxguEgAUGcO11yoeB42PSnIHxA1lg5JgV/&#10;5GG1/OgtMNXuwXu6Z6EQEcI+RQUmhDqV0ueGLPqBq4mjd3atxRBlW0jd4iPCbSW/k2QsLZYcFwzW&#10;tDaUX7ObVfBzvDSH5DQZnraNabZ487usmSr19dn9zkEE6sI7/GrvtILZCJ5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JrFcIAAADbAAAADwAAAAAAAAAAAAAA&#10;AAChAgAAZHJzL2Rvd25yZXYueG1sUEsFBgAAAAAEAAQA+QAAAJADAAAAAA==&#10;" strokeweight="1.5pt"/>
                        <v:shape id="AutoShape 2290" o:spid="_x0000_s1061" type="#_x0000_t32" style="position:absolute;left:8508;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3bWb8AAADcAAAADwAAAGRycy9kb3ducmV2LnhtbERPTWvCQBC9C/0PyxR6040WqkRXKYWK&#10;10Yh1yE7ZqPZ2SS7avrvO4eCx8f73uxG36o7DbEJbGA+y0ARV8E2XBs4Hb+nK1AxIVtsA5OBX4qw&#10;275MNpjb8OAfuhepVhLCMUcDLqUu1zpWjjzGWeiIhTuHwWMSONTaDviQcN/qRZZ9aI8NS4PDjr4c&#10;Vdfi5g28ny79MSuX83Lfu36Pt3go+pUxb6/j5xpUojE9xf/ugxXfQubLGTkCe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P3bWb8AAADcAAAADwAAAAAAAAAAAAAAAACh&#10;AgAAZHJzL2Rvd25yZXYueG1sUEsFBgAAAAAEAAQA+QAAAI0DAAAAAA==&#10;" strokeweight="1.5pt"/>
                        <v:shape id="AutoShape 2291" o:spid="_x0000_s1062" type="#_x0000_t32" style="position:absolute;left:8396;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F+wsEAAADcAAAADwAAAGRycy9kb3ducmV2LnhtbESPQYvCMBSE7wv+h/CEva1pXXClGkUE&#10;xatV8Pponk21eWmbqPXfG0HY4zDzzTDzZW9rcafOV44VpKMEBHHhdMWlguNh8zMF4QOyxtoxKXiS&#10;h+Vi8DXHTLsH7+meh1LEEvYZKjAhNJmUvjBk0Y9cQxy9s+sshii7UuoOH7Hc1nKcJBNpseK4YLCh&#10;taHimt+sgt/jpT0kp7/0tG1Nu8Wb3+XtVKnvYb+agQjUh//wh97pyI1TeJ+JR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sX7CwQAAANwAAAAPAAAAAAAAAAAAAAAA&#10;AKECAABkcnMvZG93bnJldi54bWxQSwUGAAAAAAQABAD5AAAAjwMAAAAA&#10;" strokeweight="1.5pt"/>
                        <v:shape id="AutoShape 2292" o:spid="_x0000_s1063" type="#_x0000_t32" style="position:absolute;left:8292;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gtcEAAADcAAAADwAAAGRycy9kb3ducmV2LnhtbESPQYvCMBSE7wv+h/CEva2pXXClGkUE&#10;xatV8Pponk21eWmbqPXfG0HY4zDzzTDzZW9rcafOV44VjEcJCOLC6YpLBcfD5mcKwgdkjbVjUvAk&#10;D8vF4GuOmXYP3tM9D6WIJewzVGBCaDIpfWHIoh+5hjh6Z9dZDFF2pdQdPmK5rWWaJBNpseK4YLCh&#10;taHimt+sgt/jpT0kp7/xaduados3v8vbqVLfw341AxGoD//hD73TkUtTeJ+JR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Y+C1wQAAANwAAAAPAAAAAAAAAAAAAAAA&#10;AKECAABkcnMvZG93bnJldi54bWxQSwUGAAAAAAQABAD5AAAAjwMAAAAA&#10;" strokeweight="1.5pt"/>
                        <v:shape id="AutoShape 2293" o:spid="_x0000_s1064" type="#_x0000_t32" style="position:absolute;left:8182;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9FLsMAAADcAAAADwAAAGRycy9kb3ducmV2LnhtbESPwWrDMBBE74X+g9hCb40cG5LgRg6l&#10;0OBrnUCui7W13For25Id9++rQiDHYebNMPvDYjsx0+hbxwrWqwQEce10y42C8+njZQfCB2SNnWNS&#10;8EseDsXjwx5z7a78SXMVGhFL2OeowITQ51L62pBFv3I9cfS+3GgxRDk2Uo94jeW2k2mSbKTFluOC&#10;wZ7eDdU/1WQVZOfv4ZRctuvLcTDDESdfVsNOqeen5e0VRKAl3MM3utSRSzP4PxOP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vRS7DAAAA3AAAAA8AAAAAAAAAAAAA&#10;AAAAoQIAAGRycy9kb3ducmV2LnhtbFBLBQYAAAAABAAEAPkAAACRAwAAAAA=&#10;" strokeweight="1.5pt"/>
                        <v:shape id="AutoShape 2294" o:spid="_x0000_s1065" type="#_x0000_t32" style="position:absolute;left:7976;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bdWsEAAADcAAAADwAAAGRycy9kb3ducmV2LnhtbESPQYvCMBSE7wv+h/AEb2uqLq5Uo4ig&#10;eN0qeH00b5tq89I2Ueu/N4LgcZj5ZpjFqrOVuFHrS8cKRsMEBHHudMmFguNh+z0D4QOyxsoxKXiQ&#10;h9Wy97XAVLs7/9EtC4WIJexTVGBCqFMpfW7Ioh+6mjh6/661GKJsC6lbvMdyW8lxkkylxZLjgsGa&#10;NobyS3a1CibHc3NITr+j064xzQ6vfp81M6UG/W49BxGoC5/wm97ryI1/4HU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xt1awQAAANwAAAAPAAAAAAAAAAAAAAAA&#10;AKECAABkcnMvZG93bnJldi54bWxQSwUGAAAAAAQABAD5AAAAjwMAAAAA&#10;" strokeweight="1.5pt"/>
                        <v:shape id="AutoShape 2295" o:spid="_x0000_s1066" type="#_x0000_t32" style="position:absolute;left:7872;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4wcEAAADcAAAADwAAAGRycy9kb3ducmV2LnhtbESPQYvCMBSE7wv+h/AEb2uqsq5Uo4ig&#10;eN0qeH00b5tq89I2Ueu/N4LgcZj5ZpjFqrOVuFHrS8cKRsMEBHHudMmFguNh+z0D4QOyxsoxKXiQ&#10;h9Wy97XAVLs7/9EtC4WIJexTVGBCqFMpfW7Ioh+6mjh6/661GKJsC6lbvMdyW8lxkkylxZLjgsGa&#10;NobyS3a1CibHc3NITr+j064xzQ6vfp81M6UG/W49BxGoC5/wm97ryI1/4HU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injBwQAAANwAAAAPAAAAAAAAAAAAAAAA&#10;AKECAABkcnMvZG93bnJldi54bWxQSwUGAAAAAAQABAD5AAAAjwMAAAAA&#10;" strokeweight="1.5pt"/>
                        <v:shape id="AutoShape 2296" o:spid="_x0000_s1067" type="#_x0000_t32" style="position:absolute;left:7756;top:4827;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jmtsIAAADcAAAADwAAAGRycy9kb3ducmV2LnhtbESPQYvCMBSE78L+h/AW9qapCirVVJYF&#10;xatV8Pponk13m5e2ibX7740geBxmvhlmsx1sLXrqfOVYwXSSgCAunK64VHA+7cYrED4ga6wdk4J/&#10;8rDNPkYbTLW785H6PJQilrBPUYEJoUml9IUhi37iGuLoXV1nMUTZlVJ3eI/ltpazJFlIixXHBYMN&#10;/Rgq/vKbVTA//7an5LKcXvatafd484e8XSn19Tl8r0EEGsI7/KIPOnKzBTzPxCMg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jmtsIAAADcAAAADwAAAAAAAAAAAAAA&#10;AAChAgAAZHJzL2Rvd25yZXYueG1sUEsFBgAAAAAEAAQA+QAAAJADAAAAAA==&#10;" strokeweight="1.5pt"/>
                        <v:shape id="AutoShape 2297" o:spid="_x0000_s1068" type="#_x0000_t32" style="position:absolute;left:7644;top:4828;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DLcMAAADcAAAADwAAAGRycy9kb3ducmV2LnhtbESPwWrDMBBE74X+g9hCb42cBOrgRA6l&#10;kOBrbUOui7Wx3For21Ic9++rQqHHYebNMIfjYnsx0+Q7xwrWqwQEceN0x62Cujq97ED4gKyxd0wK&#10;vsnDMX98OGCm3Z0/aC5DK2IJ+wwVmBCGTErfGLLoV24gjt7VTRZDlFMr9YT3WG57uUmSV2mx47hg&#10;cKB3Q81XebMKtvXnWCWXdH05j2Y8480X5bhT6vlpeduDCLSE//AfXejIbVL4PROP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UQy3DAAAA3AAAAA8AAAAAAAAAAAAA&#10;AAAAoQIAAGRycy9kb3ducmV2LnhtbFBLBQYAAAAABAAEAPkAAACRAwAAAAA=&#10;" strokeweight="1.5pt"/>
                        <v:shape id="AutoShape 2298" o:spid="_x0000_s1069" type="#_x0000_t32" style="position:absolute;left:8079;top:4822;width:103;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vXX78AAADcAAAADwAAAGRycy9kb3ducmV2LnhtbERPTWvCQBC9C/0PyxR6040WqkRXKYWK&#10;10Yh1yE7ZqPZ2SS7avrvO4eCx8f73uxG36o7DbEJbGA+y0ARV8E2XBs4Hb+nK1AxIVtsA5OBX4qw&#10;275MNpjb8OAfuhepVhLCMUcDLqUu1zpWjjzGWeiIhTuHwWMSONTaDviQcN/qRZZ9aI8NS4PDjr4c&#10;Vdfi5g28ny79MSuX83Lfu36Pt3go+pUxb6/j5xpUojE9xf/ugxXfQtbKGTkCe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ovXX78AAADcAAAADwAAAAAAAAAAAAAAAACh&#10;AgAAZHJzL2Rvd25yZXYueG1sUEsFBgAAAAAEAAQA+QAAAI0DAAAAAA==&#10;" strokeweight="1.5pt"/>
                      </v:group>
                      <v:shape id="Text Box 2299" o:spid="_x0000_s1070" type="#_x0000_t202" style="position:absolute;left:9154;top:5442;width:4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CycMA&#10;AADcAAAADwAAAGRycy9kb3ducmV2LnhtbESPT2sCMRTE7wW/Q3gFL6Vm/UNpV6OIIIg3V70/Ns/s&#10;0s1L2MR17advBMHjMDO/YRar3jaiozbUjhWMRxkI4tLpmo2C03H7+Q0iRGSNjWNScKcAq+XgbYG5&#10;djc+UFdEIxKEQ44Kqhh9LmUoK7IYRs4TJ+/iWosxydZI3eItwW0jJ1n2JS3WnBYq9LSpqPwtrlZB&#10;wbNzt2Oz/4s++MnHeX3d/xilhu/9eg4iUh9f4Wd7pxVMpzN4nE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oCycMAAADcAAAADwAAAAAAAAAAAAAAAACYAgAAZHJzL2Rv&#10;d25yZXYueG1sUEsFBgAAAAAEAAQA9QAAAIgDAAAAAA==&#10;" filled="f" stroked="f" strokeweight="1.5pt">
                        <v:textbox inset="0,0,0,0">
                          <w:txbxContent>
                            <w:p w:rsidR="004D2AFC" w:rsidRPr="00EE2A23" w:rsidRDefault="004D2AFC" w:rsidP="004D2AFC">
                              <w:r>
                                <w:t>N'</w:t>
                              </w:r>
                            </w:p>
                          </w:txbxContent>
                        </v:textbox>
                      </v:shape>
                      <v:shape id="Text Box 2300" o:spid="_x0000_s1071" type="#_x0000_t202" style="position:absolute;left:8893;top:4109;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Q5JcMA&#10;AADcAAAADwAAAGRycy9kb3ducmV2LnhtbESPT2sCMRTE70K/Q3iFXkSz/mHRrVFEKIi3rnp/bJ7Z&#10;pZuXsInrtp++KRQ8DjPzG2azG2wreupC41jBbJqBIK6cbtgouJw/JisQISJrbB2Tgm8KsNu+jDZY&#10;aPfgT+rLaESCcChQQR2jL6QMVU0Ww9R54uTdXGcxJtkZqTt8JLht5TzLcmmx4bRQo6dDTdVXebcK&#10;Sl5e+yOb00/0wc/H1/39tDZKvb0O+3cQkYb4DP+3j1rBYpHD35l0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Q5JcMAAADcAAAADwAAAAAAAAAAAAAAAACYAgAAZHJzL2Rv&#10;d25yZXYueG1sUEsFBgAAAAAEAAQA9QAAAIgDAAAAAA==&#10;" filled="f" stroked="f" strokeweight="1.5pt">
                        <v:textbox inset="0,0,0,0">
                          <w:txbxContent>
                            <w:p w:rsidR="004D2AFC" w:rsidRDefault="004D2AFC" w:rsidP="004D2AFC">
                              <w:r>
                                <w:t>i</w:t>
                              </w:r>
                            </w:p>
                          </w:txbxContent>
                        </v:textbox>
                      </v:shape>
                      <v:shape id="Text Box 2301" o:spid="_x0000_s1072" type="#_x0000_t202" style="position:absolute;left:9102;top:4101;width:21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tV8MA&#10;AADcAAAADwAAAGRycy9kb3ducmV2LnhtbESPQWvCQBSE7wX/w/IEL6VuqqXUmI1IQRBvpvX+yL5u&#10;gtm3S3aNaX+9Kwg9DjPzDVNsRtuJgfrQOlbwOs9AENdOt2wUfH/tXj5AhIissXNMCn4pwKacPBWY&#10;a3flIw1VNCJBOOSooInR51KGuiGLYe48cfJ+XG8xJtkbqXu8Jrjt5CLL3qXFltNCg54+G6rP1cUq&#10;qPjtNOzZHP6iD37xfNpeDiuj1Gw6btcgIo3xP/xo77WC5XIF9zPpCMj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utV8MAAADcAAAADwAAAAAAAAAAAAAAAACYAgAAZHJzL2Rv&#10;d25yZXYueG1sUEsFBgAAAAAEAAQA9QAAAIgDAAAAAA==&#10;" filled="f" stroked="f" strokeweight="1.5pt">
                        <v:textbox inset="0,0,0,0">
                          <w:txbxContent>
                            <w:p w:rsidR="004D2AFC" w:rsidRDefault="004D2AFC" w:rsidP="004D2AFC">
                              <w:r>
                                <w:t>i'</w:t>
                              </w:r>
                            </w:p>
                          </w:txbxContent>
                        </v:textbox>
                      </v:shape>
                      <w10:wrap type="square"/>
                    </v:group>
                  </w:pict>
                </mc:Fallback>
              </mc:AlternateContent>
            </w:r>
            <w:r w:rsidRPr="0012214B">
              <w:rPr>
                <w:rFonts w:ascii="Times New Roman" w:hAnsi="Times New Roman" w:cs="Times New Roman"/>
                <w:bCs/>
                <w:iCs/>
                <w:sz w:val="30"/>
                <w:szCs w:val="30"/>
                <w:lang w:val="pt-BR"/>
              </w:rPr>
              <w:t xml:space="preserve">                                                       </w:t>
            </w:r>
          </w:p>
          <w:p w:rsidR="004D2AFC" w:rsidRPr="0012214B" w:rsidRDefault="004D2AFC" w:rsidP="00FA3F0E">
            <w:pPr>
              <w:rPr>
                <w:rFonts w:ascii="Times New Roman" w:hAnsi="Times New Roman" w:cs="Times New Roman"/>
                <w:iCs/>
                <w:sz w:val="30"/>
                <w:szCs w:val="30"/>
              </w:rPr>
            </w:pPr>
          </w:p>
        </w:tc>
        <w:tc>
          <w:tcPr>
            <w:tcW w:w="1276"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4D2AFC" w:rsidRPr="0012214B" w:rsidRDefault="004D2AFC" w:rsidP="00FA3F0E">
            <w:pPr>
              <w:rPr>
                <w:rFonts w:ascii="Times New Roman" w:hAnsi="Times New Roman" w:cs="Times New Roman"/>
                <w:iCs/>
                <w:sz w:val="30"/>
                <w:szCs w:val="30"/>
              </w:rPr>
            </w:pPr>
          </w:p>
        </w:tc>
      </w:tr>
    </w:tbl>
    <w:p w:rsidR="004D2AFC" w:rsidRPr="0012214B" w:rsidRDefault="004D2AFC" w:rsidP="004D2AFC">
      <w:pPr>
        <w:rPr>
          <w:rFonts w:ascii="Times New Roman" w:hAnsi="Times New Roman" w:cs="Times New Roman"/>
          <w:b/>
          <w:i/>
          <w:iCs/>
          <w:sz w:val="30"/>
          <w:szCs w:val="30"/>
        </w:rPr>
      </w:pPr>
    </w:p>
    <w:p w:rsidR="00CB135A" w:rsidRPr="0012214B" w:rsidRDefault="00CB135A" w:rsidP="00D32FAF">
      <w:pPr>
        <w:jc w:val="center"/>
        <w:rPr>
          <w:rFonts w:ascii="Times New Roman" w:hAnsi="Times New Roman" w:cs="Times New Roman"/>
          <w:b/>
          <w:sz w:val="30"/>
          <w:szCs w:val="30"/>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jc w:val="center"/>
        <w:rPr>
          <w:rFonts w:ascii="Times New Roman" w:hAnsi="Times New Roman" w:cs="Times New Roman"/>
          <w:b/>
          <w:i/>
          <w:sz w:val="30"/>
          <w:szCs w:val="30"/>
          <w:u w:val="single"/>
          <w:lang w:val="pt-BR"/>
        </w:rPr>
      </w:pP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u w:val="single"/>
          <w:lang w:val="pt-BR"/>
        </w:rPr>
        <w:t>I/ TRẮC NGHIỆM (3điểm):</w:t>
      </w:r>
      <w:r w:rsidRPr="0012214B">
        <w:rPr>
          <w:rFonts w:ascii="Times New Roman" w:hAnsi="Times New Roman" w:cs="Times New Roman"/>
          <w:b/>
          <w:sz w:val="30"/>
          <w:szCs w:val="30"/>
          <w:lang w:val="pt-BR"/>
        </w:rPr>
        <w:t xml:space="preserve"> </w:t>
      </w:r>
      <w:r w:rsidRPr="0012214B">
        <w:rPr>
          <w:rFonts w:ascii="Times New Roman" w:hAnsi="Times New Roman" w:cs="Times New Roman"/>
          <w:b/>
          <w:i/>
          <w:sz w:val="30"/>
          <w:szCs w:val="30"/>
          <w:lang w:val="pt-BR"/>
        </w:rPr>
        <w:t>Học sinh chọn 1 đáp án đúng nhất.</w:t>
      </w:r>
    </w:p>
    <w:p w:rsidR="00CB135A" w:rsidRPr="0012214B" w:rsidRDefault="00CB135A" w:rsidP="00D32FAF">
      <w:pPr>
        <w:rPr>
          <w:rFonts w:ascii="Times New Roman" w:hAnsi="Times New Roman" w:cs="Times New Roman"/>
          <w:b/>
          <w:sz w:val="30"/>
          <w:szCs w:val="30"/>
          <w:u w:val="single"/>
          <w:lang w:val="pt-BR"/>
        </w:rPr>
      </w:pPr>
      <w:r w:rsidRPr="0012214B">
        <w:rPr>
          <w:rFonts w:ascii="Times New Roman" w:hAnsi="Times New Roman" w:cs="Times New Roman"/>
          <w:b/>
          <w:sz w:val="30"/>
          <w:szCs w:val="30"/>
          <w:u w:val="single"/>
          <w:lang w:val="pt-BR"/>
        </w:rPr>
        <w:t xml:space="preserve">         </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1: Vật nào sau đây không phải là nguồn sá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Mặt trời.                                                 B. Đèn điện đang sá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Tấm gương sáng.                                    D. Ngọn nến đang cháy.</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2: Trong không khí ánh sáng truyền đi theo:</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Đường tròn.                                           B. Đường c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Đường thẳng.                                         D. Đường gấp khúc.</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3: Chiếu chùm tia tới phân kỳ thích hợp đến gương cầu lõm, cho chùm tia phản xạ:</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i/>
          <w:sz w:val="30"/>
          <w:szCs w:val="30"/>
          <w:lang w:val="pt-BR"/>
        </w:rPr>
        <w:t xml:space="preserve">     </w:t>
      </w:r>
      <w:r w:rsidRPr="0012214B">
        <w:rPr>
          <w:rFonts w:ascii="Times New Roman" w:hAnsi="Times New Roman" w:cs="Times New Roman"/>
          <w:sz w:val="30"/>
          <w:szCs w:val="30"/>
          <w:lang w:val="pt-BR"/>
        </w:rPr>
        <w:t xml:space="preserve">A. Phân kỳ.                                                 B. Song s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i tụ trước gương.                               D. Hội tụ sau gư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Câu 4: Ảnh của một vật tạo bởi gương cầu lõm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Ành ảo, nhỏ hơn vật.                                B. Ảnh ảo, bằng vậ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Ảnh ảo, lớn hơn vật.                                 D. Ảnh thật, nhỏ hơn vật.</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t>Câu 5:</w:t>
      </w:r>
      <w:r w:rsidRPr="0012214B">
        <w:rPr>
          <w:rFonts w:ascii="Times New Roman" w:hAnsi="Times New Roman" w:cs="Times New Roman"/>
          <w:b/>
          <w:bCs/>
          <w:i/>
          <w:sz w:val="30"/>
          <w:szCs w:val="30"/>
          <w:lang w:val="pt-BR"/>
        </w:rPr>
        <w:t xml:space="preserve"> </w:t>
      </w:r>
      <w:r w:rsidRPr="0012214B">
        <w:rPr>
          <w:rFonts w:ascii="Times New Roman" w:hAnsi="Times New Roman" w:cs="Times New Roman"/>
          <w:b/>
          <w:i/>
          <w:sz w:val="30"/>
          <w:szCs w:val="30"/>
          <w:lang w:val="pt-BR"/>
        </w:rPr>
        <w:t>Bộ phận dao động phát ra âm khi chơi đàn ghi ta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hân đàn.                                              B. Dây đàn.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p đàn.                                                D. Tay người gãy đàn.</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t xml:space="preserve">Câu 6: </w:t>
      </w:r>
      <w:r w:rsidRPr="0012214B">
        <w:rPr>
          <w:rFonts w:ascii="Times New Roman" w:hAnsi="Times New Roman" w:cs="Times New Roman"/>
          <w:b/>
          <w:i/>
          <w:sz w:val="30"/>
          <w:szCs w:val="30"/>
          <w:lang w:val="pt-BR"/>
        </w:rPr>
        <w:t>Vật nào sau đây phản xạ  âm tố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ấm kiếng                                           B. Rèm vải nhu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Nệm, mút.                                            D.  Miếng xốp.</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 II/ TỰ LUẬN: 7 Điể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lastRenderedPageBreak/>
        <w:t xml:space="preserve">Câu 7(3đ): </w:t>
      </w:r>
      <w:r w:rsidRPr="0012214B">
        <w:rPr>
          <w:rFonts w:ascii="Times New Roman" w:hAnsi="Times New Roman" w:cs="Times New Roman"/>
          <w:sz w:val="30"/>
          <w:szCs w:val="30"/>
          <w:lang w:val="pt-BR"/>
        </w:rPr>
        <w:t>Nguồn âm là gì? Nêu 1 ví dụ về nguồn â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8(2đ): </w:t>
      </w:r>
      <w:r w:rsidRPr="0012214B">
        <w:rPr>
          <w:rFonts w:ascii="Times New Roman" w:hAnsi="Times New Roman" w:cs="Times New Roman"/>
          <w:sz w:val="30"/>
          <w:szCs w:val="30"/>
          <w:lang w:val="pt-BR"/>
        </w:rPr>
        <w:t>Nêu nội dung định luật truyền thẳng của ánh s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Câu 9(1đ): </w:t>
      </w:r>
      <w:r w:rsidRPr="0012214B">
        <w:rPr>
          <w:rFonts w:ascii="Times New Roman" w:hAnsi="Times New Roman" w:cs="Times New Roman"/>
          <w:sz w:val="30"/>
          <w:szCs w:val="30"/>
          <w:lang w:val="pt-BR"/>
        </w:rPr>
        <w:t>Khi đánh trống, bộ phận nào dao động tạo ra tiếng trố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10(1đ): </w:t>
      </w:r>
      <w:r w:rsidRPr="0012214B">
        <w:rPr>
          <w:rFonts w:ascii="Times New Roman" w:hAnsi="Times New Roman" w:cs="Times New Roman"/>
          <w:sz w:val="30"/>
          <w:szCs w:val="30"/>
          <w:lang w:val="pt-BR"/>
        </w:rPr>
        <w:t>Cho tia sáng SI tới gương phẳng. Vẽ tia phản xạ IR biết góc tới 30</w:t>
      </w:r>
      <w:r w:rsidRPr="0012214B">
        <w:rPr>
          <w:rFonts w:ascii="Times New Roman" w:hAnsi="Times New Roman" w:cs="Times New Roman"/>
          <w:sz w:val="30"/>
          <w:szCs w:val="30"/>
          <w:vertAlign w:val="superscript"/>
          <w:lang w:val="pt-BR"/>
        </w:rPr>
        <w:t>0</w:t>
      </w:r>
    </w:p>
    <w:p w:rsidR="00CB135A" w:rsidRPr="0012214B" w:rsidRDefault="00CB135A" w:rsidP="00D32FAF">
      <w:pPr>
        <w:jc w:val="center"/>
        <w:rPr>
          <w:rFonts w:ascii="Times New Roman" w:hAnsi="Times New Roman" w:cs="Times New Roman"/>
          <w:b/>
          <w:sz w:val="30"/>
          <w:szCs w:val="30"/>
          <w:lang w:val="pt-BR"/>
        </w:rPr>
      </w:pPr>
    </w:p>
    <w:p w:rsidR="00CB135A" w:rsidRPr="0012214B" w:rsidRDefault="00CB135A" w:rsidP="00D32FAF">
      <w:pPr>
        <w:jc w:val="center"/>
        <w:rPr>
          <w:rFonts w:ascii="Times New Roman" w:hAnsi="Times New Roman" w:cs="Times New Roman"/>
          <w:b/>
          <w:sz w:val="30"/>
          <w:szCs w:val="30"/>
          <w:lang w:val="nl-NL"/>
        </w:rPr>
      </w:pPr>
      <w:r w:rsidRPr="0012214B">
        <w:rPr>
          <w:rFonts w:ascii="Times New Roman" w:hAnsi="Times New Roman" w:cs="Times New Roman"/>
          <w:b/>
          <w:iCs/>
          <w:sz w:val="30"/>
          <w:szCs w:val="30"/>
        </w:rPr>
        <w:t xml:space="preserve">ĐÁP ÁN VÀ  BIỂU ĐIỂM </w:t>
      </w:r>
      <w:r w:rsidRPr="0012214B">
        <w:rPr>
          <w:rFonts w:ascii="Times New Roman" w:hAnsi="Times New Roman" w:cs="Times New Roman"/>
          <w:b/>
          <w:sz w:val="30"/>
          <w:szCs w:val="30"/>
          <w:lang w:val="nl-NL"/>
        </w:rPr>
        <w:t>KIỂM TRA HỌC KỲ I  MÔN VẬT LÍ 7</w:t>
      </w:r>
    </w:p>
    <w:p w:rsidR="00CB135A" w:rsidRPr="0012214B" w:rsidRDefault="00CB135A" w:rsidP="00D32FAF">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5 điểm)</w:t>
      </w:r>
      <w:r w:rsidRPr="0012214B">
        <w:rPr>
          <w:rFonts w:ascii="Times New Roman" w:hAnsi="Times New Roman" w:cs="Times New Roman"/>
          <w:b/>
          <w:bCs/>
          <w:sz w:val="30"/>
          <w:szCs w:val="30"/>
          <w:lang w:val="nl-NL"/>
        </w:rPr>
        <w:t xml:space="preserve"> </w:t>
      </w:r>
    </w:p>
    <w:p w:rsidR="00CB135A" w:rsidRPr="0012214B" w:rsidRDefault="00CB135A" w:rsidP="00D32FAF">
      <w:pPr>
        <w:rPr>
          <w:rFonts w:ascii="Times New Roman" w:hAnsi="Times New Roman" w:cs="Times New Roman"/>
          <w:b/>
          <w:bCs/>
          <w:sz w:val="30"/>
          <w:szCs w:val="30"/>
          <w:lang w:val="nl-NL"/>
        </w:rPr>
      </w:pPr>
    </w:p>
    <w:tbl>
      <w:tblPr>
        <w:tblW w:w="5500" w:type="dxa"/>
        <w:jc w:val="center"/>
        <w:tblInd w:w="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tblGrid>
      <w:tr w:rsidR="00CB135A" w:rsidRPr="0012214B" w:rsidTr="00D32FAF">
        <w:trPr>
          <w:trHeight w:val="307"/>
          <w:jc w:val="center"/>
        </w:trPr>
        <w:tc>
          <w:tcPr>
            <w:tcW w:w="1424"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6</w:t>
            </w:r>
          </w:p>
        </w:tc>
      </w:tr>
      <w:tr w:rsidR="00CB135A" w:rsidRPr="0012214B" w:rsidTr="00D32FAF">
        <w:trPr>
          <w:trHeight w:val="491"/>
          <w:jc w:val="center"/>
        </w:trPr>
        <w:tc>
          <w:tcPr>
            <w:tcW w:w="1424" w:type="dxa"/>
            <w:tcBorders>
              <w:top w:val="single" w:sz="4" w:space="0" w:color="auto"/>
            </w:tcBorders>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Đáp án</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A</w:t>
            </w:r>
          </w:p>
        </w:tc>
      </w:tr>
    </w:tbl>
    <w:p w:rsidR="00CB135A" w:rsidRPr="0012214B" w:rsidRDefault="00CB135A" w:rsidP="00D32FAF">
      <w:pPr>
        <w:rPr>
          <w:rFonts w:ascii="Times New Roman" w:hAnsi="Times New Roman" w:cs="Times New Roman"/>
          <w:b/>
          <w:bCs/>
          <w:sz w:val="30"/>
          <w:szCs w:val="30"/>
        </w:rPr>
      </w:pP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CB135A" w:rsidRPr="0012214B" w:rsidRDefault="00CB135A" w:rsidP="00D32FAF">
      <w:pPr>
        <w:rPr>
          <w:rFonts w:ascii="Times New Roman" w:hAnsi="Times New Roman" w:cs="Times New Roman"/>
          <w:b/>
          <w:i/>
          <w:iCs/>
          <w:sz w:val="30"/>
          <w:szCs w:val="30"/>
        </w:rPr>
      </w:pPr>
    </w:p>
    <w:tbl>
      <w:tblPr>
        <w:tblW w:w="10448" w:type="dxa"/>
        <w:jc w:val="center"/>
        <w:tblInd w:w="-2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CB135A" w:rsidRPr="0012214B" w:rsidTr="00D32FAF">
        <w:trPr>
          <w:jc w:val="center"/>
        </w:trPr>
        <w:tc>
          <w:tcPr>
            <w:tcW w:w="1110"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7</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3 đ)</w:t>
            </w:r>
          </w:p>
        </w:tc>
        <w:tc>
          <w:tcPr>
            <w:tcW w:w="5231" w:type="dxa"/>
          </w:tcPr>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ật phát ra âm là nguồn âm.</w:t>
            </w:r>
          </w:p>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D</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2</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8</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2đ)</w:t>
            </w:r>
          </w:p>
        </w:tc>
        <w:tc>
          <w:tcPr>
            <w:tcW w:w="5231"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Trong môi trường trong suốt và đồng tính ánh sáng truyền đi theo đường thẳng.</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2</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trHeight w:val="755"/>
          <w:jc w:val="center"/>
        </w:trPr>
        <w:tc>
          <w:tcPr>
            <w:tcW w:w="1110" w:type="dxa"/>
            <w:tcBorders>
              <w:bottom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9</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 đ)</w:t>
            </w:r>
          </w:p>
        </w:tc>
        <w:tc>
          <w:tcPr>
            <w:tcW w:w="5231"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Mặt trống.</w:t>
            </w:r>
          </w:p>
        </w:tc>
        <w:tc>
          <w:tcPr>
            <w:tcW w:w="1276"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bottom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tc>
      </w:tr>
      <w:tr w:rsidR="00CB135A" w:rsidRPr="0012214B" w:rsidTr="00D32FAF">
        <w:trPr>
          <w:trHeight w:val="3120"/>
          <w:jc w:val="center"/>
        </w:trPr>
        <w:tc>
          <w:tcPr>
            <w:tcW w:w="1110" w:type="dxa"/>
            <w:tcBorders>
              <w:top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lastRenderedPageBreak/>
              <w:t xml:space="preserve">10 </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D32FAF" w:rsidP="00D32FAF">
            <w:pPr>
              <w:rPr>
                <w:rFonts w:ascii="Times New Roman" w:hAnsi="Times New Roman" w:cs="Times New Roman"/>
                <w:bCs/>
                <w:iCs/>
                <w:sz w:val="30"/>
                <w:szCs w:val="30"/>
                <w:lang w:val="pt-BR"/>
              </w:rPr>
            </w:pPr>
            <w:r w:rsidRPr="0012214B">
              <w:rPr>
                <w:rFonts w:ascii="Times New Roman" w:hAnsi="Times New Roman" w:cs="Times New Roman"/>
                <w:iCs/>
                <w:sz w:val="30"/>
                <w:szCs w:val="30"/>
              </w:rPr>
              <w:pict>
                <v:group id="_x0000_s1252" style="position:absolute;margin-left:97.85pt;margin-top:-68.05pt;width:119.85pt;height:108pt;z-index:251702272" coordorigin="7804,3542" coordsize="2397,2160">
                  <v:shape id="_x0000_s1253" type="#_x0000_t32" style="position:absolute;left:9028;top:3582;width:11;height:1030" o:connectortype="straight" strokeweight="1.5pt"/>
                  <v:shape id="_x0000_s1254" type="#_x0000_t32" style="position:absolute;left:8353;top:3783;width:675;height:839" o:connectortype="straight" strokeweight="1.5pt"/>
                  <v:shape id="_x0000_s1255" type="#_x0000_t32" style="position:absolute;left:9043;top:3780;width:675;height:839;flip:x" o:connectortype="straight" strokeweight="1.5pt"/>
                  <v:shape id="_x0000_s1256" type="#_x0000_t32" style="position:absolute;left:8463;top:3916;width:310;height:392" o:connectortype="straight" strokeweight="1.5pt">
                    <v:stroke endarrow="open"/>
                  </v:shape>
                  <v:shape id="_x0000_s1257" style="position:absolute;left:8903;top:4371;width:135;height:78;mso-wrap-style:square;mso-wrap-distance-left:9pt;mso-wrap-distance-top:0;mso-wrap-distance-right:9pt;mso-wrap-distance-bottom:0;mso-position-horizontal-relative:text;mso-position-vertical-relative:text;v-text-anchor:top" coordsize="135,78" path="m,78c8,67,28,20,50,10v22,-10,67,6,85,8e" filled="f" strokeweight="1.5pt">
                    <v:path arrowok="t"/>
                  </v:shape>
                  <v:shape id="_x0000_s1258" type="#_x0000_t32" style="position:absolute;left:9043;top:4213;width:326;height:405;flip:x" o:connectortype="straight" strokeweight="1.5pt">
                    <v:stroke startarrow="open"/>
                  </v:shape>
                  <v:shape id="_x0000_s1259" style="position:absolute;left:9043;top:4371;width:135;height:78;rotation:3948570fd;mso-wrap-style:square;mso-wrap-distance-left:9pt;mso-wrap-distance-top:0;mso-wrap-distance-right:9pt;mso-wrap-distance-bottom:0;mso-position-horizontal-relative:text;mso-position-vertical-relative:text;v-text-anchor:top" coordsize="135,78" path="m,78c8,67,28,20,50,10v22,-10,67,6,85,8e" filled="f" strokeweight="1.5pt">
                    <v:path arrowok="t"/>
                  </v:shape>
                  <v:shape id="_x0000_s1260" type="#_x0000_t202" style="position:absolute;left:8188;top:3759;width:215;height:260" filled="f" stroked="f" strokeweight="1.5pt">
                    <v:textbox style="mso-next-textbox:#_x0000_s1260" inset="0,0,0,0">
                      <w:txbxContent>
                        <w:p w:rsidR="00D32FAF" w:rsidRDefault="00D32FAF" w:rsidP="00D32FAF">
                          <w:r>
                            <w:t>S</w:t>
                          </w:r>
                        </w:p>
                      </w:txbxContent>
                    </v:textbox>
                  </v:shape>
                  <v:shape id="_x0000_s1261" type="#_x0000_t202" style="position:absolute;left:9693;top:3844;width:215;height:260" filled="f" stroked="f" strokeweight="1.5pt">
                    <v:textbox style="mso-next-textbox:#_x0000_s1261" inset="0,0,0,0">
                      <w:txbxContent>
                        <w:p w:rsidR="00D32FAF" w:rsidRDefault="00D32FAF" w:rsidP="00D32FAF">
                          <w:r>
                            <w:t>R</w:t>
                          </w:r>
                        </w:p>
                      </w:txbxContent>
                    </v:textbox>
                  </v:shape>
                  <v:shape id="_x0000_s1262" type="#_x0000_t202" style="position:absolute;left:9113;top:3542;width:215;height:260" filled="f" stroked="f" strokeweight="1.5pt">
                    <v:textbox style="mso-next-textbox:#_x0000_s1262" inset="0,0,0,0">
                      <w:txbxContent>
                        <w:p w:rsidR="00D32FAF" w:rsidRDefault="00D32FAF" w:rsidP="00D32FAF">
                          <w:pPr>
                            <w:jc w:val="center"/>
                          </w:pPr>
                          <w:r>
                            <w:t>N</w:t>
                          </w:r>
                        </w:p>
                        <w:p w:rsidR="00D32FAF" w:rsidRDefault="00D32FAF" w:rsidP="00D32FAF">
                          <w:pPr>
                            <w:jc w:val="center"/>
                          </w:pPr>
                          <w:r>
                            <w:t>I</w:t>
                          </w:r>
                        </w:p>
                      </w:txbxContent>
                    </v:textbox>
                  </v:shape>
                  <v:shape id="_x0000_s1263" type="#_x0000_t202" style="position:absolute;left:8898;top:4647;width:215;height:260" filled="f" stroked="f" strokeweight="1.5pt">
                    <v:textbox style="mso-next-textbox:#_x0000_s1263" inset="0,0,0,0">
                      <w:txbxContent>
                        <w:p w:rsidR="00D32FAF" w:rsidRDefault="00D32FAF" w:rsidP="00D32FAF">
                          <w:r>
                            <w:t>I</w:t>
                          </w:r>
                        </w:p>
                      </w:txbxContent>
                    </v:textbox>
                  </v:shape>
                  <v:shape id="_x0000_s1264" type="#_x0000_t32" style="position:absolute;left:9038;top:4612;width:11;height:1030" o:connectortype="straight" strokeweight="1.5pt">
                    <v:stroke dashstyle="dash"/>
                  </v:shape>
                  <v:group id="_x0000_s1265" style="position:absolute;left:7804;top:4622;width:2397;height:112" coordorigin="7644,4822" coordsize="2397,112">
                    <v:shape id="_x0000_s1266" type="#_x0000_t32" style="position:absolute;left:9938;top:4827;width:103;height:106;flip:x;mso-position-vertical-relative:margin" o:connectortype="straight" strokeweight="1.5pt"/>
                    <v:shape id="_x0000_s1267" type="#_x0000_t32" style="position:absolute;left:7746;top:4827;width:2295;height:0;mso-position-vertical-relative:margin" o:connectortype="straight" strokeweight="1.5pt"/>
                    <v:shape id="_x0000_s1268" type="#_x0000_t32" style="position:absolute;left:9836;top:4828;width:103;height:106;flip:x;mso-position-vertical-relative:margin" o:connectortype="straight" strokeweight="1.5pt"/>
                    <v:shape id="_x0000_s1269" type="#_x0000_t32" style="position:absolute;left:9732;top:4828;width:103;height:106;flip:x;mso-position-vertical-relative:margin" o:connectortype="straight" strokeweight="1.5pt"/>
                    <v:shape id="_x0000_s1270" type="#_x0000_t32" style="position:absolute;left:9634;top:4828;width:103;height:106;flip:x;mso-position-vertical-relative:margin" o:connectortype="straight" strokeweight="1.5pt"/>
                    <v:shape id="_x0000_s1271" type="#_x0000_t32" style="position:absolute;left:9536;top:4827;width:103;height:106;flip:x;mso-position-vertical-relative:margin" o:connectortype="straight" strokeweight="1.5pt"/>
                    <v:shape id="_x0000_s1272" type="#_x0000_t32" style="position:absolute;left:9428;top:4827;width:103;height:106;flip:x;mso-position-vertical-relative:margin" o:connectortype="straight" strokeweight="1.5pt"/>
                    <v:shape id="_x0000_s1273" type="#_x0000_t32" style="position:absolute;left:9306;top:4827;width:103;height:106;flip:x;mso-position-vertical-relative:margin" o:connectortype="straight" strokeweight="1.5pt"/>
                    <v:shape id="_x0000_s1274" type="#_x0000_t32" style="position:absolute;left:9192;top:4827;width:103;height:106;flip:x;mso-position-vertical-relative:margin" o:connectortype="straight" strokeweight="1.5pt"/>
                    <v:shape id="_x0000_s1275" type="#_x0000_t32" style="position:absolute;left:9080;top:4827;width:103;height:106;flip:x;mso-position-vertical-relative:margin" o:connectortype="straight" strokeweight="1.5pt"/>
                    <v:shape id="_x0000_s1276" type="#_x0000_t32" style="position:absolute;left:8968;top:4827;width:103;height:106;flip:x;mso-position-vertical-relative:margin" o:connectortype="straight" strokeweight="1.5pt"/>
                    <v:shape id="_x0000_s1277" type="#_x0000_t32" style="position:absolute;left:8856;top:4827;width:103;height:106;flip:x;mso-position-vertical-relative:margin" o:connectortype="straight" strokeweight="1.5pt"/>
                    <v:shape id="_x0000_s1278" type="#_x0000_t32" style="position:absolute;left:8732;top:4828;width:103;height:106;flip:x;mso-position-vertical-relative:margin" o:connectortype="straight" strokeweight="1.5pt"/>
                    <v:shape id="_x0000_s1279" type="#_x0000_t32" style="position:absolute;left:8626;top:4827;width:104;height:105;flip:x;mso-position-vertical-relative:margin" o:connectortype="straight" strokeweight="1.5pt"/>
                    <v:shape id="_x0000_s1280" type="#_x0000_t32" style="position:absolute;left:8508;top:4827;width:103;height:106;flip:x;mso-position-vertical-relative:margin" o:connectortype="straight" strokeweight="1.5pt"/>
                    <v:shape id="_x0000_s1281" type="#_x0000_t32" style="position:absolute;left:8396;top:4828;width:103;height:106;flip:x;mso-position-vertical-relative:margin" o:connectortype="straight" strokeweight="1.5pt"/>
                    <v:shape id="_x0000_s1282" type="#_x0000_t32" style="position:absolute;left:8292;top:4828;width:103;height:106;flip:x;mso-position-vertical-relative:margin" o:connectortype="straight" strokeweight="1.5pt"/>
                    <v:shape id="_x0000_s1283" type="#_x0000_t32" style="position:absolute;left:8182;top:4827;width:103;height:106;flip:x;mso-position-vertical-relative:margin" o:connectortype="straight" strokeweight="1.5pt"/>
                    <v:shape id="_x0000_s1284" type="#_x0000_t32" style="position:absolute;left:7976;top:4828;width:103;height:106;flip:x;mso-position-vertical-relative:margin" o:connectortype="straight" strokeweight="1.5pt"/>
                    <v:shape id="_x0000_s1285" type="#_x0000_t32" style="position:absolute;left:7872;top:4827;width:103;height:106;flip:x;mso-position-vertical-relative:margin" o:connectortype="straight" strokeweight="1.5pt"/>
                    <v:shape id="_x0000_s1286" type="#_x0000_t32" style="position:absolute;left:7756;top:4827;width:103;height:106;flip:x;mso-position-vertical-relative:margin" o:connectortype="straight" strokeweight="1.5pt"/>
                    <v:shape id="_x0000_s1287" type="#_x0000_t32" style="position:absolute;left:7644;top:4828;width:103;height:106;flip:x;mso-position-vertical-relative:margin" o:connectortype="straight" strokeweight="1.5pt"/>
                    <v:shape id="_x0000_s1288" type="#_x0000_t32" style="position:absolute;left:8079;top:4822;width:103;height:106;flip:x;mso-position-vertical-relative:margin" o:connectortype="straight" strokeweight="1.5pt"/>
                  </v:group>
                  <v:shape id="_x0000_s1289" type="#_x0000_t202" style="position:absolute;left:9154;top:5442;width:415;height:260" filled="f" stroked="f" strokeweight="1.5pt">
                    <v:textbox style="mso-next-textbox:#_x0000_s1289" inset="0,0,0,0">
                      <w:txbxContent>
                        <w:p w:rsidR="00D32FAF" w:rsidRPr="00EE2A23" w:rsidRDefault="00D32FAF" w:rsidP="00D32FAF">
                          <w:r>
                            <w:t>N'</w:t>
                          </w:r>
                        </w:p>
                      </w:txbxContent>
                    </v:textbox>
                  </v:shape>
                  <v:shape id="_x0000_s1290" type="#_x0000_t202" style="position:absolute;left:8893;top:4109;width:215;height:260" filled="f" stroked="f" strokeweight="1.5pt">
                    <v:textbox style="mso-next-textbox:#_x0000_s1290" inset="0,0,0,0">
                      <w:txbxContent>
                        <w:p w:rsidR="00D32FAF" w:rsidRDefault="00D32FAF" w:rsidP="00D32FAF">
                          <w:r>
                            <w:t>i</w:t>
                          </w:r>
                        </w:p>
                      </w:txbxContent>
                    </v:textbox>
                  </v:shape>
                  <v:shape id="_x0000_s1291" type="#_x0000_t202" style="position:absolute;left:9102;top:4101;width:215;height:260" filled="f" stroked="f" strokeweight="1.5pt">
                    <v:textbox style="mso-next-textbox:#_x0000_s1291" inset="0,0,0,0">
                      <w:txbxContent>
                        <w:p w:rsidR="00D32FAF" w:rsidRDefault="00D32FAF" w:rsidP="00D32FAF">
                          <w:r>
                            <w:t>i'</w:t>
                          </w:r>
                        </w:p>
                      </w:txbxContent>
                    </v:textbox>
                  </v:shape>
                  <w10:wrap type="square"/>
                </v:group>
              </w:pict>
            </w:r>
            <w:r w:rsidR="00CB135A" w:rsidRPr="0012214B">
              <w:rPr>
                <w:rFonts w:ascii="Times New Roman" w:hAnsi="Times New Roman" w:cs="Times New Roman"/>
                <w:bCs/>
                <w:iCs/>
                <w:sz w:val="30"/>
                <w:szCs w:val="30"/>
                <w:lang w:val="pt-BR"/>
              </w:rPr>
              <w:t xml:space="preserve">                                                       </w:t>
            </w:r>
          </w:p>
          <w:p w:rsidR="00CB135A" w:rsidRPr="0012214B" w:rsidRDefault="00CB135A" w:rsidP="00D32FAF">
            <w:pPr>
              <w:rPr>
                <w:rFonts w:ascii="Times New Roman" w:hAnsi="Times New Roman" w:cs="Times New Roman"/>
                <w:iCs/>
                <w:sz w:val="30"/>
                <w:szCs w:val="30"/>
              </w:rPr>
            </w:pPr>
          </w:p>
        </w:tc>
        <w:tc>
          <w:tcPr>
            <w:tcW w:w="1276"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CB135A" w:rsidRPr="0012214B" w:rsidRDefault="00CB135A" w:rsidP="00D32FAF">
            <w:pPr>
              <w:rPr>
                <w:rFonts w:ascii="Times New Roman" w:hAnsi="Times New Roman" w:cs="Times New Roman"/>
                <w:iCs/>
                <w:sz w:val="30"/>
                <w:szCs w:val="30"/>
              </w:rPr>
            </w:pPr>
          </w:p>
        </w:tc>
      </w:tr>
    </w:tbl>
    <w:p w:rsidR="00CB135A" w:rsidRPr="0012214B" w:rsidRDefault="00CB135A" w:rsidP="00D32FAF">
      <w:pPr>
        <w:rPr>
          <w:rFonts w:ascii="Times New Roman" w:hAnsi="Times New Roman" w:cs="Times New Roman"/>
          <w:iCs/>
          <w:sz w:val="30"/>
          <w:szCs w:val="3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line="264" w:lineRule="auto"/>
        <w:ind w:right="-17"/>
        <w:jc w:val="both"/>
        <w:rPr>
          <w:rFonts w:ascii="Times New Roman" w:hAnsi="Times New Roman" w:cs="Times New Roman"/>
          <w:b/>
          <w:i/>
          <w:sz w:val="26"/>
          <w:u w:val="single"/>
          <w:lang w:val="fr-FR"/>
        </w:rPr>
      </w:pPr>
    </w:p>
    <w:p w:rsidR="00CB135A" w:rsidRPr="0012214B" w:rsidRDefault="00CB135A" w:rsidP="00D32FAF">
      <w:pPr>
        <w:spacing w:line="264" w:lineRule="auto"/>
        <w:ind w:right="-17"/>
        <w:jc w:val="both"/>
        <w:rPr>
          <w:rFonts w:ascii="Times New Roman" w:hAnsi="Times New Roman" w:cs="Times New Roman"/>
          <w:b/>
          <w:i/>
          <w:sz w:val="26"/>
        </w:rPr>
      </w:pPr>
      <w:r w:rsidRPr="0012214B">
        <w:rPr>
          <w:rFonts w:ascii="Times New Roman" w:hAnsi="Times New Roman" w:cs="Times New Roman"/>
          <w:b/>
          <w:i/>
          <w:sz w:val="26"/>
          <w:u w:val="single"/>
          <w:lang w:val="fr-FR"/>
        </w:rPr>
        <w:t>Câu 1</w:t>
      </w:r>
      <w:r w:rsidRPr="0012214B">
        <w:rPr>
          <w:rFonts w:ascii="Times New Roman" w:hAnsi="Times New Roman" w:cs="Times New Roman"/>
          <w:b/>
          <w:i/>
          <w:sz w:val="26"/>
          <w:lang w:val="fr-FR"/>
        </w:rPr>
        <w:t xml:space="preserve">: (2 điểm) </w:t>
      </w:r>
      <w:r w:rsidRPr="0012214B">
        <w:rPr>
          <w:rFonts w:ascii="Times New Roman" w:hAnsi="Times New Roman" w:cs="Times New Roman"/>
          <w:sz w:val="26"/>
          <w:lang w:val="fr-FR"/>
        </w:rPr>
        <w:t xml:space="preserve">Phát biểu nội dung định luật truyền thẳng của ánh sáng? </w:t>
      </w:r>
      <w:r w:rsidRPr="0012214B">
        <w:rPr>
          <w:rFonts w:ascii="Times New Roman" w:hAnsi="Times New Roman" w:cs="Times New Roman"/>
          <w:sz w:val="26"/>
        </w:rPr>
        <w:t>Vận dụng nội dung định luật giải thích việc dóng hàng của học sinh.</w:t>
      </w:r>
    </w:p>
    <w:p w:rsidR="00CB135A" w:rsidRPr="0012214B" w:rsidRDefault="00CB135A" w:rsidP="00D32FAF">
      <w:pPr>
        <w:spacing w:line="264" w:lineRule="auto"/>
        <w:ind w:right="-28"/>
        <w:jc w:val="both"/>
        <w:rPr>
          <w:rFonts w:ascii="Times New Roman" w:hAnsi="Times New Roman" w:cs="Times New Roman"/>
          <w:sz w:val="26"/>
        </w:rPr>
      </w:pPr>
      <w:r w:rsidRPr="0012214B">
        <w:rPr>
          <w:rFonts w:ascii="Times New Roman" w:hAnsi="Times New Roman" w:cs="Times New Roman"/>
          <w:b/>
          <w:i/>
          <w:sz w:val="26"/>
          <w:u w:val="single"/>
        </w:rPr>
        <w:t>Câu 2</w:t>
      </w:r>
      <w:r w:rsidRPr="0012214B">
        <w:rPr>
          <w:rFonts w:ascii="Times New Roman" w:hAnsi="Times New Roman" w:cs="Times New Roman"/>
          <w:b/>
          <w:i/>
          <w:sz w:val="26"/>
        </w:rPr>
        <w:t>:</w:t>
      </w:r>
      <w:r w:rsidRPr="0012214B">
        <w:rPr>
          <w:rFonts w:ascii="Times New Roman" w:hAnsi="Times New Roman" w:cs="Times New Roman"/>
          <w:b/>
          <w:i/>
          <w:sz w:val="26"/>
          <w:lang w:val="fr-FR"/>
        </w:rPr>
        <w:t xml:space="preserve"> (2 điểm) </w:t>
      </w:r>
      <w:r w:rsidRPr="0012214B">
        <w:rPr>
          <w:rFonts w:ascii="Times New Roman" w:hAnsi="Times New Roman" w:cs="Times New Roman"/>
          <w:sz w:val="26"/>
        </w:rPr>
        <w:t>Nêu đặc điểm của ảnh tạo bởi gương cầu lồi? Tại sao ở những chỗ đường gấp khúc có vật cản che khuất, người ta thường đặt những gương cầu lồi lớn?</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3</w:t>
      </w:r>
      <w:r w:rsidRPr="0012214B">
        <w:rPr>
          <w:rFonts w:ascii="Times New Roman" w:hAnsi="Times New Roman" w:cs="Times New Roman"/>
          <w:b/>
          <w:i/>
          <w:sz w:val="26"/>
        </w:rPr>
        <w:t xml:space="preserve">: </w:t>
      </w:r>
      <w:r w:rsidRPr="0012214B">
        <w:rPr>
          <w:rFonts w:ascii="Times New Roman" w:hAnsi="Times New Roman" w:cs="Times New Roman"/>
          <w:b/>
          <w:i/>
          <w:sz w:val="26"/>
          <w:lang w:val="fr-FR"/>
        </w:rPr>
        <w:t xml:space="preserve">(2 điểm) </w:t>
      </w:r>
      <w:r w:rsidRPr="0012214B">
        <w:rPr>
          <w:rFonts w:ascii="Times New Roman" w:hAnsi="Times New Roman" w:cs="Times New Roman"/>
          <w:sz w:val="26"/>
        </w:rPr>
        <w:t>Khi gảy mạnh dây đàn, tiếng đàn to hay nhỏ? Tại sao?</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4</w:t>
      </w:r>
      <w:r w:rsidRPr="0012214B">
        <w:rPr>
          <w:rFonts w:ascii="Times New Roman" w:hAnsi="Times New Roman" w:cs="Times New Roman"/>
          <w:b/>
          <w:i/>
          <w:sz w:val="26"/>
        </w:rPr>
        <w:t>:</w:t>
      </w:r>
      <w:r w:rsidRPr="0012214B">
        <w:rPr>
          <w:rFonts w:ascii="Times New Roman" w:hAnsi="Times New Roman" w:cs="Times New Roman"/>
          <w:sz w:val="26"/>
        </w:rPr>
        <w:t xml:space="preserve"> </w:t>
      </w:r>
      <w:r w:rsidRPr="0012214B">
        <w:rPr>
          <w:rFonts w:ascii="Times New Roman" w:hAnsi="Times New Roman" w:cs="Times New Roman"/>
          <w:b/>
          <w:i/>
          <w:sz w:val="26"/>
          <w:lang w:val="fr-FR"/>
        </w:rPr>
        <w:t>(2 điểm)</w:t>
      </w:r>
      <w:r w:rsidRPr="0012214B">
        <w:rPr>
          <w:rFonts w:ascii="Times New Roman" w:hAnsi="Times New Roman" w:cs="Times New Roman"/>
          <w:sz w:val="26"/>
        </w:rPr>
        <w:t xml:space="preserve">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 xml:space="preserve">a. Nêu ví dụ âm có thể truyền qua môi trường rắn và môi trường lỏng?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b. Một người nghe thấy tiếng sét sau tia chớp 5 giây. Hỏi người đó đứng cách nơi xảy ra sét bao xa?</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5:</w:t>
      </w:r>
      <w:r w:rsidRPr="0012214B">
        <w:rPr>
          <w:rFonts w:ascii="Times New Roman" w:hAnsi="Times New Roman" w:cs="Times New Roman"/>
          <w:b/>
          <w:sz w:val="26"/>
        </w:rPr>
        <w:t xml:space="preserve"> </w:t>
      </w:r>
      <w:r w:rsidRPr="0012214B">
        <w:rPr>
          <w:rFonts w:ascii="Times New Roman" w:hAnsi="Times New Roman" w:cs="Times New Roman"/>
          <w:b/>
          <w:i/>
          <w:sz w:val="26"/>
          <w:lang w:val="fr-FR"/>
        </w:rPr>
        <w:t>(2 điểm)</w:t>
      </w:r>
      <w:r w:rsidRPr="0012214B">
        <w:rPr>
          <w:rFonts w:ascii="Times New Roman" w:hAnsi="Times New Roman" w:cs="Times New Roman"/>
          <w:sz w:val="26"/>
          <w:lang w:val="fr-FR"/>
        </w:rPr>
        <w:t xml:space="preserve"> </w:t>
      </w:r>
      <w:r w:rsidRPr="0012214B">
        <w:rPr>
          <w:rFonts w:ascii="Times New Roman" w:hAnsi="Times New Roman" w:cs="Times New Roman"/>
          <w:sz w:val="26"/>
        </w:rPr>
        <w:t>Chiếu một tia sáng SI lên một gương phẳng như hình vẽ. Góc tạo bởi tia SI với mặt phẳng gương bằng 40</w:t>
      </w:r>
      <w:r w:rsidRPr="0012214B">
        <w:rPr>
          <w:rFonts w:ascii="Times New Roman" w:hAnsi="Times New Roman" w:cs="Times New Roman"/>
          <w:sz w:val="26"/>
          <w:vertAlign w:val="superscript"/>
        </w:rPr>
        <w:t>0</w:t>
      </w:r>
      <w:r w:rsidRPr="0012214B">
        <w:rPr>
          <w:rFonts w:ascii="Times New Roman" w:hAnsi="Times New Roman" w:cs="Times New Roman"/>
          <w:sz w:val="26"/>
        </w:rPr>
        <w:t>.</w:t>
      </w:r>
    </w:p>
    <w:p w:rsidR="00CB135A" w:rsidRPr="0012214B" w:rsidRDefault="00D32FAF" w:rsidP="00D32FAF">
      <w:pPr>
        <w:spacing w:line="264" w:lineRule="auto"/>
        <w:jc w:val="both"/>
        <w:rPr>
          <w:rFonts w:ascii="Times New Roman" w:hAnsi="Times New Roman" w:cs="Times New Roman"/>
          <w:sz w:val="26"/>
          <w:lang w:val="fr-FR"/>
        </w:rPr>
      </w:pPr>
      <w:r w:rsidRPr="0012214B">
        <w:rPr>
          <w:rFonts w:ascii="Times New Roman" w:hAnsi="Times New Roman" w:cs="Times New Roman"/>
          <w:szCs w:val="20"/>
        </w:rPr>
        <w:pict>
          <v:group id="_x0000_s1293" style="position:absolute;left:0;text-align:left;margin-left:167.5pt;margin-top:10.1pt;width:171pt;height:82.25pt;z-index:251705344" coordorigin="1200,1872" coordsize="1680,730">
            <v:group id="_x0000_s1294" editas="canvas" style="position:absolute;left:1416;top:2064;width:1464;height:384" coordorigin="2527,10132" coordsize="2844,810">
              <o:lock v:ext="edit" aspectratio="t"/>
              <v:shape id="_x0000_s1295" type="#_x0000_t75" style="position:absolute;left:2527;top:10132;width:2844;height:810" o:preferrelative="f">
                <v:fill o:detectmouseclick="t"/>
                <v:path o:extrusionok="t" o:connecttype="none"/>
              </v:shape>
              <v:line id="_x0000_s1296" style="position:absolute" from="2540,10132" to="3183,10402">
                <v:stroke endarrow="block"/>
              </v:line>
              <v:group id="_x0000_s1297" style="position:absolute;left:3536;top:10581;width:275;height:270" coordorigin="2112,2688" coordsize="144,144">
                <v:oval id="_x0000_s1298" style="position:absolute;left:2112;top:2688;width:144;height:144;v-text-anchor:middle"/>
                <v:rect id="_x0000_s1299" style="position:absolute;left:2160;top:2688;width:96;height:144;v-text-anchor:middle" strokecolor="white"/>
              </v:group>
              <v:line id="_x0000_s1300" style="position:absolute" from="2527,10851" to="5371,10851" strokeweight="1pt"/>
              <v:line id="_x0000_s1301" style="position:absolute;flip:y" from="2894,10851" to="3077,10942"/>
              <v:line id="_x0000_s1302" style="position:absolute;flip:y" from="3170,10851" to="3352,10942"/>
              <v:line id="_x0000_s1303" style="position:absolute;flip:y" from="3445,10851" to="3628,10942"/>
              <v:line id="_x0000_s1304" style="position:absolute;flip:y" from="3719,10851" to="3903,10942"/>
              <v:line id="_x0000_s1305" style="position:absolute;flip:y" from="3995,10851" to="4179,10942"/>
              <v:line id="_x0000_s1306" style="position:absolute;flip:y" from="4270,10851" to="4453,10942"/>
              <v:line id="_x0000_s1307" style="position:absolute;flip:y" from="4546,10851" to="4728,10942"/>
              <v:line id="_x0000_s1308" style="position:absolute;flip:y" from="5096,10851" to="5280,10942"/>
              <v:line id="_x0000_s1309" style="position:absolute;flip:y" from="2618,10851" to="2802,10942"/>
              <v:line id="_x0000_s1310" style="position:absolute;flip:y" from="4821,10851" to="5004,10942"/>
              <v:line id="_x0000_s1311" style="position:absolute" from="3170,10402" to="4179,10851" strokeweight="1pt"/>
              <v:shape id="_x0000_s1312" type="#_x0000_t202" style="position:absolute;left:2618;top:10455;width:736;height:396" filled="f" stroked="f">
                <v:textbox style="mso-next-textbox:#_x0000_s1312">
                  <w:txbxContent>
                    <w:p w:rsidR="00D32FAF" w:rsidRDefault="00D32FAF" w:rsidP="00D32FAF">
                      <w:pPr>
                        <w:autoSpaceDE w:val="0"/>
                        <w:autoSpaceDN w:val="0"/>
                        <w:adjustRightInd w:val="0"/>
                        <w:jc w:val="center"/>
                        <w:rPr>
                          <w:rFonts w:ascii="Arial" w:hAnsi="Arial" w:cs="Arial"/>
                          <w:color w:val="000000"/>
                          <w:sz w:val="24"/>
                        </w:rPr>
                      </w:pPr>
                      <w:r>
                        <w:rPr>
                          <w:color w:val="000000"/>
                          <w:sz w:val="24"/>
                        </w:rPr>
                        <w:t>40</w:t>
                      </w:r>
                      <w:r>
                        <w:rPr>
                          <w:color w:val="000000"/>
                          <w:sz w:val="24"/>
                          <w:vertAlign w:val="superscript"/>
                        </w:rPr>
                        <w:t>0</w:t>
                      </w:r>
                    </w:p>
                  </w:txbxContent>
                </v:textbox>
              </v:shape>
            </v:group>
            <v:shape id="_x0000_s1313" type="#_x0000_t202" style="position:absolute;left:1200;top:1872;width:288;height:212" filled="f" fillcolor="#bbe0e3" stroked="f">
              <v:textbox style="mso-next-textbox:#_x0000_s1313">
                <w:txbxContent>
                  <w:p w:rsidR="00D32FAF" w:rsidRDefault="00D32FAF" w:rsidP="00D32FAF">
                    <w:pPr>
                      <w:autoSpaceDE w:val="0"/>
                      <w:autoSpaceDN w:val="0"/>
                      <w:adjustRightInd w:val="0"/>
                      <w:jc w:val="center"/>
                      <w:rPr>
                        <w:color w:val="000000"/>
                        <w:sz w:val="24"/>
                      </w:rPr>
                    </w:pPr>
                    <w:r>
                      <w:rPr>
                        <w:color w:val="000000"/>
                        <w:sz w:val="24"/>
                      </w:rPr>
                      <w:t>S</w:t>
                    </w:r>
                  </w:p>
                </w:txbxContent>
              </v:textbox>
            </v:shape>
            <v:shape id="_x0000_s1314" type="#_x0000_t202" style="position:absolute;left:2112;top:2390;width:288;height:212" filled="f" fillcolor="#bbe0e3" stroked="f">
              <v:textbox style="mso-next-textbox:#_x0000_s1314">
                <w:txbxContent>
                  <w:p w:rsidR="00D32FAF" w:rsidRDefault="00D32FAF" w:rsidP="00D32FAF">
                    <w:pPr>
                      <w:autoSpaceDE w:val="0"/>
                      <w:autoSpaceDN w:val="0"/>
                      <w:adjustRightInd w:val="0"/>
                      <w:jc w:val="center"/>
                      <w:rPr>
                        <w:color w:val="000000"/>
                        <w:sz w:val="24"/>
                      </w:rPr>
                    </w:pPr>
                    <w:r>
                      <w:rPr>
                        <w:color w:val="000000"/>
                        <w:sz w:val="24"/>
                      </w:rPr>
                      <w:t>I</w:t>
                    </w:r>
                  </w:p>
                </w:txbxContent>
              </v:textbox>
            </v:shape>
          </v:group>
        </w:pict>
      </w:r>
      <w:r w:rsidR="00CB135A" w:rsidRPr="0012214B">
        <w:rPr>
          <w:rFonts w:ascii="Times New Roman" w:hAnsi="Times New Roman" w:cs="Times New Roman"/>
          <w:sz w:val="26"/>
          <w:lang w:val="fr-FR"/>
        </w:rPr>
        <w:t xml:space="preserve">   Hãy vẽ tia phản xạ? </w:t>
      </w:r>
    </w:p>
    <w:p w:rsidR="00CB135A" w:rsidRPr="0012214B" w:rsidRDefault="00CB135A" w:rsidP="00D32FAF">
      <w:pPr>
        <w:spacing w:line="264" w:lineRule="auto"/>
        <w:jc w:val="both"/>
        <w:rPr>
          <w:rFonts w:ascii="Times New Roman" w:hAnsi="Times New Roman" w:cs="Times New Roman"/>
          <w:sz w:val="26"/>
          <w:lang w:val="fr-FR"/>
        </w:rPr>
      </w:pPr>
      <w:r w:rsidRPr="0012214B">
        <w:rPr>
          <w:rFonts w:ascii="Times New Roman" w:hAnsi="Times New Roman" w:cs="Times New Roman"/>
          <w:sz w:val="26"/>
          <w:lang w:val="fr-FR"/>
        </w:rPr>
        <w:t xml:space="preserve">   Tính góc phản xạ ?</w:t>
      </w:r>
    </w:p>
    <w:p w:rsidR="00CB135A" w:rsidRPr="0012214B" w:rsidRDefault="00CB135A" w:rsidP="00D32FAF">
      <w:pPr>
        <w:spacing w:line="264" w:lineRule="auto"/>
        <w:jc w:val="both"/>
        <w:rPr>
          <w:rFonts w:ascii="Times New Roman" w:hAnsi="Times New Roman" w:cs="Times New Roman"/>
          <w:sz w:val="26"/>
          <w:lang w:val="fr-FR"/>
        </w:rPr>
      </w:pPr>
    </w:p>
    <w:p w:rsidR="00CB135A" w:rsidRPr="0012214B" w:rsidRDefault="00CB135A" w:rsidP="00D32FAF">
      <w:pPr>
        <w:spacing w:line="264" w:lineRule="auto"/>
        <w:ind w:left="360"/>
        <w:jc w:val="both"/>
        <w:rPr>
          <w:rFonts w:ascii="Times New Roman" w:eastAsia=".VnTime" w:hAnsi="Times New Roman" w:cs="Times New Roman"/>
          <w:sz w:val="26"/>
          <w:lang w:val="fr-FR"/>
        </w:rPr>
      </w:pPr>
    </w:p>
    <w:p w:rsidR="00CB135A" w:rsidRPr="0012214B" w:rsidRDefault="00CB135A" w:rsidP="00D32FAF">
      <w:pPr>
        <w:spacing w:line="264" w:lineRule="auto"/>
        <w:rPr>
          <w:rFonts w:ascii="Times New Roman" w:eastAsia=".VnTime" w:hAnsi="Times New Roman" w:cs="Times New Roman"/>
          <w:sz w:val="26"/>
          <w:lang w:val="fr-FR"/>
        </w:rPr>
      </w:pPr>
    </w:p>
    <w:p w:rsidR="00CB135A" w:rsidRPr="0012214B" w:rsidRDefault="00CB135A" w:rsidP="00D32FAF">
      <w:pPr>
        <w:spacing w:line="264" w:lineRule="auto"/>
        <w:rPr>
          <w:rFonts w:ascii="Times New Roman" w:hAnsi="Times New Roman" w:cs="Times New Roman"/>
          <w:sz w:val="26"/>
          <w:lang w:val="fr-FR"/>
        </w:rPr>
      </w:pPr>
    </w:p>
    <w:p w:rsidR="00CB135A" w:rsidRPr="0012214B" w:rsidRDefault="004D2AFC" w:rsidP="004D2AFC">
      <w:pPr>
        <w:tabs>
          <w:tab w:val="left" w:pos="1300"/>
        </w:tabs>
        <w:spacing w:line="264" w:lineRule="auto"/>
        <w:jc w:val="center"/>
        <w:rPr>
          <w:rFonts w:ascii="Times New Roman" w:hAnsi="Times New Roman" w:cs="Times New Roman"/>
          <w:b/>
          <w:sz w:val="26"/>
          <w:lang w:val="pt-BR"/>
        </w:rPr>
      </w:pPr>
      <w:r w:rsidRPr="0012214B">
        <w:rPr>
          <w:rFonts w:ascii="Times New Roman" w:hAnsi="Times New Roman" w:cs="Times New Roman"/>
          <w:b/>
          <w:sz w:val="26"/>
          <w:lang w:val="pt-BR"/>
        </w:rPr>
        <w:t>ĐÁP ÁN</w:t>
      </w:r>
    </w:p>
    <w:tbl>
      <w:tblPr>
        <w:tblW w:w="9100" w:type="dxa"/>
        <w:tblInd w:w="108" w:type="dxa"/>
        <w:tblCellMar>
          <w:left w:w="0" w:type="dxa"/>
          <w:right w:w="0" w:type="dxa"/>
        </w:tblCellMar>
        <w:tblLook w:val="0000" w:firstRow="0" w:lastRow="0" w:firstColumn="0" w:lastColumn="0" w:noHBand="0" w:noVBand="0"/>
      </w:tblPr>
      <w:tblGrid>
        <w:gridCol w:w="1155"/>
        <w:gridCol w:w="6685"/>
        <w:gridCol w:w="1260"/>
      </w:tblGrid>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Câu</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áp 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1</w:t>
            </w:r>
          </w:p>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Nội dung định luật truyền thẳng ánh sáng :</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Trong môi trường trong suốt và đồng tính, ánh sáng truyền đi theo đường thẳng.</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Vận dụng định luật phản xạ để giải thích</w:t>
            </w: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hAnsi="Times New Roman" w:cs="Times New Roman"/>
                <w:sz w:val="26"/>
                <w:lang w:val="pt-BR"/>
              </w:rPr>
              <w:t xml:space="preserve">- Nếu em chỉ nhìn thấy người trước mặt mà không nhìn thấy người phía sau người đó có nghĩa là hàng đã thẳng. Ánh sáng từ những người phía sau đã bị người phía trước che khuất nên không truyền được tới mắt.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Ảnh tạo bởi gương cầu lồi là ảnh ảo không hứng được trên màn và nhỏ hơn vật.</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Giải thích: Người lái xe nhìn thấy trong gương cầu lồi xe cộ, người và các vật khác bị vật cản bên đường che khuất, vì thế tránh được tai n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rPr>
                <w:rFonts w:ascii="Times New Roman" w:eastAsia=".VnTime" w:hAnsi="Times New Roman" w:cs="Times New Roman"/>
                <w:sz w:val="26"/>
                <w:lang w:val="pt-BR"/>
              </w:rPr>
            </w:pPr>
          </w:p>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3</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Khi gảy mạnh một dây đàn tiếng đàn phát ra to. Vì khi gảy mạnh dây đàn thì dây đàn lệch nhiều tức là  biên độ dao động của dây đàn lớn nên âm phát ra to.</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2 </w:t>
            </w:r>
            <w:r w:rsidRPr="0012214B">
              <w:rPr>
                <w:rFonts w:ascii="Times New Roman" w:eastAsia="Times New Roman" w:hAnsi="Times New Roman" w:cs="Times New Roman"/>
                <w:sz w:val="26"/>
                <w:lang w:val="pt-BR"/>
              </w:rPr>
              <w:t>điểm</w:t>
            </w:r>
          </w:p>
        </w:tc>
      </w:tr>
      <w:tr w:rsidR="00CB135A" w:rsidRPr="0012214B" w:rsidTr="00D32FAF">
        <w:tc>
          <w:tcPr>
            <w:tcW w:w="1155" w:type="dxa"/>
            <w:vMerge w:val="restart"/>
            <w:tcBorders>
              <w:top w:val="single" w:sz="4" w:space="0" w:color="auto"/>
              <w:left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4</w:t>
            </w:r>
          </w:p>
          <w:p w:rsidR="00CB135A" w:rsidRPr="0012214B" w:rsidRDefault="00CB135A" w:rsidP="00D32FAF">
            <w:pPr>
              <w:spacing w:line="264" w:lineRule="auto"/>
              <w:jc w:val="center"/>
              <w:rPr>
                <w:rFonts w:ascii="Times New Roman" w:hAnsi="Times New Roman" w:cs="Times New Roman"/>
                <w:b/>
                <w:bCs/>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hAnsi="Times New Roman" w:cs="Times New Roman"/>
                <w:sz w:val="26"/>
                <w:lang w:val="pt-BR"/>
              </w:rPr>
              <w:t xml:space="preserve">a. Lấy được ví dụ phù hợp, mỗi ví dụ </w:t>
            </w:r>
            <w:r w:rsidRPr="0012214B">
              <w:rPr>
                <w:rFonts w:ascii="Times New Roman" w:eastAsia="Times New Roman" w:hAnsi="Times New Roman" w:cs="Times New Roman"/>
                <w:sz w:val="26"/>
                <w:lang w:val="pt-BR"/>
              </w:rPr>
              <w:t>0,5 điể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vMerge/>
            <w:tcBorders>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b/>
                <w:bCs/>
                <w:sz w:val="26"/>
                <w:szCs w:val="26"/>
              </w:rPr>
            </w:pP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b. Tính được:</w:t>
            </w:r>
          </w:p>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S = v.t = 340.5 = 1700 (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5</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 Vẽ được tia phản xạ</w:t>
            </w:r>
          </w:p>
          <w:p w:rsidR="00CB135A" w:rsidRPr="0012214B" w:rsidRDefault="00CB135A" w:rsidP="00D32FAF">
            <w:pPr>
              <w:spacing w:line="264" w:lineRule="auto"/>
              <w:rPr>
                <w:rFonts w:ascii="Times New Roman" w:hAnsi="Times New Roman" w:cs="Times New Roman"/>
                <w:b/>
                <w:sz w:val="26"/>
                <w:lang w:val="pt-BR"/>
              </w:rPr>
            </w:pPr>
            <w:r w:rsidRPr="0012214B">
              <w:rPr>
                <w:rFonts w:ascii="Times New Roman" w:hAnsi="Times New Roman" w:cs="Times New Roman"/>
                <w:sz w:val="26"/>
                <w:lang w:val="pt-BR"/>
              </w:rPr>
              <w:t>- Tính đúng góc phản xạ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szCs w:val="26"/>
                <w:lang w:val="pt-BR"/>
              </w:rPr>
            </w:pPr>
            <w:r w:rsidRPr="0012214B">
              <w:rPr>
                <w:rFonts w:ascii="Times New Roman" w:hAnsi="Times New Roman" w:cs="Times New Roman"/>
                <w:sz w:val="26"/>
                <w:szCs w:val="26"/>
              </w:rPr>
              <w:t>1 điểm</w:t>
            </w:r>
          </w:p>
          <w:p w:rsidR="00CB135A" w:rsidRPr="0012214B" w:rsidRDefault="00CB135A" w:rsidP="00D32FAF">
            <w:pPr>
              <w:spacing w:line="264" w:lineRule="auto"/>
              <w:rPr>
                <w:rFonts w:ascii="Times New Roman" w:hAnsi="Times New Roman" w:cs="Times New Roman"/>
                <w:sz w:val="26"/>
                <w:szCs w:val="26"/>
                <w:lang w:val="pt-BR"/>
              </w:rPr>
            </w:pPr>
            <w:r w:rsidRPr="0012214B">
              <w:rPr>
                <w:rFonts w:ascii="Times New Roman" w:hAnsi="Times New Roman" w:cs="Times New Roman"/>
                <w:sz w:val="26"/>
                <w:szCs w:val="26"/>
              </w:rPr>
              <w:t>1 điểm</w:t>
            </w:r>
          </w:p>
        </w:tc>
      </w:tr>
    </w:tbl>
    <w:p w:rsidR="00CB135A" w:rsidRPr="0012214B" w:rsidRDefault="00CB135A" w:rsidP="00D32FAF">
      <w:pPr>
        <w:shd w:val="clear" w:color="auto" w:fill="FFFFFF"/>
        <w:spacing w:line="264" w:lineRule="auto"/>
        <w:jc w:val="both"/>
        <w:rPr>
          <w:rFonts w:ascii="Times New Roman" w:hAnsi="Times New Roman" w:cs="Times New Roman"/>
          <w:b/>
          <w:bCs/>
          <w:color w:val="000000"/>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rPr>
          <w:rFonts w:ascii="Times New Roman" w:hAnsi="Times New Roman" w:cs="Times New Roman"/>
          <w:b/>
        </w:rPr>
      </w:pPr>
    </w:p>
    <w:p w:rsidR="00CB135A" w:rsidRPr="0012214B" w:rsidRDefault="00CB135A" w:rsidP="00D32FAF">
      <w:pPr>
        <w:rPr>
          <w:rFonts w:ascii="Times New Roman" w:hAnsi="Times New Roman" w:cs="Times New Roman"/>
          <w:color w:val="000000" w:themeColor="text1"/>
        </w:rPr>
      </w:pPr>
      <w:r w:rsidRPr="0012214B">
        <w:rPr>
          <w:rFonts w:ascii="Times New Roman" w:hAnsi="Times New Roman" w:cs="Times New Roman"/>
          <w:b/>
          <w:color w:val="000000" w:themeColor="text1"/>
        </w:rPr>
        <w:t>I. Trắc nghiệm (2 điểm):</w:t>
      </w:r>
      <w:r w:rsidRPr="0012214B">
        <w:rPr>
          <w:rFonts w:ascii="Times New Roman" w:hAnsi="Times New Roman" w:cs="Times New Roman"/>
          <w:color w:val="000000" w:themeColor="text1"/>
        </w:rPr>
        <w:t xml:space="preserve"> Khoanh tròn đáp án em cho là đúng</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1.</w:t>
      </w:r>
      <w:r w:rsidRPr="0012214B">
        <w:rPr>
          <w:rFonts w:ascii="Times New Roman" w:hAnsi="Times New Roman" w:cs="Times New Roman"/>
          <w:color w:val="000000" w:themeColor="text1"/>
        </w:rPr>
        <w:t xml:space="preserve"> Vật nào sau đây là nguồn âm:</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Sợi dây cao su.</w:t>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t xml:space="preserve">B. Dây đàn.     </w:t>
      </w:r>
    </w:p>
    <w:p w:rsidR="00CB135A" w:rsidRPr="0012214B" w:rsidRDefault="00CB135A" w:rsidP="00D32FAF">
      <w:pPr>
        <w:ind w:firstLine="72"/>
        <w:jc w:val="both"/>
        <w:rPr>
          <w:rFonts w:ascii="Times New Roman" w:hAnsi="Times New Roman" w:cs="Times New Roman"/>
          <w:color w:val="000000" w:themeColor="text1"/>
          <w:lang w:val="da-DK"/>
        </w:rPr>
      </w:pPr>
      <w:r w:rsidRPr="0012214B">
        <w:rPr>
          <w:rFonts w:ascii="Times New Roman" w:hAnsi="Times New Roman" w:cs="Times New Roman"/>
          <w:color w:val="000000" w:themeColor="text1"/>
          <w:lang w:val="da-DK"/>
        </w:rPr>
        <w:lastRenderedPageBreak/>
        <w:tab/>
        <w:t xml:space="preserve">C. Loa phát thanh đang phát.   </w:t>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t>D. Mặt trống.</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2.</w:t>
      </w:r>
      <w:r w:rsidRPr="0012214B">
        <w:rPr>
          <w:rFonts w:ascii="Times New Roman" w:hAnsi="Times New Roman" w:cs="Times New Roman"/>
          <w:color w:val="000000" w:themeColor="text1"/>
        </w:rPr>
        <w:t xml:space="preserve"> Mắt ta nhìn thấy một vật khi nào?</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Khi ta nhìn thẳng về phía vật đó.</w:t>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t xml:space="preserve">      </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B. Khi có ánh sáng truyền vào mắt ta.</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C. Khi ta đứng ở nơi có ánh sáng.</w:t>
      </w:r>
      <w:r w:rsidRPr="0012214B">
        <w:rPr>
          <w:rFonts w:ascii="Times New Roman" w:hAnsi="Times New Roman" w:cs="Times New Roman"/>
          <w:color w:val="000000" w:themeColor="text1"/>
        </w:rPr>
        <w:tab/>
        <w:t xml:space="preserve">   </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D. Khi có ánh sáng từ vật đó truyền vào mắt ta.</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3.</w:t>
      </w:r>
      <w:r w:rsidRPr="0012214B">
        <w:rPr>
          <w:rFonts w:ascii="Times New Roman" w:hAnsi="Times New Roman" w:cs="Times New Roman"/>
          <w:color w:val="000000" w:themeColor="text1"/>
        </w:rPr>
        <w:t xml:space="preserve"> Đơn vị tính độ to của âm là:</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Héc (Hz).</w:t>
      </w:r>
      <w:r w:rsidRPr="0012214B">
        <w:rPr>
          <w:rFonts w:ascii="Times New Roman" w:hAnsi="Times New Roman" w:cs="Times New Roman"/>
          <w:color w:val="000000" w:themeColor="text1"/>
        </w:rPr>
        <w:tab/>
        <w:t>B. Đề-xi-ben (dB)</w:t>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rPr>
        <w:t xml:space="preserve">   </w:t>
      </w:r>
      <w:r w:rsidRPr="0012214B">
        <w:rPr>
          <w:rFonts w:ascii="Times New Roman" w:hAnsi="Times New Roman" w:cs="Times New Roman"/>
          <w:color w:val="000000" w:themeColor="text1"/>
        </w:rPr>
        <w:tab/>
        <w:t xml:space="preserve">C. Niutơn (N) </w:t>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rPr>
        <w:t>D. Mét(m)</w:t>
      </w:r>
    </w:p>
    <w:p w:rsidR="00CB135A" w:rsidRPr="0012214B" w:rsidRDefault="00CB135A" w:rsidP="00D32FAF">
      <w:pPr>
        <w:rPr>
          <w:rFonts w:ascii="Times New Roman" w:hAnsi="Times New Roman" w:cs="Times New Roman"/>
          <w:color w:val="000000" w:themeColor="text1"/>
          <w:lang w:val="nl-NL"/>
        </w:rPr>
      </w:pPr>
      <w:r w:rsidRPr="0012214B">
        <w:rPr>
          <w:rFonts w:ascii="Times New Roman" w:hAnsi="Times New Roman" w:cs="Times New Roman"/>
          <w:b/>
          <w:color w:val="000000" w:themeColor="text1"/>
        </w:rPr>
        <w:t>Câu 4.</w:t>
      </w:r>
      <w:r w:rsidRPr="0012214B">
        <w:rPr>
          <w:rFonts w:ascii="Times New Roman" w:hAnsi="Times New Roman" w:cs="Times New Roman"/>
          <w:color w:val="000000" w:themeColor="text1"/>
          <w:lang w:val="nl-NL"/>
        </w:rPr>
        <w:t xml:space="preserve"> Một con lắc thực hiện được 50 dao động trong một thời gian 5 giây. Tần số dao động của con lắc là:</w:t>
      </w:r>
    </w:p>
    <w:p w:rsidR="00CB135A" w:rsidRPr="0012214B" w:rsidRDefault="00CB135A" w:rsidP="00D32FAF">
      <w:pPr>
        <w:rPr>
          <w:rFonts w:ascii="Times New Roman" w:hAnsi="Times New Roman" w:cs="Times New Roman"/>
          <w:color w:val="000000" w:themeColor="text1"/>
          <w:lang w:val="nl-NL"/>
        </w:rPr>
      </w:pPr>
      <w:r w:rsidRPr="0012214B">
        <w:rPr>
          <w:rFonts w:ascii="Times New Roman" w:hAnsi="Times New Roman" w:cs="Times New Roman"/>
          <w:color w:val="000000" w:themeColor="text1"/>
          <w:lang w:val="nl-NL"/>
        </w:rPr>
        <w:t xml:space="preserve">     A. 25Hz                 B. 250s                           C. 10Hz                             D. 5s</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II. Tự luận (8 điểm)</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 xml:space="preserve"> Câu 1 (3 điểm):</w:t>
      </w:r>
    </w:p>
    <w:p w:rsidR="00CB135A" w:rsidRPr="0012214B" w:rsidRDefault="00CB135A" w:rsidP="00D32FAF">
      <w:pPr>
        <w:ind w:firstLine="720"/>
        <w:rPr>
          <w:rFonts w:ascii="Times New Roman" w:hAnsi="Times New Roman" w:cs="Times New Roman"/>
          <w:color w:val="000000" w:themeColor="text1"/>
          <w:lang w:val="nb-NO"/>
        </w:rPr>
      </w:pPr>
      <w:r w:rsidRPr="0012214B">
        <w:rPr>
          <w:rFonts w:ascii="Times New Roman" w:hAnsi="Times New Roman" w:cs="Times New Roman"/>
          <w:color w:val="000000" w:themeColor="text1"/>
          <w:lang w:val="nl-NL"/>
        </w:rPr>
        <w:t xml:space="preserve"> a, </w:t>
      </w:r>
      <w:r w:rsidRPr="0012214B">
        <w:rPr>
          <w:rFonts w:ascii="Times New Roman" w:hAnsi="Times New Roman" w:cs="Times New Roman"/>
          <w:color w:val="000000" w:themeColor="text1"/>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color w:val="000000" w:themeColor="text1"/>
          <w:lang w:val="nb-NO"/>
        </w:rPr>
        <w:tab/>
        <w:t xml:space="preserve">b, Quan sát một người đang gảy đàn ghi ta, hãy cho biết chi tiết nào của đàn đã phát ra âm thanh? </w:t>
      </w:r>
    </w:p>
    <w:p w:rsidR="00CB135A" w:rsidRPr="0012214B" w:rsidRDefault="00CB135A" w:rsidP="00D32FAF">
      <w:pPr>
        <w:jc w:val="both"/>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b/>
          <w:color w:val="000000" w:themeColor="text1"/>
          <w:lang w:val="nb-NO"/>
        </w:rPr>
        <w:t>Câu 2 (3 điểm):</w:t>
      </w:r>
      <w:r w:rsidRPr="0012214B">
        <w:rPr>
          <w:rFonts w:ascii="Times New Roman" w:hAnsi="Times New Roman" w:cs="Times New Roman"/>
          <w:bCs/>
          <w:color w:val="000000" w:themeColor="text1"/>
          <w:lang w:val="nb-NO"/>
        </w:rPr>
        <w:t xml:space="preserve"> </w:t>
      </w:r>
      <w:r w:rsidRPr="0012214B">
        <w:rPr>
          <w:rFonts w:ascii="Times New Roman" w:hAnsi="Times New Roman" w:cs="Times New Roman"/>
          <w:color w:val="000000" w:themeColor="text1"/>
          <w:lang w:val="nb-NO"/>
        </w:rPr>
        <w:t>Cho một điểm sáng S và một điểm M trước gương phẳng như hình vẽ:</w:t>
      </w:r>
    </w:p>
    <w:p w:rsidR="00CB135A" w:rsidRPr="0012214B" w:rsidRDefault="00CB135A" w:rsidP="00D32FAF">
      <w:pPr>
        <w:ind w:firstLine="284"/>
        <w:jc w:val="both"/>
        <w:rPr>
          <w:rFonts w:ascii="Times New Roman" w:hAnsi="Times New Roman" w:cs="Times New Roman"/>
          <w:color w:val="000000" w:themeColor="text1"/>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color w:val="000000" w:themeColor="text1"/>
          <w:vertAlign w:val="subscript"/>
        </w:rPr>
        <w:t>x</w:t>
      </w:r>
      <w:r w:rsidRPr="0012214B">
        <w:rPr>
          <w:rFonts w:ascii="Times New Roman" w:hAnsi="Times New Roman" w:cs="Times New Roman"/>
          <w:color w:val="000000" w:themeColor="text1"/>
        </w:rPr>
        <w:t>M</w:t>
      </w:r>
    </w:p>
    <w:p w:rsidR="00CB135A" w:rsidRPr="0012214B" w:rsidRDefault="00CB135A" w:rsidP="00D32FAF">
      <w:pPr>
        <w:ind w:firstLine="284"/>
        <w:jc w:val="both"/>
        <w:rPr>
          <w:rFonts w:ascii="Times New Roman" w:hAnsi="Times New Roman" w:cs="Times New Roman"/>
          <w:color w:val="000000" w:themeColor="text1"/>
        </w:rPr>
      </w:pPr>
      <w:r w:rsidRPr="0012214B">
        <w:rPr>
          <w:rFonts w:ascii="Times New Roman" w:hAnsi="Times New Roman" w:cs="Times New Roman"/>
          <w:color w:val="000000" w:themeColor="text1"/>
        </w:rPr>
        <w:t xml:space="preserve">                         </w:t>
      </w:r>
      <w:r w:rsidRPr="0012214B">
        <w:rPr>
          <w:rFonts w:ascii="Times New Roman" w:hAnsi="Times New Roman" w:cs="Times New Roman"/>
          <w:color w:val="000000" w:themeColor="text1"/>
          <w:vertAlign w:val="subscript"/>
        </w:rPr>
        <w:t>x</w:t>
      </w:r>
      <w:r w:rsidRPr="0012214B">
        <w:rPr>
          <w:rFonts w:ascii="Times New Roman" w:hAnsi="Times New Roman" w:cs="Times New Roman"/>
          <w:color w:val="000000" w:themeColor="text1"/>
        </w:rPr>
        <w:t xml:space="preserve"> S              </w:t>
      </w:r>
    </w:p>
    <w:p w:rsidR="00CB135A" w:rsidRPr="0012214B" w:rsidRDefault="00D32FAF" w:rsidP="00D32FAF">
      <w:pPr>
        <w:ind w:firstLine="284"/>
        <w:jc w:val="both"/>
        <w:outlineLvl w:val="0"/>
        <w:rPr>
          <w:rFonts w:ascii="Times New Roman" w:hAnsi="Times New Roman" w:cs="Times New Roman"/>
          <w:color w:val="000000" w:themeColor="text1"/>
        </w:rPr>
      </w:pPr>
      <w:r w:rsidRPr="0012214B">
        <w:rPr>
          <w:rFonts w:ascii="Times New Roman" w:hAnsi="Times New Roman" w:cs="Times New Roman"/>
          <w:noProof/>
          <w:color w:val="000000" w:themeColor="text1"/>
        </w:rPr>
        <w:pict>
          <v:line id="_x0000_s1320" style="position:absolute;left:0;text-align:left;z-index:251712512" from="98.4pt,13.85pt" to="107.4pt,22.85pt"/>
        </w:pict>
      </w:r>
      <w:r w:rsidRPr="0012214B">
        <w:rPr>
          <w:rFonts w:ascii="Times New Roman" w:hAnsi="Times New Roman" w:cs="Times New Roman"/>
          <w:noProof/>
          <w:color w:val="000000" w:themeColor="text1"/>
        </w:rPr>
        <w:pict>
          <v:line id="_x0000_s1318" style="position:absolute;left:0;text-align:left;z-index:251710464" from="84.6pt,13.85pt" to="93.6pt,22.85pt"/>
        </w:pict>
      </w:r>
      <w:r w:rsidRPr="0012214B">
        <w:rPr>
          <w:rFonts w:ascii="Times New Roman" w:hAnsi="Times New Roman" w:cs="Times New Roman"/>
          <w:noProof/>
          <w:color w:val="000000" w:themeColor="text1"/>
        </w:rPr>
        <w:pict>
          <v:line id="_x0000_s1317" style="position:absolute;left:0;text-align:left;z-index:251709440" from="75.6pt,14.55pt" to="84.6pt,23.55pt"/>
        </w:pict>
      </w:r>
      <w:r w:rsidRPr="0012214B">
        <w:rPr>
          <w:rFonts w:ascii="Times New Roman" w:hAnsi="Times New Roman" w:cs="Times New Roman"/>
          <w:noProof/>
          <w:color w:val="000000" w:themeColor="text1"/>
        </w:rPr>
        <w:pict>
          <v:line id="_x0000_s1325" style="position:absolute;left:0;text-align:left;z-index:251717632" from="196.2pt,14.45pt" to="205.2pt,23.45pt"/>
        </w:pict>
      </w:r>
      <w:r w:rsidRPr="0012214B">
        <w:rPr>
          <w:rFonts w:ascii="Times New Roman" w:hAnsi="Times New Roman" w:cs="Times New Roman"/>
          <w:noProof/>
          <w:color w:val="000000" w:themeColor="text1"/>
        </w:rPr>
        <w:pict>
          <v:line id="_x0000_s1316" style="position:absolute;left:0;text-align:left;z-index:251708416" from="75.6pt,12pt" to="210.6pt,12pt"/>
        </w:pict>
      </w:r>
      <w:r w:rsidRPr="0012214B">
        <w:rPr>
          <w:rFonts w:ascii="Times New Roman" w:hAnsi="Times New Roman" w:cs="Times New Roman"/>
          <w:noProof/>
          <w:color w:val="000000" w:themeColor="text1"/>
        </w:rPr>
        <w:pict>
          <v:line id="_x0000_s1324" style="position:absolute;left:0;text-align:left;z-index:251716608" from="154.8pt,14.45pt" to="163.8pt,23.45pt"/>
        </w:pict>
      </w:r>
      <w:r w:rsidRPr="0012214B">
        <w:rPr>
          <w:rFonts w:ascii="Times New Roman" w:hAnsi="Times New Roman" w:cs="Times New Roman"/>
          <w:noProof/>
          <w:color w:val="000000" w:themeColor="text1"/>
        </w:rPr>
        <w:pict>
          <v:line id="_x0000_s1326" style="position:absolute;left:0;text-align:left;z-index:251718656" from="169.2pt,13.85pt" to="178.2pt,22.85pt"/>
        </w:pict>
      </w:r>
      <w:r w:rsidRPr="0012214B">
        <w:rPr>
          <w:rFonts w:ascii="Times New Roman" w:hAnsi="Times New Roman" w:cs="Times New Roman"/>
          <w:noProof/>
          <w:color w:val="000000" w:themeColor="text1"/>
        </w:rPr>
        <w:pict>
          <v:line id="_x0000_s1327" style="position:absolute;left:0;text-align:left;z-index:251719680" from="181.8pt,13.85pt" to="190.8pt,22.85pt"/>
        </w:pict>
      </w:r>
      <w:r w:rsidRPr="0012214B">
        <w:rPr>
          <w:rFonts w:ascii="Times New Roman" w:hAnsi="Times New Roman" w:cs="Times New Roman"/>
          <w:noProof/>
          <w:color w:val="000000" w:themeColor="text1"/>
        </w:rPr>
        <w:pict>
          <v:line id="_x0000_s1322" style="position:absolute;left:0;text-align:left;z-index:251714560" from="133.8pt,13.85pt" to="142.8pt,22.85pt"/>
        </w:pict>
      </w:r>
      <w:r w:rsidRPr="0012214B">
        <w:rPr>
          <w:rFonts w:ascii="Times New Roman" w:hAnsi="Times New Roman" w:cs="Times New Roman"/>
          <w:noProof/>
          <w:color w:val="000000" w:themeColor="text1"/>
        </w:rPr>
        <w:pict>
          <v:line id="_x0000_s1328" style="position:absolute;left:0;text-align:left;z-index:251720704" from="125.4pt,14.6pt" to="134.4pt,23.6pt"/>
        </w:pict>
      </w:r>
      <w:r w:rsidRPr="0012214B">
        <w:rPr>
          <w:rFonts w:ascii="Times New Roman" w:hAnsi="Times New Roman" w:cs="Times New Roman"/>
          <w:noProof/>
          <w:color w:val="000000" w:themeColor="text1"/>
        </w:rPr>
        <w:pict>
          <v:line id="_x0000_s1323" style="position:absolute;left:0;text-align:left;z-index:251715584" from="143.4pt,14.45pt" to="152.4pt,23.45pt"/>
        </w:pict>
      </w:r>
      <w:r w:rsidRPr="0012214B">
        <w:rPr>
          <w:rFonts w:ascii="Times New Roman" w:hAnsi="Times New Roman" w:cs="Times New Roman"/>
          <w:noProof/>
          <w:color w:val="000000" w:themeColor="text1"/>
        </w:rPr>
        <w:pict>
          <v:line id="_x0000_s1321" style="position:absolute;left:0;text-align:left;z-index:251713536" from="114.6pt,14pt" to="123.6pt,23pt"/>
        </w:pict>
      </w:r>
      <w:r w:rsidRPr="0012214B">
        <w:rPr>
          <w:rFonts w:ascii="Times New Roman" w:hAnsi="Times New Roman" w:cs="Times New Roman"/>
          <w:noProof/>
          <w:color w:val="000000" w:themeColor="text1"/>
        </w:rPr>
        <w:pict>
          <v:line id="_x0000_s1319" style="position:absolute;left:0;text-align:left;z-index:251711488" from="106.2pt,13.85pt" to="115.2pt,22.85pt"/>
        </w:pict>
      </w:r>
      <w:r w:rsidR="00CB135A" w:rsidRPr="0012214B">
        <w:rPr>
          <w:rFonts w:ascii="Times New Roman" w:hAnsi="Times New Roman" w:cs="Times New Roman"/>
          <w:color w:val="000000" w:themeColor="text1"/>
        </w:rPr>
        <w:t xml:space="preserve">                                                             G</w:t>
      </w:r>
    </w:p>
    <w:p w:rsidR="00CB135A" w:rsidRPr="0012214B" w:rsidRDefault="00CB135A" w:rsidP="00D32FAF">
      <w:pPr>
        <w:ind w:firstLine="284"/>
        <w:jc w:val="both"/>
        <w:rPr>
          <w:rFonts w:ascii="Times New Roman" w:hAnsi="Times New Roman" w:cs="Times New Roman"/>
          <w:color w:val="000000" w:themeColor="text1"/>
        </w:rPr>
      </w:pPr>
    </w:p>
    <w:p w:rsidR="00CB135A" w:rsidRPr="0012214B" w:rsidRDefault="00CB135A" w:rsidP="00D32FAF">
      <w:pPr>
        <w:ind w:firstLine="720"/>
        <w:jc w:val="both"/>
        <w:rPr>
          <w:rFonts w:ascii="Times New Roman" w:hAnsi="Times New Roman" w:cs="Times New Roman"/>
          <w:color w:val="000000" w:themeColor="text1"/>
        </w:rPr>
      </w:pPr>
      <w:r w:rsidRPr="0012214B">
        <w:rPr>
          <w:rFonts w:ascii="Times New Roman" w:hAnsi="Times New Roman" w:cs="Times New Roman"/>
          <w:color w:val="000000" w:themeColor="text1"/>
        </w:rPr>
        <w:t>a, Trình bày cách vẽ một tia sáng đi từ S tới gương  rồi phản xạ qua M.</w:t>
      </w:r>
    </w:p>
    <w:p w:rsidR="00CB135A" w:rsidRPr="0012214B" w:rsidRDefault="00CB135A" w:rsidP="00D32FAF">
      <w:pPr>
        <w:ind w:firstLine="720"/>
        <w:jc w:val="both"/>
        <w:rPr>
          <w:rFonts w:ascii="Times New Roman" w:hAnsi="Times New Roman" w:cs="Times New Roman"/>
          <w:color w:val="000000" w:themeColor="text1"/>
        </w:rPr>
      </w:pPr>
      <w:r w:rsidRPr="0012214B">
        <w:rPr>
          <w:rFonts w:ascii="Times New Roman" w:hAnsi="Times New Roman" w:cs="Times New Roman"/>
          <w:color w:val="000000" w:themeColor="text1"/>
        </w:rPr>
        <w:t>b, Chứng minh rằng trong vô số con đường đi từ S tới G tới M  thì ánh sáng đi theo con đường ở phần a là ngắn nhất.</w:t>
      </w:r>
    </w:p>
    <w:p w:rsidR="00CB135A" w:rsidRPr="0012214B" w:rsidRDefault="00CB135A" w:rsidP="00D32FAF">
      <w:pPr>
        <w:tabs>
          <w:tab w:val="left" w:pos="4395"/>
        </w:tabs>
        <w:ind w:firstLine="72"/>
        <w:jc w:val="both"/>
        <w:rPr>
          <w:rFonts w:ascii="Times New Roman" w:hAnsi="Times New Roman" w:cs="Times New Roman"/>
          <w:bCs/>
          <w:color w:val="000000" w:themeColor="text1"/>
        </w:rPr>
      </w:pPr>
      <w:r w:rsidRPr="0012214B">
        <w:rPr>
          <w:rFonts w:ascii="Times New Roman" w:hAnsi="Times New Roman" w:cs="Times New Roman"/>
          <w:color w:val="000000" w:themeColor="text1"/>
        </w:rPr>
        <w:t xml:space="preserve"> </w:t>
      </w:r>
      <w:r w:rsidRPr="0012214B">
        <w:rPr>
          <w:rFonts w:ascii="Times New Roman" w:hAnsi="Times New Roman" w:cs="Times New Roman"/>
          <w:b/>
          <w:bCs/>
          <w:color w:val="000000" w:themeColor="text1"/>
        </w:rPr>
        <w:t>Câu 3 (2 điểm):</w:t>
      </w:r>
      <w:r w:rsidRPr="0012214B">
        <w:rPr>
          <w:rFonts w:ascii="Times New Roman" w:hAnsi="Times New Roman" w:cs="Times New Roman"/>
          <w:bCs/>
          <w:color w:val="000000" w:themeColor="text1"/>
        </w:rPr>
        <w:t xml:space="preserve"> </w:t>
      </w:r>
    </w:p>
    <w:p w:rsidR="00CB135A" w:rsidRPr="0012214B" w:rsidRDefault="00CB135A" w:rsidP="00D32FAF">
      <w:pPr>
        <w:tabs>
          <w:tab w:val="left" w:pos="4395"/>
        </w:tabs>
        <w:ind w:firstLine="72"/>
        <w:jc w:val="both"/>
        <w:rPr>
          <w:rFonts w:ascii="Times New Roman" w:hAnsi="Times New Roman" w:cs="Times New Roman"/>
          <w:bCs/>
          <w:color w:val="000000" w:themeColor="text1"/>
        </w:rPr>
      </w:pPr>
      <w:r w:rsidRPr="0012214B">
        <w:rPr>
          <w:rFonts w:ascii="Times New Roman" w:hAnsi="Times New Roman" w:cs="Times New Roman"/>
          <w:bCs/>
          <w:color w:val="000000" w:themeColor="text1"/>
        </w:rPr>
        <w:t xml:space="preserve">         a. Phát biểu định luật truyền thẳng của ánh sáng và định luật phản xạ ánh sang.</w:t>
      </w:r>
    </w:p>
    <w:p w:rsidR="00CB135A" w:rsidRPr="0012214B" w:rsidRDefault="00CB135A" w:rsidP="00D32FAF">
      <w:pPr>
        <w:tabs>
          <w:tab w:val="left" w:pos="4395"/>
        </w:tabs>
        <w:ind w:firstLine="72"/>
        <w:jc w:val="both"/>
        <w:rPr>
          <w:rFonts w:ascii="Times New Roman" w:hAnsi="Times New Roman" w:cs="Times New Roman"/>
          <w:color w:val="000000" w:themeColor="text1"/>
          <w:lang w:val="da-DK"/>
        </w:rPr>
      </w:pPr>
      <w:r w:rsidRPr="0012214B">
        <w:rPr>
          <w:rFonts w:ascii="Times New Roman" w:hAnsi="Times New Roman" w:cs="Times New Roman"/>
          <w:color w:val="000000" w:themeColor="text1"/>
        </w:rPr>
        <w:t xml:space="preserve">         b. </w:t>
      </w:r>
      <w:r w:rsidRPr="0012214B">
        <w:rPr>
          <w:rFonts w:ascii="Times New Roman" w:hAnsi="Times New Roman" w:cs="Times New Roman"/>
          <w:color w:val="000000" w:themeColor="text1"/>
          <w:lang w:val="da-DK"/>
        </w:rPr>
        <w:t>Một vật AB đặt trước gương phẳng và cách gương một khoảng 15cm. Di chuyển vật AB ra xa gương một đoạn 5cm. Ảnh A'B' của AB sẽ cách AB một khoảng bằng bao nhiêu ?</w:t>
      </w:r>
    </w:p>
    <w:p w:rsidR="00CB135A" w:rsidRPr="0012214B" w:rsidRDefault="00CB135A" w:rsidP="00D32FAF">
      <w:pPr>
        <w:jc w:val="both"/>
        <w:rPr>
          <w:rFonts w:ascii="Times New Roman" w:hAnsi="Times New Roman" w:cs="Times New Roman"/>
          <w:b/>
          <w:lang w:val="da-DK"/>
        </w:rPr>
      </w:pPr>
    </w:p>
    <w:p w:rsidR="00CB135A" w:rsidRPr="0012214B" w:rsidRDefault="00CB135A" w:rsidP="00D32FAF">
      <w:pPr>
        <w:jc w:val="center"/>
        <w:rPr>
          <w:rFonts w:ascii="Times New Roman" w:hAnsi="Times New Roman" w:cs="Times New Roman"/>
          <w:b/>
          <w:bCs/>
          <w:lang w:val="nl-NL"/>
        </w:rPr>
      </w:pPr>
      <w:r w:rsidRPr="0012214B">
        <w:rPr>
          <w:rFonts w:ascii="Times New Roman" w:hAnsi="Times New Roman" w:cs="Times New Roman"/>
          <w:b/>
          <w:bCs/>
          <w:lang w:val="da-DK"/>
        </w:rPr>
        <w:br w:type="page"/>
      </w:r>
      <w:r w:rsidR="004D2AFC" w:rsidRPr="0012214B">
        <w:rPr>
          <w:rFonts w:ascii="Times New Roman" w:hAnsi="Times New Roman" w:cs="Times New Roman"/>
          <w:b/>
          <w:bCs/>
          <w:lang w:val="da-DK"/>
        </w:rPr>
        <w:lastRenderedPageBreak/>
        <w:t>ĐÁP ÁN</w:t>
      </w:r>
      <w:r w:rsidRPr="0012214B">
        <w:rPr>
          <w:rFonts w:ascii="Times New Roman" w:hAnsi="Times New Roman" w:cs="Times New Roman"/>
          <w:b/>
          <w:bCs/>
          <w:lang w:val="da-DK"/>
        </w:rPr>
        <w:t xml:space="preserve"> </w:t>
      </w:r>
    </w:p>
    <w:p w:rsidR="00CB135A" w:rsidRPr="0012214B" w:rsidRDefault="00CB135A" w:rsidP="00D32FAF">
      <w:pPr>
        <w:spacing w:before="60"/>
        <w:rPr>
          <w:rFonts w:ascii="Times New Roman" w:hAnsi="Times New Roman" w:cs="Times New Roman"/>
          <w:bCs/>
          <w:lang w:val="nl-NL"/>
        </w:rPr>
      </w:pPr>
      <w:r w:rsidRPr="0012214B">
        <w:rPr>
          <w:rFonts w:ascii="Times New Roman" w:hAnsi="Times New Roman" w:cs="Times New Roman"/>
          <w:bCs/>
          <w:lang w:val="nl-NL"/>
        </w:rPr>
        <w:t xml:space="preserve">  </w:t>
      </w:r>
      <w:r w:rsidRPr="0012214B">
        <w:rPr>
          <w:rFonts w:ascii="Times New Roman" w:hAnsi="Times New Roman" w:cs="Times New Roman"/>
          <w:b/>
          <w:bCs/>
          <w:lang w:val="nl-NL"/>
        </w:rPr>
        <w:t>I. Trắc nghiệm (2 điểm):</w:t>
      </w:r>
      <w:r w:rsidRPr="0012214B">
        <w:rPr>
          <w:rFonts w:ascii="Times New Roman" w:hAnsi="Times New Roman" w:cs="Times New Roman"/>
          <w:bCs/>
          <w:lang w:val="nl-NL"/>
        </w:rPr>
        <w:t xml:space="preserve"> Mỗi câu khoanh tròn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4"/>
        <w:gridCol w:w="2545"/>
        <w:gridCol w:w="2545"/>
        <w:gridCol w:w="2546"/>
      </w:tblGrid>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1</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2</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3</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4</w:t>
            </w:r>
          </w:p>
        </w:tc>
      </w:tr>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D</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B</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r>
    </w:tbl>
    <w:p w:rsidR="00CB135A" w:rsidRPr="0012214B" w:rsidRDefault="00CB135A" w:rsidP="00D32FAF">
      <w:pPr>
        <w:spacing w:before="60"/>
        <w:rPr>
          <w:rFonts w:ascii="Times New Roman" w:hAnsi="Times New Roman" w:cs="Times New Roman"/>
          <w:b/>
          <w:bCs/>
          <w:lang w:val="pt-BR"/>
        </w:rPr>
      </w:pPr>
      <w:r w:rsidRPr="0012214B">
        <w:rPr>
          <w:rFonts w:ascii="Times New Roman" w:hAnsi="Times New Roman" w:cs="Times New Roman"/>
          <w:bCs/>
          <w:lang w:val="pt-BR"/>
        </w:rPr>
        <w:t xml:space="preserve">  </w:t>
      </w:r>
      <w:r w:rsidRPr="0012214B">
        <w:rPr>
          <w:rFonts w:ascii="Times New Roman" w:hAnsi="Times New Roman" w:cs="Times New Roman"/>
          <w:b/>
          <w:bCs/>
          <w:lang w:val="pt-BR"/>
        </w:rPr>
        <w:t>II. Tự luận (8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6138"/>
        <w:gridCol w:w="2095"/>
      </w:tblGrid>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1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Âm truyền được qua 3 môi trường rắn , lỏng , khí</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Vận tốc truyền âm trong chất rắn lớn nhất, vận tốc truyền âm trong chất khí là nhỏ nhất.</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2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a,</w:t>
            </w:r>
          </w:p>
          <w:p w:rsidR="00CB135A" w:rsidRPr="0012214B" w:rsidRDefault="00D32FAF" w:rsidP="00D32FAF">
            <w:pPr>
              <w:spacing w:before="60"/>
              <w:rPr>
                <w:rFonts w:ascii="Times New Roman" w:hAnsi="Times New Roman" w:cs="Times New Roman"/>
                <w:bCs/>
                <w:lang w:val="pt-BR"/>
              </w:rPr>
            </w:pPr>
            <w:r w:rsidRPr="0012214B">
              <w:rPr>
                <w:rFonts w:ascii="Times New Roman" w:hAnsi="Times New Roman" w:cs="Times New Roman"/>
                <w:bCs/>
                <w:noProof/>
              </w:rPr>
              <w:pict>
                <v:group id="_x0000_s1329" style="position:absolute;margin-left:40.8pt;margin-top:1.95pt;width:135pt;height:73.1pt;z-index:251721728" coordorigin="1412,1537" coordsize="2700,1462">
                  <v:line id="_x0000_s1330" style="position:absolute" from="1412,2258" to="4112,2258"/>
                  <v:line id="_x0000_s1331" style="position:absolute" from="1590,2265" to="1770,2445"/>
                  <v:line id="_x0000_s1332" style="position:absolute" from="2190,2268" to="2370,2448"/>
                  <v:line id="_x0000_s1333" style="position:absolute" from="2574,2265" to="2754,2445"/>
                  <v:line id="_x0000_s1334" style="position:absolute" from="2767,2280" to="2947,2460"/>
                  <v:line id="_x0000_s1335" style="position:absolute" from="3029,2228" to="3174,2373"/>
                  <v:line id="_x0000_s1336" style="position:absolute" from="3823,2280" to="4003,2460"/>
                  <v:line id="_x0000_s1337" style="position:absolute" from="3283,2268" to="3463,2448"/>
                  <v:line id="_x0000_s1338" style="position:absolute" from="3535,2268" to="3715,2448"/>
                  <v:line id="_x0000_s1339" style="position:absolute" from="1945,1547" to="1945,2946">
                    <v:stroke dashstyle="1 1"/>
                  </v:line>
                  <v:line id="_x0000_s1340" style="position:absolute;flip:x" from="1909,1559" to="3349,2999">
                    <v:stroke dashstyle="1 1"/>
                  </v:line>
                  <v:line id="_x0000_s1341" style="position:absolute" from="1944,1544" to="2124,2264"/>
                  <v:line id="_x0000_s1342" style="position:absolute;flip:x" from="1944,2264" to="2124,2984"/>
                  <v:line id="_x0000_s1343" style="position:absolute;flip:y" from="2124,1537" to="3384,2264"/>
                  <v:line id="_x0000_s1344" style="position:absolute" from="1944,1544" to="2664,2264"/>
                  <v:line id="_x0000_s1345" style="position:absolute" from="1944,1544" to="1944,2264">
                    <v:stroke dashstyle="dash"/>
                  </v:line>
                  <v:line id="_x0000_s1346" style="position:absolute;flip:x" from="2640,1556" to="3360,2276"/>
                  <v:line id="_x0000_s1347" style="position:absolute;flip:y" from="2845,1877" to="3025,2057">
                    <v:stroke endarrow="block"/>
                  </v:line>
                  <v:line id="_x0000_s1348" style="position:absolute" from="2124,1724" to="2304,1904">
                    <v:stroke endarrow="block"/>
                  </v:line>
                </v:group>
              </w:pict>
            </w:r>
            <w:r w:rsidR="00CB135A" w:rsidRPr="0012214B">
              <w:rPr>
                <w:rFonts w:ascii="Times New Roman" w:hAnsi="Times New Roman" w:cs="Times New Roman"/>
                <w:bCs/>
                <w:lang w:val="pt-BR"/>
              </w:rPr>
              <w:t xml:space="preserve">                S                     M</w:t>
            </w:r>
          </w:p>
          <w:p w:rsidR="00CB135A" w:rsidRPr="0012214B" w:rsidRDefault="00CB135A" w:rsidP="00D32FAF">
            <w:pPr>
              <w:spacing w:before="60"/>
              <w:rPr>
                <w:rFonts w:ascii="Times New Roman" w:hAnsi="Times New Roman" w:cs="Times New Roman"/>
                <w:bCs/>
                <w:lang w:val="pt-BR"/>
              </w:rPr>
            </w:pPr>
          </w:p>
          <w:p w:rsidR="00CB135A" w:rsidRPr="0012214B" w:rsidRDefault="00D32FAF" w:rsidP="00D32FAF">
            <w:pPr>
              <w:spacing w:before="60"/>
              <w:rPr>
                <w:rFonts w:ascii="Times New Roman" w:hAnsi="Times New Roman" w:cs="Times New Roman"/>
                <w:bCs/>
                <w:lang w:val="pt-BR"/>
              </w:rPr>
            </w:pPr>
            <w:r w:rsidRPr="0012214B">
              <w:rPr>
                <w:rFonts w:ascii="Times New Roman" w:hAnsi="Times New Roman" w:cs="Times New Roman"/>
                <w:bCs/>
                <w:noProof/>
              </w:rPr>
              <w:pict>
                <v:line id="_x0000_s1351" style="position:absolute;z-index:251724800" from="175.5pt,.4pt" to="184.8pt,9.85pt"/>
              </w:pict>
            </w:r>
            <w:r w:rsidRPr="0012214B">
              <w:rPr>
                <w:rFonts w:ascii="Times New Roman" w:hAnsi="Times New Roman" w:cs="Times New Roman"/>
                <w:bCs/>
                <w:noProof/>
              </w:rPr>
              <w:pict>
                <v:line id="_x0000_s1350" style="position:absolute;z-index:251723776" from="61.9pt,.85pt" to="70.9pt,9.85pt"/>
              </w:pict>
            </w:r>
            <w:r w:rsidRPr="0012214B">
              <w:rPr>
                <w:rFonts w:ascii="Times New Roman" w:hAnsi="Times New Roman" w:cs="Times New Roman"/>
                <w:bCs/>
                <w:noProof/>
              </w:rPr>
              <w:pict>
                <v:line id="_x0000_s1349" style="position:absolute;z-index:251722752" from="41.8pt,.85pt" to="50.8pt,9.85pt"/>
              </w:pict>
            </w:r>
            <w:r w:rsidR="00CB135A" w:rsidRPr="0012214B">
              <w:rPr>
                <w:rFonts w:ascii="Times New Roman" w:hAnsi="Times New Roman" w:cs="Times New Roman"/>
                <w:bCs/>
                <w:lang w:val="pt-BR"/>
              </w:rPr>
              <w:t xml:space="preserve">                      E      I</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 xml:space="preserve">- Dựng S’ đối xứng S qua G               </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t-BR"/>
              </w:rPr>
              <w:t xml:space="preserve">   </w:t>
            </w:r>
            <w:r w:rsidRPr="0012214B">
              <w:rPr>
                <w:rFonts w:ascii="Times New Roman" w:hAnsi="Times New Roman" w:cs="Times New Roman"/>
                <w:lang w:val="pl-PL"/>
              </w:rPr>
              <w:t>- Nối S’ với M cắt G tại I.</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l-PL"/>
              </w:rPr>
              <w:t>- Nối S với I.</w:t>
            </w:r>
          </w:p>
          <w:p w:rsidR="00CB135A" w:rsidRPr="0012214B" w:rsidRDefault="00CB135A" w:rsidP="00D32FAF">
            <w:pPr>
              <w:spacing w:before="60"/>
              <w:rPr>
                <w:rFonts w:ascii="Times New Roman" w:hAnsi="Times New Roman" w:cs="Times New Roman"/>
                <w:lang w:val="pl-PL"/>
              </w:rPr>
            </w:pPr>
            <w:r w:rsidRPr="0012214B">
              <w:rPr>
                <w:rFonts w:ascii="Times New Roman" w:hAnsi="Times New Roman" w:cs="Times New Roman"/>
                <w:lang w:val="pl-PL"/>
              </w:rPr>
              <w:t>- Dễ ràng chứng minh được SI là tia tới , IM là tia phản xạ.</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pt-BR"/>
              </w:rPr>
              <w:t>Lấy điểm E tùy ý trên G , nối SE, E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Ta có SE + EM = ES’+ EM &gt; S’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position w:val="-6"/>
                <w:lang w:val="pt-BR"/>
              </w:rPr>
              <w:object w:dxaOrig="300" w:dyaOrig="220">
                <v:shape id="_x0000_i1048" type="#_x0000_t75" style="width:15pt;height:11.25pt" o:ole="">
                  <v:imagedata r:id="rId53" o:title=""/>
                </v:shape>
                <o:OLEObject Type="Embed" ProgID="Equation.3" ShapeID="_x0000_i1048" DrawAspect="Content" ObjectID="_1636878066" r:id="rId54"/>
              </w:object>
            </w:r>
            <w:r w:rsidRPr="0012214B">
              <w:rPr>
                <w:rFonts w:ascii="Times New Roman" w:hAnsi="Times New Roman" w:cs="Times New Roman"/>
                <w:lang w:val="pt-BR"/>
              </w:rPr>
              <w:t>ES’ + EM &gt; S’I + I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position w:val="-6"/>
                <w:lang w:val="pt-BR"/>
              </w:rPr>
              <w:object w:dxaOrig="300" w:dyaOrig="220">
                <v:shape id="_x0000_i1049" type="#_x0000_t75" style="width:15pt;height:11.25pt" o:ole="">
                  <v:imagedata r:id="rId55" o:title=""/>
                </v:shape>
                <o:OLEObject Type="Embed" ProgID="Equation.3" ShapeID="_x0000_i1049" DrawAspect="Content" ObjectID="_1636878067" r:id="rId56"/>
              </w:object>
            </w:r>
            <w:r w:rsidRPr="0012214B">
              <w:rPr>
                <w:rFonts w:ascii="Times New Roman" w:hAnsi="Times New Roman" w:cs="Times New Roman"/>
                <w:lang w:val="pt-BR"/>
              </w:rPr>
              <w:t>ES’ + EM &gt; SI + IM ( ĐPCM)</w:t>
            </w:r>
          </w:p>
          <w:p w:rsidR="00CB135A" w:rsidRPr="0012214B" w:rsidRDefault="00CB135A" w:rsidP="00D32FAF">
            <w:pPr>
              <w:spacing w:before="60"/>
              <w:rPr>
                <w:rFonts w:ascii="Times New Roman" w:hAnsi="Times New Roman" w:cs="Times New Roman"/>
                <w:bCs/>
                <w:lang w:val="pt-BR"/>
              </w:rPr>
            </w:pP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3 (2 điểm)</w:t>
            </w:r>
          </w:p>
        </w:tc>
        <w:tc>
          <w:tcPr>
            <w:tcW w:w="6298" w:type="dxa"/>
            <w:shd w:val="clear" w:color="auto" w:fill="auto"/>
          </w:tcPr>
          <w:p w:rsidR="00CB135A" w:rsidRPr="0012214B" w:rsidRDefault="00CB135A" w:rsidP="00D32FAF">
            <w:pPr>
              <w:rPr>
                <w:rFonts w:ascii="Times New Roman" w:hAnsi="Times New Roman" w:cs="Times New Roman"/>
                <w:color w:val="000000"/>
                <w:lang w:val="pt-BR"/>
              </w:rPr>
            </w:pPr>
            <w:r w:rsidRPr="0012214B">
              <w:rPr>
                <w:rFonts w:ascii="Times New Roman" w:hAnsi="Times New Roman" w:cs="Times New Roman"/>
                <w:color w:val="000000"/>
                <w:lang w:val="pt-BR"/>
              </w:rPr>
              <w:t xml:space="preserve">a. </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color w:val="000000"/>
                <w:lang w:val="pt-BR"/>
              </w:rPr>
              <w:t xml:space="preserve">* Phát biểu định luật truyền thẳng ánh sáng:  </w:t>
            </w:r>
            <w:r w:rsidRPr="0012214B">
              <w:rPr>
                <w:rFonts w:ascii="Times New Roman" w:hAnsi="Times New Roman" w:cs="Times New Roman"/>
                <w:lang w:val="pt-BR"/>
              </w:rPr>
              <w:t>Trong môi trường trong suốt và đồng tính, ánh sáng truyền đi theo đường thẳng.</w:t>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color w:val="000000"/>
                <w:lang w:val="pt-BR"/>
              </w:rPr>
              <w:t>* Phát biểu định luật phản xạ ánh sáng:</w:t>
            </w:r>
            <w:r w:rsidRPr="0012214B">
              <w:rPr>
                <w:rFonts w:ascii="Times New Roman" w:hAnsi="Times New Roman" w:cs="Times New Roman"/>
                <w:color w:val="000000"/>
                <w:lang w:val="pt-BR"/>
              </w:rPr>
              <w:tab/>
            </w:r>
            <w:r w:rsidRPr="0012214B">
              <w:rPr>
                <w:rFonts w:ascii="Times New Roman" w:hAnsi="Times New Roman" w:cs="Times New Roman"/>
                <w:color w:val="000000"/>
                <w:lang w:val="pt-BR"/>
              </w:rPr>
              <w:tab/>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lang w:val="pt-BR"/>
              </w:rPr>
              <w:t xml:space="preserve">    -Tia phản xạ nằm trong mặt phẳng chứa tia tới và đưòng pháp tuyến của gương ở điểm tới.</w:t>
            </w:r>
          </w:p>
          <w:p w:rsidR="00CB135A" w:rsidRPr="0012214B" w:rsidRDefault="00CB135A" w:rsidP="00D32FAF">
            <w:pPr>
              <w:ind w:firstLine="327"/>
              <w:rPr>
                <w:rFonts w:ascii="Times New Roman" w:hAnsi="Times New Roman" w:cs="Times New Roman"/>
                <w:lang w:val="pt-BR"/>
              </w:rPr>
            </w:pPr>
            <w:r w:rsidRPr="0012214B">
              <w:rPr>
                <w:rFonts w:ascii="Times New Roman" w:hAnsi="Times New Roman" w:cs="Times New Roman"/>
                <w:lang w:val="pt-BR"/>
              </w:rPr>
              <w:t>- Góc phản xạ luôn luôn bằng góc tới.</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da-DK"/>
              </w:rPr>
              <w:t>Ảnh A'B' của AB sẽ cách AB một khoảng bằng 40cm</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tc>
      </w:tr>
    </w:tbl>
    <w:p w:rsidR="00CB135A" w:rsidRPr="0012214B" w:rsidRDefault="00CB135A" w:rsidP="00D32FAF">
      <w:pPr>
        <w:spacing w:before="60"/>
        <w:jc w:val="center"/>
        <w:rPr>
          <w:rFonts w:ascii="Times New Roman" w:hAnsi="Times New Roman" w:cs="Times New Roman"/>
          <w:b/>
          <w:bCs/>
          <w:lang w:val="pt-BR"/>
        </w:rPr>
      </w:pPr>
      <w:r w:rsidRPr="0012214B">
        <w:rPr>
          <w:rFonts w:ascii="Times New Roman" w:hAnsi="Times New Roman" w:cs="Times New Roman"/>
          <w:b/>
          <w:bCs/>
          <w:lang w:val="pt-BR"/>
        </w:rPr>
        <w:t>Hết</w:t>
      </w:r>
    </w:p>
    <w:p w:rsidR="00CB135A" w:rsidRPr="0012214B" w:rsidRDefault="00CB135A" w:rsidP="00D32FAF">
      <w:pPr>
        <w:spacing w:before="60"/>
        <w:jc w:val="center"/>
        <w:rPr>
          <w:rFonts w:ascii="Times New Roman" w:hAnsi="Times New Roman" w:cs="Times New Roman"/>
          <w:b/>
          <w:bCs/>
          <w:lang w:val="pt-BR"/>
        </w:rPr>
      </w:pPr>
    </w:p>
    <w:p w:rsidR="00CB135A" w:rsidRPr="0012214B" w:rsidRDefault="00CB135A" w:rsidP="00D32FAF">
      <w:pPr>
        <w:spacing w:before="60"/>
        <w:jc w:val="center"/>
        <w:rPr>
          <w:rFonts w:ascii="Times New Roman" w:hAnsi="Times New Roman" w:cs="Times New Roman"/>
          <w:b/>
          <w:bCs/>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before="240"/>
        <w:ind w:firstLine="720"/>
        <w:jc w:val="both"/>
        <w:rPr>
          <w:rFonts w:ascii="Times New Roman" w:hAnsi="Times New Roman" w:cs="Times New Roman"/>
          <w:b/>
          <w:sz w:val="26"/>
          <w:szCs w:val="26"/>
          <w:lang w:val="nl-NL"/>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lastRenderedPageBreak/>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2,5 điểm)</w:t>
      </w: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noProof/>
          <w:sz w:val="28"/>
          <w:szCs w:val="28"/>
        </w:rPr>
        <w:pict>
          <v:group id="_x0000_s1352" style="position:absolute;left:0;text-align:left;margin-left:333pt;margin-top:28.85pt;width:120.85pt;height:132.85pt;z-index:251726848" coordorigin="7678,7804" coordsize="2417,2657">
            <v:shape id="_x0000_s1353" type="#_x0000_t202" style="position:absolute;left:7678;top:10073;width:577;height:388;mso-width-relative:margin;mso-height-relative:margin" filled="f" stroked="f">
              <v:textbox style="mso-next-textbox:#_x0000_s1353">
                <w:txbxContent>
                  <w:p w:rsidR="00D32FAF" w:rsidRPr="00926963" w:rsidRDefault="00D32FAF" w:rsidP="00D32FAF">
                    <w:pPr>
                      <w:rPr>
                        <w:b/>
                        <w:sz w:val="26"/>
                        <w:szCs w:val="26"/>
                      </w:rPr>
                    </w:pPr>
                    <w:r w:rsidRPr="00926963">
                      <w:rPr>
                        <w:b/>
                        <w:sz w:val="26"/>
                        <w:szCs w:val="26"/>
                      </w:rPr>
                      <w:t>S</w:t>
                    </w:r>
                  </w:p>
                </w:txbxContent>
              </v:textbox>
            </v:shape>
            <v:shape id="_x0000_s1354" type="#_x0000_t202" style="position:absolute;left:9668;top:8642;width:427;height:443;mso-width-relative:margin;mso-height-relative:margin" filled="f" stroked="f">
              <v:textbox style="mso-next-textbox:#_x0000_s1354">
                <w:txbxContent>
                  <w:p w:rsidR="00D32FAF" w:rsidRPr="00926963" w:rsidRDefault="00D32FAF" w:rsidP="00D32FAF">
                    <w:pPr>
                      <w:rPr>
                        <w:b/>
                        <w:sz w:val="26"/>
                        <w:szCs w:val="26"/>
                      </w:rPr>
                    </w:pPr>
                    <w:r w:rsidRPr="00926963">
                      <w:rPr>
                        <w:b/>
                        <w:sz w:val="26"/>
                        <w:szCs w:val="26"/>
                      </w:rPr>
                      <w:t>I</w:t>
                    </w:r>
                  </w:p>
                </w:txbxContent>
              </v:textbox>
            </v:shape>
            <v:group id="_x0000_s1355" style="position:absolute;left:8312;top:9036;width:2576;height:111;rotation:270" coordorigin="2087,11137" coordsize="3105,106">
              <v:shape id="_x0000_s1356" type="#_x0000_t32" style="position:absolute;left:2087;top:11137;width:2986;height:0" o:connectortype="straight"/>
              <v:group id="_x0000_s1357" style="position:absolute;left:2087;top:11137;width:3105;height:106" coordorigin="2087,11137" coordsize="3105,106">
                <v:shape id="_x0000_s1358" type="#_x0000_t32" style="position:absolute;left:5073;top:11137;width:119;height:106" o:connectortype="straight"/>
                <v:shape id="_x0000_s1359" type="#_x0000_t32" style="position:absolute;left:4954;top:11137;width:119;height:106" o:connectortype="straight"/>
                <v:shape id="_x0000_s1360" type="#_x0000_t32" style="position:absolute;left:4835;top:11137;width:119;height:106" o:connectortype="straight"/>
                <v:shape id="_x0000_s1361" type="#_x0000_t32" style="position:absolute;left:4716;top:11137;width:119;height:106" o:connectortype="straight"/>
                <v:shape id="_x0000_s1362" type="#_x0000_t32" style="position:absolute;left:4597;top:11137;width:119;height:106" o:connectortype="straight"/>
                <v:shape id="_x0000_s1363" type="#_x0000_t32" style="position:absolute;left:4478;top:11137;width:119;height:106" o:connectortype="straight"/>
                <v:shape id="_x0000_s1364" type="#_x0000_t32" style="position:absolute;left:4359;top:11137;width:119;height:106" o:connectortype="straight"/>
                <v:shape id="_x0000_s1365" type="#_x0000_t32" style="position:absolute;left:4240;top:11137;width:119;height:106" o:connectortype="straight"/>
                <v:shape id="_x0000_s1366" type="#_x0000_t32" style="position:absolute;left:4122;top:11137;width:119;height:106" o:connectortype="straight"/>
                <v:shape id="_x0000_s1367" type="#_x0000_t32" style="position:absolute;left:4003;top:11137;width:119;height:106" o:connectortype="straight"/>
                <v:shape id="_x0000_s1368" type="#_x0000_t32" style="position:absolute;left:3884;top:11137;width:119;height:106" o:connectortype="straight"/>
                <v:shape id="_x0000_s1369" type="#_x0000_t32" style="position:absolute;left:3765;top:11137;width:119;height:106" o:connectortype="straight"/>
                <v:shape id="_x0000_s1370" type="#_x0000_t32" style="position:absolute;left:3646;top:11137;width:119;height:106" o:connectortype="straight"/>
                <v:shape id="_x0000_s1371" type="#_x0000_t32" style="position:absolute;left:3527;top:11137;width:119;height:106" o:connectortype="straight"/>
                <v:shape id="_x0000_s1372" type="#_x0000_t32" style="position:absolute;left:3408;top:11137;width:119;height:106" o:connectortype="straight"/>
                <v:shape id="_x0000_s1373" type="#_x0000_t32" style="position:absolute;left:3289;top:11137;width:119;height:106" o:connectortype="straight"/>
                <v:shape id="_x0000_s1374" type="#_x0000_t32" style="position:absolute;left:3170;top:11137;width:119;height:106" o:connectortype="straight"/>
                <v:shape id="_x0000_s1375" type="#_x0000_t32" style="position:absolute;left:3051;top:11137;width:119;height:106" o:connectortype="straight"/>
                <v:shape id="_x0000_s1376" type="#_x0000_t32" style="position:absolute;left:2932;top:11137;width:119;height:106" o:connectortype="straight"/>
                <v:shape id="_x0000_s1377" type="#_x0000_t32" style="position:absolute;left:2813;top:11137;width:119;height:106" o:connectortype="straight"/>
                <v:shape id="_x0000_s1378" type="#_x0000_t32" style="position:absolute;left:2694;top:11137;width:119;height:106" o:connectortype="straight"/>
                <v:shape id="_x0000_s1379" type="#_x0000_t32" style="position:absolute;left:2575;top:11137;width:119;height:106" o:connectortype="straight"/>
                <v:shape id="_x0000_s1380" type="#_x0000_t32" style="position:absolute;left:2456;top:11137;width:119;height:106" o:connectortype="straight"/>
                <v:shape id="_x0000_s1381" type="#_x0000_t32" style="position:absolute;left:2337;top:11137;width:119;height:106" o:connectortype="straight"/>
                <v:shape id="_x0000_s1382" type="#_x0000_t32" style="position:absolute;left:2218;top:11137;width:119;height:106" o:connectortype="straight"/>
                <v:shape id="_x0000_s1383" type="#_x0000_t32" style="position:absolute;left:2087;top:11137;width:119;height:106" o:connectortype="straight"/>
              </v:group>
            </v:group>
            <v:shape id="_x0000_s1384" type="#_x0000_t32" style="position:absolute;left:8110;top:8986;width:1434;height:1151;flip:y" o:connectortype="straight"/>
            <v:shape id="_x0000_s1385" type="#_x0000_t32" style="position:absolute;left:8694;top:9452;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lastRenderedPageBreak/>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lastRenderedPageBreak/>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noProof/>
                <w:sz w:val="28"/>
                <w:szCs w:val="28"/>
                <w:lang w:val="vi-VN" w:eastAsia="vi-VN"/>
              </w:rPr>
              <w:pict>
                <v:group id="_x0000_s1387" style="position:absolute;left:0;text-align:left;margin-left:115.3pt;margin-top:10.65pt;width:138.45pt;height:148.5pt;z-index:251728896;mso-position-horizontal-relative:text;mso-position-vertical-relative:text" coordorigin="5382,9674" coordsize="2769,2970">
                  <v:shape id="_x0000_s1388" type="#_x0000_t202" style="position:absolute;left:5839;top:9674;width:577;height:388;mso-width-relative:margin;mso-height-relative:margin" filled="f" stroked="f">
                    <v:textbox style="mso-next-textbox:#_x0000_s1388">
                      <w:txbxContent>
                        <w:p w:rsidR="00D32FAF" w:rsidRPr="00926963" w:rsidRDefault="00D32FAF" w:rsidP="00D32FAF">
                          <w:pPr>
                            <w:rPr>
                              <w:b/>
                              <w:sz w:val="26"/>
                              <w:szCs w:val="26"/>
                            </w:rPr>
                          </w:pPr>
                          <w:r>
                            <w:rPr>
                              <w:b/>
                              <w:sz w:val="26"/>
                              <w:szCs w:val="26"/>
                            </w:rPr>
                            <w:t>R</w:t>
                          </w:r>
                        </w:p>
                      </w:txbxContent>
                    </v:textbox>
                  </v:shape>
                  <v:group id="_x0000_s1389" style="position:absolute;left:5382;top:9931;width:2769;height:2713" coordorigin="5382,9931" coordsize="2769,2713">
                    <v:shape id="_x0000_s1390" type="#_x0000_t202" style="position:absolute;left:7031;top:11177;width:403;height:463;mso-width-relative:margin;mso-height-relative:margin" filled="f" stroked="f">
                      <v:textbox style="mso-next-textbox:#_x0000_s1390">
                        <w:txbxContent>
                          <w:p w:rsidR="00D32FAF" w:rsidRPr="00926963" w:rsidRDefault="00D32FAF" w:rsidP="00D32FAF">
                            <w:pPr>
                              <w:rPr>
                                <w:b/>
                                <w:sz w:val="26"/>
                                <w:szCs w:val="26"/>
                              </w:rPr>
                            </w:pPr>
                            <w:r>
                              <w:rPr>
                                <w:b/>
                                <w:sz w:val="26"/>
                                <w:szCs w:val="26"/>
                              </w:rPr>
                              <w:t>i</w:t>
                            </w:r>
                          </w:p>
                        </w:txbxContent>
                      </v:textbox>
                    </v:shape>
                    <v:shape id="_x0000_s1391" type="#_x0000_t202" style="position:absolute;left:6992;top:10851;width:494;height:421;mso-width-relative:margin;mso-height-relative:margin" filled="f" stroked="f">
                      <v:textbox style="mso-next-textbox:#_x0000_s1391">
                        <w:txbxContent>
                          <w:p w:rsidR="00D32FAF" w:rsidRPr="00926963" w:rsidRDefault="00D32FAF" w:rsidP="00D32FAF">
                            <w:pPr>
                              <w:rPr>
                                <w:b/>
                                <w:sz w:val="26"/>
                                <w:szCs w:val="26"/>
                              </w:rPr>
                            </w:pPr>
                            <w:r>
                              <w:rPr>
                                <w:b/>
                                <w:sz w:val="26"/>
                                <w:szCs w:val="26"/>
                              </w:rPr>
                              <w:t>i’</w:t>
                            </w:r>
                          </w:p>
                        </w:txbxContent>
                      </v:textbox>
                    </v:shape>
                    <v:group id="_x0000_s1392" style="position:absolute;left:5382;top:9931;width:2769;height:2713" coordorigin="5382,9931" coordsize="2769,2713">
                      <v:shape id="_x0000_s1393" type="#_x0000_t202" style="position:absolute;left:5909;top:12256;width:577;height:388;mso-width-relative:margin;mso-height-relative:margin" filled="f" stroked="f">
                        <v:textbox style="mso-next-textbox:#_x0000_s1393">
                          <w:txbxContent>
                            <w:p w:rsidR="00D32FAF" w:rsidRPr="00926963" w:rsidRDefault="00D32FAF" w:rsidP="00D32FAF">
                              <w:pPr>
                                <w:rPr>
                                  <w:b/>
                                  <w:sz w:val="26"/>
                                  <w:szCs w:val="26"/>
                                </w:rPr>
                              </w:pPr>
                            </w:p>
                          </w:txbxContent>
                        </v:textbox>
                      </v:shape>
                      <v:shape id="_x0000_s1394" type="#_x0000_t202" style="position:absolute;left:7724;top:10960;width:427;height:443;mso-width-relative:margin;mso-height-relative:margin" filled="f" stroked="f">
                        <v:textbox style="mso-next-textbox:#_x0000_s1394">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_x0000_s1395" style="position:absolute;left:6473;top:11294;width:2576;height:111;rotation:270" coordorigin="2087,11137" coordsize="3105,106">
                        <v:shape id="_x0000_s1396" type="#_x0000_t32" style="position:absolute;left:2087;top:11137;width:2986;height:0" o:connectortype="straight"/>
                        <v:group id="_x0000_s1397" style="position:absolute;left:2087;top:11137;width:3105;height:106" coordorigin="2087,11137" coordsize="3105,106">
                          <v:shape id="_x0000_s1398" type="#_x0000_t32" style="position:absolute;left:5073;top:11137;width:119;height:106" o:connectortype="straight"/>
                          <v:shape id="_x0000_s1399" type="#_x0000_t32" style="position:absolute;left:4954;top:11137;width:119;height:106" o:connectortype="straight"/>
                          <v:shape id="_x0000_s1400" type="#_x0000_t32" style="position:absolute;left:4835;top:11137;width:119;height:106" o:connectortype="straight"/>
                          <v:shape id="_x0000_s1401" type="#_x0000_t32" style="position:absolute;left:4716;top:11137;width:119;height:106" o:connectortype="straight"/>
                          <v:shape id="_x0000_s1402" type="#_x0000_t32" style="position:absolute;left:4597;top:11137;width:119;height:106" o:connectortype="straight"/>
                          <v:shape id="_x0000_s1403" type="#_x0000_t32" style="position:absolute;left:4478;top:11137;width:119;height:106" o:connectortype="straight"/>
                          <v:shape id="_x0000_s1404" type="#_x0000_t32" style="position:absolute;left:4359;top:11137;width:119;height:106" o:connectortype="straight"/>
                          <v:shape id="_x0000_s1405" type="#_x0000_t32" style="position:absolute;left:4240;top:11137;width:119;height:106" o:connectortype="straight"/>
                          <v:shape id="_x0000_s1406" type="#_x0000_t32" style="position:absolute;left:4122;top:11137;width:119;height:106" o:connectortype="straight"/>
                          <v:shape id="_x0000_s1407" type="#_x0000_t32" style="position:absolute;left:4003;top:11137;width:119;height:106" o:connectortype="straight"/>
                          <v:shape id="_x0000_s1408" type="#_x0000_t32" style="position:absolute;left:3884;top:11137;width:119;height:106" o:connectortype="straight"/>
                          <v:shape id="_x0000_s1409" type="#_x0000_t32" style="position:absolute;left:3765;top:11137;width:119;height:106" o:connectortype="straight"/>
                          <v:shape id="_x0000_s1410" type="#_x0000_t32" style="position:absolute;left:3646;top:11137;width:119;height:106" o:connectortype="straight"/>
                          <v:shape id="_x0000_s1411" type="#_x0000_t32" style="position:absolute;left:3527;top:11137;width:119;height:106" o:connectortype="straight"/>
                          <v:shape id="_x0000_s1412" type="#_x0000_t32" style="position:absolute;left:3408;top:11137;width:119;height:106" o:connectortype="straight"/>
                          <v:shape id="_x0000_s1413" type="#_x0000_t32" style="position:absolute;left:3289;top:11137;width:119;height:106" o:connectortype="straight"/>
                          <v:shape id="_x0000_s1414" type="#_x0000_t32" style="position:absolute;left:3170;top:11137;width:119;height:106" o:connectortype="straight"/>
                          <v:shape id="_x0000_s1415" type="#_x0000_t32" style="position:absolute;left:3051;top:11137;width:119;height:106" o:connectortype="straight"/>
                          <v:shape id="_x0000_s1416" type="#_x0000_t32" style="position:absolute;left:2932;top:11137;width:119;height:106" o:connectortype="straight"/>
                          <v:shape id="_x0000_s1417" type="#_x0000_t32" style="position:absolute;left:2813;top:11137;width:119;height:106" o:connectortype="straight"/>
                          <v:shape id="_x0000_s1418" type="#_x0000_t32" style="position:absolute;left:2694;top:11137;width:119;height:106" o:connectortype="straight"/>
                          <v:shape id="_x0000_s1419" type="#_x0000_t32" style="position:absolute;left:2575;top:11137;width:119;height:106" o:connectortype="straight"/>
                          <v:shape id="_x0000_s1420" type="#_x0000_t32" style="position:absolute;left:2456;top:11137;width:119;height:106" o:connectortype="straight"/>
                          <v:shape id="_x0000_s1421" type="#_x0000_t32" style="position:absolute;left:2337;top:11137;width:119;height:106" o:connectortype="straight"/>
                          <v:shape id="_x0000_s1422" type="#_x0000_t32" style="position:absolute;left:2218;top:11137;width:119;height:106" o:connectortype="straight"/>
                          <v:shape id="_x0000_s1423" type="#_x0000_t32" style="position:absolute;left:2087;top:11137;width:119;height:106" o:connectortype="straight"/>
                        </v:group>
                      </v:group>
                      <v:shape id="_x0000_s1424" type="#_x0000_t32" style="position:absolute;left:6271;top:11244;width:1434;height:1151;flip:y" o:connectortype="straight"/>
                      <v:shape id="_x0000_s1425" type="#_x0000_t32" style="position:absolute;left:6907;top:11657;width:219;height:278;rotation:270" o:connectortype="straight" strokeweight=".45pt">
                        <v:stroke endarrow="block"/>
                      </v:shape>
                      <v:shape id="_x0000_s1426" type="#_x0000_t32" style="position:absolute;left:6271;top:9931;width:1434;height:1313" o:connectortype="straight"/>
                      <v:shape id="_x0000_s1427" type="#_x0000_t32" style="position:absolute;left:6826;top:10456;width:363;height:296;flip:x y" o:connectortype="straight" strokeweight=".45pt">
                        <v:stroke endarrow="block"/>
                      </v:shape>
                      <v:shape id="_x0000_s1428" type="#_x0000_t32" style="position:absolute;left:5756;top:11244;width:1949;height:0;flip:x" o:connectortype="straight" strokecolor="#f2f2f2" strokeweight="3pt">
                        <v:shadow type="perspective" color="#7f7f7f" opacity=".5" offset="1pt" offset2="-1pt"/>
                      </v:shape>
                      <v:shape id="_x0000_s1429" type="#_x0000_t202" style="position:absolute;left:5382;top:10987;width:577;height:388;mso-width-relative:margin;mso-height-relative:margin" filled="f" stroked="f">
                        <v:textbox style="mso-next-textbox:#_x0000_s1429">
                          <w:txbxContent>
                            <w:p w:rsidR="00D32FAF" w:rsidRPr="00926963" w:rsidRDefault="00D32FAF" w:rsidP="00D32FAF">
                              <w:pPr>
                                <w:rPr>
                                  <w:b/>
                                  <w:sz w:val="26"/>
                                  <w:szCs w:val="26"/>
                                </w:rPr>
                              </w:pPr>
                              <w:r>
                                <w:rPr>
                                  <w:b/>
                                  <w:sz w:val="26"/>
                                  <w:szCs w:val="26"/>
                                </w:rPr>
                                <w:t>N</w:t>
                              </w:r>
                            </w:p>
                          </w:txbxContent>
                        </v:textbox>
                      </v:shape>
                      <v:shape id="_x0000_s1430" type="#_x0000_t19" style="position:absolute;left:7343;top:11048;width:143;height:196;flip:x"/>
                      <v:shape id="_x0000_s1431" type="#_x0000_t19" style="position:absolute;left:7291;top:11251;width:143;height:198;flip:x y"/>
                    </v:group>
                  </v:group>
                </v:group>
              </w:pic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3" type="#_x0000_t32" style="position:absolute;left:0;text-align:left;margin-left:230.95pt;margin-top:14.65pt;width:68.35pt;height:59.8pt;flip:x y;z-index:251730944" o:connectortype="straight">
                  <v:stroke dashstyle="dash"/>
                </v:shape>
              </w:pict>
            </w:r>
            <w:r w:rsidRPr="0012214B">
              <w:rPr>
                <w:rFonts w:ascii="Times New Roman" w:hAnsi="Times New Roman" w:cs="Times New Roman"/>
                <w:bCs/>
                <w:noProof/>
                <w:sz w:val="28"/>
                <w:szCs w:val="28"/>
                <w:lang w:val="vi-VN" w:eastAsia="vi-VN"/>
              </w:rPr>
              <w:pict>
                <v:shape id="_x0000_s1435" type="#_x0000_t32" style="position:absolute;left:0;text-align:left;margin-left:133.55pt;margin-top:15.55pt;width:119.75pt;height:.05pt;z-index:251732992" o:connectortype="straight"/>
              </w:pic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4" type="#_x0000_t202" style="position:absolute;left:0;text-align:left;margin-left:305.05pt;margin-top:16.6pt;width:27.9pt;height:22.9pt;z-index:251731968;mso-width-relative:margin;mso-height-relative:margin" filled="f" stroked="f">
                  <v:textbox style="mso-next-textbox:#_x0000_s1434">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w:r>
          </w:p>
          <w:p w:rsidR="00CB135A" w:rsidRPr="0012214B" w:rsidRDefault="00D32FAF" w:rsidP="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6" type="#_x0000_t32" style="position:absolute;left:0;text-align:left;margin-left:158.9pt;margin-top:17.8pt;width:72.55pt;height:.55pt;z-index:251734016" o:connectortype="straight"/>
              </w:pict>
            </w:r>
            <w:r w:rsidRPr="0012214B">
              <w:rPr>
                <w:rFonts w:ascii="Times New Roman" w:hAnsi="Times New Roman" w:cs="Times New Roman"/>
                <w:bCs/>
                <w:noProof/>
                <w:sz w:val="28"/>
                <w:szCs w:val="28"/>
                <w:lang w:val="vi-VN" w:eastAsia="vi-VN"/>
              </w:rPr>
              <w:pict>
                <v:shape id="_x0000_s1440" type="#_x0000_t32" style="position:absolute;left:0;text-align:left;margin-left:194.55pt;margin-top:14.6pt;width:4.9pt;height:5.95pt;z-index:251738112" o:connectortype="straight"/>
              </w:pict>
            </w:r>
            <w:r w:rsidRPr="0012214B">
              <w:rPr>
                <w:rFonts w:ascii="Times New Roman" w:hAnsi="Times New Roman" w:cs="Times New Roman"/>
                <w:bCs/>
                <w:i/>
                <w:noProof/>
                <w:sz w:val="28"/>
                <w:szCs w:val="28"/>
                <w:lang w:val="vi-VN" w:eastAsia="vi-VN"/>
              </w:rPr>
              <w:pict>
                <v:shape id="_x0000_s1439" type="#_x0000_t32" style="position:absolute;left:0;text-align:left;margin-left:189.65pt;margin-top:15.05pt;width:4.9pt;height:5.95pt;z-index:251737088" o:connectortype="straight"/>
              </w:pict>
            </w:r>
            <w:r w:rsidRPr="0012214B">
              <w:rPr>
                <w:rFonts w:ascii="Times New Roman" w:hAnsi="Times New Roman" w:cs="Times New Roman"/>
                <w:bCs/>
                <w:i/>
                <w:noProof/>
                <w:sz w:val="28"/>
                <w:szCs w:val="28"/>
                <w:lang w:val="vi-VN" w:eastAsia="vi-VN"/>
              </w:rPr>
              <w:pict>
                <v:shape id="_x0000_s1438" type="#_x0000_t32" style="position:absolute;left:0;text-align:left;margin-left:257.65pt;margin-top:14.6pt;width:4.45pt;height:6.4pt;z-index:251736064" o:connectortype="straight"/>
              </w:pict>
            </w:r>
            <w:r w:rsidRPr="0012214B">
              <w:rPr>
                <w:rFonts w:ascii="Times New Roman" w:hAnsi="Times New Roman" w:cs="Times New Roman"/>
                <w:bCs/>
                <w:i/>
                <w:noProof/>
                <w:sz w:val="28"/>
                <w:szCs w:val="28"/>
                <w:lang w:val="vi-VN" w:eastAsia="vi-VN"/>
              </w:rPr>
              <w:pict>
                <v:shape id="_x0000_s1437" type="#_x0000_t32" style="position:absolute;left:0;text-align:left;margin-left:253.3pt;margin-top:13.85pt;width:4.35pt;height:7.15pt;z-index:251735040" o:connectortype="straight"/>
              </w:pict>
            </w:r>
            <w:r w:rsidRPr="0012214B">
              <w:rPr>
                <w:rFonts w:ascii="Times New Roman" w:hAnsi="Times New Roman" w:cs="Times New Roman"/>
                <w:bCs/>
                <w:i/>
                <w:noProof/>
                <w:sz w:val="28"/>
                <w:szCs w:val="28"/>
                <w:lang w:val="vi-VN" w:eastAsia="vi-VN"/>
              </w:rPr>
              <w:pict>
                <v:shape id="_x0000_s1432" type="#_x0000_t32" style="position:absolute;left:0;text-align:left;margin-left:162.4pt;margin-top:17.8pt;width:136.45pt;height:.55pt;flip:x y;z-index:251729920"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0" type="#_x0000_t75" style="width:138.75pt;height:18pt" o:ole="">
                  <v:imagedata r:id="rId57" o:title=""/>
                </v:shape>
                <o:OLEObject Type="Embed" ProgID="Equation.DSMT4" ShapeID="_x0000_i1050" DrawAspect="Content" ObjectID="_1636878068" r:id="rId58"/>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B135A" w:rsidRPr="0012214B" w:rsidRDefault="00CB135A" w:rsidP="00D32FAF">
      <w:pPr>
        <w:spacing w:before="240" w:after="240"/>
        <w:rPr>
          <w:rFonts w:ascii="Times New Roman" w:hAnsi="Times New Roman" w:cs="Times New Roman"/>
          <w:b/>
          <w:sz w:val="27"/>
          <w:szCs w:val="27"/>
          <w:lang w:val="nl-NL"/>
        </w:rPr>
      </w:pPr>
      <w:r w:rsidRPr="0012214B">
        <w:rPr>
          <w:rFonts w:ascii="Times New Roman" w:hAnsi="Times New Roman" w:cs="Times New Roman"/>
          <w:b/>
          <w:sz w:val="27"/>
          <w:szCs w:val="27"/>
          <w:lang w:val="nl-NL"/>
        </w:rPr>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ải khác nếu đúng ghi điểm tối đa</w:t>
      </w:r>
    </w:p>
    <w:tbl>
      <w:tblPr>
        <w:tblW w:w="9210" w:type="dxa"/>
        <w:shd w:val="clear" w:color="auto" w:fill="FFFFFF"/>
        <w:tblCellMar>
          <w:left w:w="0" w:type="dxa"/>
          <w:right w:w="0" w:type="dxa"/>
        </w:tblCellMar>
        <w:tblLook w:val="04A0" w:firstRow="1" w:lastRow="0" w:firstColumn="1" w:lastColumn="0" w:noHBand="0" w:noVBand="1"/>
      </w:tblPr>
      <w:tblGrid>
        <w:gridCol w:w="9716"/>
        <w:gridCol w:w="126"/>
      </w:tblGrid>
      <w:tr w:rsidR="00CB135A" w:rsidRPr="0012214B" w:rsidTr="004D2AFC">
        <w:tc>
          <w:tcPr>
            <w:tcW w:w="0" w:type="auto"/>
            <w:shd w:val="clear" w:color="auto" w:fill="FFFFFF"/>
            <w:tcMar>
              <w:top w:w="60" w:type="dxa"/>
              <w:left w:w="60" w:type="dxa"/>
              <w:bottom w:w="60" w:type="dxa"/>
              <w:right w:w="60" w:type="dxa"/>
            </w:tcMar>
            <w:vAlign w:val="center"/>
          </w:tcPr>
          <w:p w:rsidR="00CB135A" w:rsidRPr="0012214B" w:rsidRDefault="00CB135A" w:rsidP="00D32FAF">
            <w:pPr>
              <w:spacing w:after="0" w:line="240" w:lineRule="auto"/>
              <w:jc w:val="center"/>
              <w:rPr>
                <w:rFonts w:ascii="Times New Roman" w:eastAsia="Times New Roman" w:hAnsi="Times New Roman" w:cs="Times New Roman"/>
                <w:szCs w:val="28"/>
              </w:rPr>
            </w:pPr>
          </w:p>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after="0" w:line="240" w:lineRule="auto"/>
              <w:jc w:val="center"/>
              <w:rPr>
                <w:rFonts w:ascii="Times New Roman" w:eastAsia="Times New Roman" w:hAnsi="Times New Roman" w:cs="Times New Roman"/>
                <w:szCs w:val="28"/>
              </w:rPr>
            </w:pPr>
          </w:p>
        </w:tc>
        <w:tc>
          <w:tcPr>
            <w:tcW w:w="0" w:type="auto"/>
            <w:shd w:val="clear" w:color="auto" w:fill="FFFFFF"/>
            <w:tcMar>
              <w:top w:w="60" w:type="dxa"/>
              <w:left w:w="60" w:type="dxa"/>
              <w:bottom w:w="60" w:type="dxa"/>
              <w:right w:w="60" w:type="dxa"/>
            </w:tcMar>
            <w:vAlign w:val="center"/>
          </w:tcPr>
          <w:p w:rsidR="00CB135A" w:rsidRPr="0012214B" w:rsidRDefault="00CB135A" w:rsidP="00D32FAF">
            <w:pPr>
              <w:spacing w:after="0" w:line="240" w:lineRule="auto"/>
              <w:jc w:val="center"/>
              <w:rPr>
                <w:rFonts w:ascii="Times New Roman" w:eastAsia="Times New Roman" w:hAnsi="Times New Roman" w:cs="Times New Roman"/>
                <w:szCs w:val="28"/>
              </w:rPr>
            </w:pPr>
          </w:p>
        </w:tc>
      </w:tr>
    </w:tbl>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lastRenderedPageBreak/>
        <w:t>Câu 1: (2,0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Phát biểu định luật truyền thẳng của ánh sáng.</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Nêu 2 ứng dụng của định luật truyền thẳng ánh sáng trong thực tế.</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2: (3,0 điểm)</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a) Âm phản xạ là gì? Những vật thế nào thì phản xạ âm tốt? Nêu 2 ví dụ vật phản xạ âm tốt.</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Một người đứng bên trong một phòng rộng lớn hét to một tiếng sau 0,5 giây người đo lại nghe được tiếng vang của mình.</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Em hãy tính khoảng cách từ người đó đến bức tường trong thời gian nghe được tiếng vang. Biết rằng vận tốc truyền âm trong không khí là 340m/s.</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3: (2,5 điểm)</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a) Tần số là gì? Nêu đơn vị đo tần số? Âm phát ra càng cao khi nào?</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Vật A trong 20 giây dao động được 400 lần. Vật B trong 30 giây dao động được 300 lần. Tính tần số dao động của hai vật.</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4: (2,5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Hãy nêu tính chất của ảnh tạo bởi gương p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ận dụng tính chất của ảnh tạo bởi gương phẳng để vẽ ảnh của một mũi tên đặt trước gương phẳng như hình vẽ:</w:t>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hAnsi="Times New Roman" w:cs="Times New Roman"/>
        </w:rPr>
        <w:br/>
      </w:r>
      <w:r w:rsidRPr="0012214B">
        <w:rPr>
          <w:rFonts w:ascii="Times New Roman" w:hAnsi="Times New Roman" w:cs="Times New Roman"/>
          <w:noProof/>
        </w:rPr>
        <w:drawing>
          <wp:inline distT="0" distB="0" distL="0" distR="0" wp14:anchorId="4A10D10E" wp14:editId="0230D4EA">
            <wp:extent cx="2085975" cy="1552575"/>
            <wp:effectExtent l="19050" t="0" r="9525" b="0"/>
            <wp:docPr id="37" name="Picture 37" descr="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hk1 môn Vật lý lớp 7"/>
                    <pic:cNvPicPr>
                      <a:picLocks noChangeAspect="1" noChangeArrowheads="1"/>
                    </pic:cNvPicPr>
                  </pic:nvPicPr>
                  <pic:blipFill>
                    <a:blip r:embed="rId59"/>
                    <a:srcRect/>
                    <a:stretch>
                      <a:fillRect/>
                    </a:stretch>
                  </pic:blipFill>
                  <pic:spPr bwMode="auto">
                    <a:xfrm>
                      <a:off x="0" y="0"/>
                      <a:ext cx="2085975" cy="1552575"/>
                    </a:xfrm>
                    <a:prstGeom prst="rect">
                      <a:avLst/>
                    </a:prstGeom>
                    <a:noFill/>
                    <a:ln w="9525">
                      <a:noFill/>
                      <a:miter lim="800000"/>
                      <a:headEnd/>
                      <a:tailEnd/>
                    </a:ln>
                  </pic:spPr>
                </pic:pic>
              </a:graphicData>
            </a:graphic>
          </wp:inline>
        </w:drawing>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outlineLvl w:val="2"/>
        <w:rPr>
          <w:rFonts w:ascii="Times New Roman" w:eastAsia="Times New Roman" w:hAnsi="Times New Roman" w:cs="Times New Roman"/>
          <w:b/>
          <w:bCs/>
          <w:szCs w:val="28"/>
        </w:rPr>
      </w:pPr>
    </w:p>
    <w:p w:rsidR="00CB135A" w:rsidRPr="0012214B" w:rsidRDefault="00CB135A" w:rsidP="004D2AFC">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eastAsia="Times New Roman" w:hAnsi="Times New Roman" w:cs="Times New Roman"/>
          <w:b/>
          <w:bCs/>
          <w:szCs w:val="28"/>
        </w:rPr>
        <w:t>ĐÁP ÁN ĐỀ THI HỌC KÌ 1 MÔ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1</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ĐL: Trong môi trường trong suốt và đồng tính, ánh sáng truyền đi theo đườ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Ứng dụ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Trồng các cây thẳng hà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Lớp trưởng so hà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2</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Âm dội lại khi gặp một mặt chắn là âm phản xạ.</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Những vật cứng có bề mặt nhẵn thì phản xạ âm tốt (hấp thụ âm ké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VD: Mặt gương, tường gạch, ...</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Quãng đường âm truyền đi và về là: S = v.t = 340. 0,5 = 170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người đứng đến bức tường là: S' = 170 : 2 = 85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3</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Tần số là số dao động trong 1 giây.</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Đơn vị của tần số là Hec.</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Âm phát ra càng cao khi tần số dao động càng lớ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Tần số dao động của vật A: 400/20 = 2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Tần số dao động của vật B: 300/30 = 1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lastRenderedPageBreak/>
        <w:t>Câu 4</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Ảnh ảo tạo bởi gương phẳng không hứng được trên màng chắn và lớn bằng vật.</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một điểm của vật đến gương bằng khoảng cách từ ảnh của điểm đó đến gươ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ẽ ảnh đú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p>
    <w:p w:rsidR="00CB135A" w:rsidRPr="0012214B" w:rsidRDefault="00CB135A">
      <w:pPr>
        <w:rPr>
          <w:rFonts w:ascii="Times New Roman" w:hAnsi="Times New Roman" w:cs="Times New Roman"/>
          <w:szCs w:val="28"/>
        </w:rPr>
      </w:pPr>
      <w:r w:rsidRPr="0012214B">
        <w:rPr>
          <w:rFonts w:ascii="Times New Roman" w:eastAsia="Times New Roman" w:hAnsi="Times New Roman" w:cs="Times New Roman"/>
          <w:szCs w:val="28"/>
        </w:rPr>
        <w:t xml:space="preserve">                                          </w:t>
      </w:r>
      <w:r w:rsidRPr="0012214B">
        <w:rPr>
          <w:rFonts w:ascii="Times New Roman" w:eastAsia="Times New Roman" w:hAnsi="Times New Roman" w:cs="Times New Roman"/>
          <w:noProof/>
          <w:szCs w:val="28"/>
        </w:rPr>
        <w:drawing>
          <wp:inline distT="0" distB="0" distL="0" distR="0" wp14:anchorId="2664CBC8" wp14:editId="03EA8909">
            <wp:extent cx="1438275" cy="1638300"/>
            <wp:effectExtent l="19050" t="0" r="9525" b="0"/>
            <wp:docPr id="38" name="Picture 1" descr="Đáp án 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áp án đề thi hk1 môn Vật lý lớp 7"/>
                    <pic:cNvPicPr>
                      <a:picLocks noChangeAspect="1" noChangeArrowheads="1"/>
                    </pic:cNvPicPr>
                  </pic:nvPicPr>
                  <pic:blipFill>
                    <a:blip r:embed="rId60"/>
                    <a:srcRect/>
                    <a:stretch>
                      <a:fillRect/>
                    </a:stretch>
                  </pic:blipFill>
                  <pic:spPr bwMode="auto">
                    <a:xfrm>
                      <a:off x="0" y="0"/>
                      <a:ext cx="1438275" cy="1638300"/>
                    </a:xfrm>
                    <a:prstGeom prst="rect">
                      <a:avLst/>
                    </a:prstGeom>
                    <a:noFill/>
                    <a:ln w="9525">
                      <a:noFill/>
                      <a:miter lim="800000"/>
                      <a:headEnd/>
                      <a:tailEnd/>
                    </a:ln>
                  </pic:spPr>
                </pic:pic>
              </a:graphicData>
            </a:graphic>
          </wp:inline>
        </w:drawing>
      </w:r>
    </w:p>
    <w:tbl>
      <w:tblPr>
        <w:tblW w:w="10888" w:type="dxa"/>
        <w:tblLook w:val="01E0" w:firstRow="1" w:lastRow="1" w:firstColumn="1" w:lastColumn="1" w:noHBand="0" w:noVBand="0"/>
      </w:tblPr>
      <w:tblGrid>
        <w:gridCol w:w="10888"/>
      </w:tblGrid>
      <w:tr w:rsidR="00CB135A" w:rsidRPr="0012214B" w:rsidTr="00D32FAF">
        <w:trPr>
          <w:trHeight w:val="315"/>
        </w:trPr>
        <w:tc>
          <w:tcPr>
            <w:tcW w:w="10888" w:type="dxa"/>
            <w:vAlign w:val="center"/>
          </w:tcPr>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4D2AFC">
            <w:pPr>
              <w:rPr>
                <w:rFonts w:ascii="Times New Roman" w:hAnsi="Times New Roman" w:cs="Times New Roman"/>
                <w:b/>
                <w:sz w:val="24"/>
                <w:lang w:val="nl-NL"/>
              </w:rPr>
            </w:pPr>
          </w:p>
        </w:tc>
      </w:tr>
    </w:tbl>
    <w:p w:rsidR="004D2AFC" w:rsidRPr="0012214B" w:rsidRDefault="004D2AFC" w:rsidP="00D32FAF">
      <w:pPr>
        <w:jc w:val="both"/>
        <w:rPr>
          <w:rFonts w:ascii="Times New Roman" w:hAnsi="Times New Roman" w:cs="Times New Roman"/>
          <w:b/>
          <w:sz w:val="24"/>
          <w:lang w:val="nl-NL"/>
        </w:rPr>
      </w:pP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1 (2 điểm)</w:t>
      </w:r>
      <w:r w:rsidRPr="0012214B">
        <w:rPr>
          <w:rFonts w:ascii="Times New Roman" w:hAnsi="Times New Roman" w:cs="Times New Roman"/>
          <w:sz w:val="24"/>
          <w:lang w:val="nl-NL"/>
        </w:rPr>
        <w:t>. a. Nguồn sáng là gì? Lấy ví dụ về nguồn sáng.</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sz w:val="24"/>
          <w:lang w:val="nl-NL"/>
        </w:rPr>
        <w:t xml:space="preserve">b. Ta nhìn thấy một vật khi nào? Tại sao ta lại thấy bông hoa có màu đỏ? </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2 (1,5 điểm)</w:t>
      </w:r>
      <w:r w:rsidRPr="0012214B">
        <w:rPr>
          <w:rFonts w:ascii="Times New Roman" w:hAnsi="Times New Roman" w:cs="Times New Roman"/>
          <w:sz w:val="24"/>
          <w:lang w:val="nl-NL"/>
        </w:rPr>
        <w:t>. a. Phát biểu định luật phản xạ ánh sáng?</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z w:val="24"/>
          <w:lang w:val="nl-NL"/>
        </w:rPr>
        <w:t xml:space="preserve">b. Đặt hai vật giống hệt nhau, một vật đặt trước gương phẳng còn vật kia đặt trước gương cầu lồi. </w:t>
      </w:r>
      <w:r w:rsidRPr="0012214B">
        <w:rPr>
          <w:rFonts w:ascii="Times New Roman" w:hAnsi="Times New Roman" w:cs="Times New Roman"/>
          <w:sz w:val="24"/>
          <w:lang w:val="fr-FR"/>
        </w:rPr>
        <w:t>Quan sát ảnh của hai vật đó trong hai gương và cho biết ảnh qua gương nào lớn hơn? Tại sao?</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b/>
          <w:sz w:val="24"/>
          <w:lang w:val="fr-FR"/>
        </w:rPr>
        <w:t>Câu 3 ( 3,5 điểm)</w:t>
      </w:r>
      <w:r w:rsidRPr="0012214B">
        <w:rPr>
          <w:rFonts w:ascii="Times New Roman" w:hAnsi="Times New Roman" w:cs="Times New Roman"/>
          <w:sz w:val="24"/>
          <w:lang w:val="fr-FR"/>
        </w:rPr>
        <w:t> Chiếu một tia tới SI hợp với gương phẳng một góc 30</w:t>
      </w:r>
      <w:r w:rsidRPr="0012214B">
        <w:rPr>
          <w:rFonts w:ascii="Times New Roman" w:hAnsi="Times New Roman" w:cs="Times New Roman"/>
          <w:sz w:val="24"/>
          <w:vertAlign w:val="superscript"/>
          <w:lang w:val="fr-FR"/>
        </w:rPr>
        <w:t>0</w:t>
      </w:r>
      <w:r w:rsidRPr="0012214B">
        <w:rPr>
          <w:rFonts w:ascii="Times New Roman" w:hAnsi="Times New Roman" w:cs="Times New Roman"/>
          <w:sz w:val="24"/>
          <w:lang w:val="fr-FR"/>
        </w:rPr>
        <w:t xml:space="preserve"> như hình vẽ a.</w:t>
      </w:r>
      <w:r w:rsidRPr="0012214B">
        <w:rPr>
          <w:rFonts w:ascii="Times New Roman" w:hAnsi="Times New Roman" w:cs="Times New Roman"/>
          <w:noProof/>
          <w:sz w:val="24"/>
          <w:lang w:val="fr-FR"/>
        </w:rPr>
        <w:t xml:space="preserve"> </w:t>
      </w:r>
    </w:p>
    <w:p w:rsidR="00CB135A" w:rsidRPr="0012214B" w:rsidRDefault="00CB135A" w:rsidP="00D32FAF">
      <w:pPr>
        <w:jc w:val="both"/>
        <w:rPr>
          <w:rFonts w:ascii="Times New Roman" w:hAnsi="Times New Roman" w:cs="Times New Roman"/>
          <w:noProof/>
          <w:sz w:val="24"/>
          <w:lang w:val="fr-FR"/>
        </w:rPr>
      </w:pPr>
      <w:r w:rsidRPr="0012214B">
        <w:rPr>
          <w:rFonts w:ascii="Times New Roman" w:hAnsi="Times New Roman" w:cs="Times New Roman"/>
          <w:noProof/>
          <w:sz w:val="24"/>
          <w:lang w:val="fr-FR"/>
        </w:rPr>
        <w:t>a. Hãy vẽ tia phản xạ IR ; xác định góc tới và cho biết số đo của góc SIR?</w:t>
      </w:r>
    </w:p>
    <w:p w:rsidR="00CB135A" w:rsidRPr="0012214B" w:rsidRDefault="00CB135A" w:rsidP="00D32FAF">
      <w:pPr>
        <w:jc w:val="both"/>
        <w:rPr>
          <w:rFonts w:ascii="Times New Roman" w:hAnsi="Times New Roman" w:cs="Times New Roman"/>
          <w:noProof/>
          <w:sz w:val="24"/>
          <w:lang w:val="fr-FR"/>
        </w:rPr>
      </w:pPr>
      <w:r w:rsidRPr="0012214B">
        <w:rPr>
          <w:rFonts w:ascii="Times New Roman" w:hAnsi="Times New Roman" w:cs="Times New Roman"/>
          <w:noProof/>
          <w:sz w:val="24"/>
          <w:lang w:val="fr-FR"/>
        </w:rPr>
        <w:t>b. Giữ nguyên tia tới, xoay gương tới vị trí cho tia phản xạ nằm ngang, hướng phải. Trình bày cách vẽ và vẽ vị trí đặt gương.</w:t>
      </w:r>
    </w:p>
    <w:p w:rsidR="00CB135A" w:rsidRPr="0012214B" w:rsidRDefault="00D32FAF" w:rsidP="00D32FAF">
      <w:pPr>
        <w:jc w:val="both"/>
        <w:rPr>
          <w:rFonts w:ascii="Times New Roman" w:hAnsi="Times New Roman" w:cs="Times New Roman"/>
          <w:sz w:val="24"/>
          <w:lang w:val="fr-FR"/>
        </w:rPr>
      </w:pPr>
      <w:r w:rsidRPr="0012214B">
        <w:rPr>
          <w:rFonts w:ascii="Times New Roman" w:hAnsi="Times New Roman" w:cs="Times New Roman"/>
          <w:noProof/>
          <w:sz w:val="24"/>
        </w:rPr>
        <w:pict>
          <v:shape id="_x0000_s1443" style="position:absolute;left:0;text-align:left;margin-left:863.25pt;margin-top:62.95pt;width:2in;height:4.5pt;z-index:251742208;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Pr="0012214B">
        <w:rPr>
          <w:rFonts w:ascii="Times New Roman" w:hAnsi="Times New Roman" w:cs="Times New Roman"/>
          <w:noProof/>
          <w:sz w:val="24"/>
        </w:rPr>
        <w:pict>
          <v:shape id="_x0000_s1442" style="position:absolute;left:0;text-align:left;margin-left:863.25pt;margin-top:53.95pt;width:2in;height:4.5pt;z-index:251741184;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Pr="0012214B">
        <w:rPr>
          <w:rFonts w:ascii="Times New Roman" w:hAnsi="Times New Roman" w:cs="Times New Roman"/>
          <w:noProof/>
          <w:sz w:val="24"/>
        </w:rPr>
        <w:pict>
          <v:shape id="_x0000_s1441" style="position:absolute;left:0;text-align:left;margin-left:773.25pt;margin-top:62.95pt;width:2in;height:4.5pt;z-index:251740160;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00CB135A" w:rsidRPr="0012214B">
        <w:rPr>
          <w:rFonts w:ascii="Times New Roman" w:hAnsi="Times New Roman" w:cs="Times New Roman"/>
          <w:sz w:val="24"/>
          <w:lang w:val="fr-FR"/>
        </w:rPr>
        <w:t>c. Hãy vẽ ảnh của vật AB tạo bởi gương phẳng G trong hình vẽ b.</w:t>
      </w:r>
    </w:p>
    <w:p w:rsidR="00CB135A" w:rsidRPr="0012214B" w:rsidRDefault="00D32FAF" w:rsidP="00D32FAF">
      <w:pPr>
        <w:ind w:left="720"/>
        <w:jc w:val="both"/>
        <w:rPr>
          <w:rFonts w:ascii="Times New Roman" w:hAnsi="Times New Roman" w:cs="Times New Roman"/>
          <w:sz w:val="24"/>
          <w:lang w:val="fr-FR"/>
        </w:rPr>
      </w:pPr>
      <w:r w:rsidRPr="0012214B">
        <w:rPr>
          <w:rFonts w:ascii="Times New Roman" w:hAnsi="Times New Roman" w:cs="Times New Roman"/>
          <w:noProof/>
          <w:sz w:val="24"/>
        </w:rPr>
        <w:pict>
          <v:group id="_x0000_s1479" style="position:absolute;left:0;text-align:left;margin-left:280.5pt;margin-top:4.85pt;width:82pt;height:100.25pt;z-index:251751424" coordorigin="5937,12172" coordsize="1640,2005" o:allowincell="f">
            <v:shape id="_x0000_s1480" type="#_x0000_t202" style="position:absolute;left:5977;top:13681;width:1030;height:381" o:allowincell="f" filled="f" stroked="f">
              <v:textbox style="mso-next-textbox:#_x0000_s1480">
                <w:txbxContent>
                  <w:p w:rsidR="00D32FAF" w:rsidRPr="003803B6" w:rsidRDefault="00D32FAF" w:rsidP="00D32FAF">
                    <w:pPr>
                      <w:rPr>
                        <w:sz w:val="24"/>
                      </w:rPr>
                    </w:pPr>
                    <w:r w:rsidRPr="003803B6">
                      <w:rPr>
                        <w:sz w:val="24"/>
                      </w:rPr>
                      <w:t>Hình b</w:t>
                    </w:r>
                  </w:p>
                </w:txbxContent>
              </v:textbox>
            </v:shape>
            <v:line id="_x0000_s1481" style="position:absolute;rotation:270" from="6196,13054" to="7945,13055" o:allowincell="f" strokeweight="1pt">
              <v:stroke endcap="square"/>
            </v:line>
            <v:line id="_x0000_s1482" style="position:absolute;flip:y" from="6367,12572" to="6717,13421" o:allowincell="f">
              <v:stroke endarrow="block"/>
            </v:line>
            <v:shape id="_x0000_s1483" type="#_x0000_t202" style="position:absolute;left:6462;top:12232;width:480;height:540" o:allowincell="f" filled="f" stroked="f">
              <v:textbox style="mso-next-textbox:#_x0000_s1483">
                <w:txbxContent>
                  <w:p w:rsidR="00D32FAF" w:rsidRPr="007A4C45" w:rsidRDefault="00D32FAF" w:rsidP="00D32FAF">
                    <w:pPr>
                      <w:rPr>
                        <w:b/>
                        <w:sz w:val="24"/>
                      </w:rPr>
                    </w:pPr>
                    <w:r w:rsidRPr="007A4C45">
                      <w:rPr>
                        <w:b/>
                        <w:sz w:val="24"/>
                      </w:rPr>
                      <w:t>B</w:t>
                    </w:r>
                  </w:p>
                </w:txbxContent>
              </v:textbox>
            </v:shape>
            <v:shape id="_x0000_s1484" type="#_x0000_t202" style="position:absolute;left:5937;top:13197;width:480;height:540" o:allowincell="f" filled="f" stroked="f">
              <v:textbox style="mso-next-textbox:#_x0000_s1484">
                <w:txbxContent>
                  <w:p w:rsidR="00D32FAF" w:rsidRPr="007A4C45" w:rsidRDefault="00D32FAF" w:rsidP="00D32FAF">
                    <w:pPr>
                      <w:rPr>
                        <w:b/>
                        <w:sz w:val="24"/>
                      </w:rPr>
                    </w:pPr>
                    <w:r w:rsidRPr="007A4C45">
                      <w:rPr>
                        <w:b/>
                        <w:sz w:val="24"/>
                      </w:rPr>
                      <w:t>A</w:t>
                    </w:r>
                  </w:p>
                </w:txbxContent>
              </v:textbox>
            </v:shape>
            <v:shape id="_x0000_s1485" type="#_x0000_t202" style="position:absolute;left:7097;top:13637;width:480;height:540" o:allowincell="f" filled="f" stroked="f">
              <v:textbox style="mso-next-textbox:#_x0000_s1485">
                <w:txbxContent>
                  <w:p w:rsidR="00D32FAF" w:rsidRPr="007A4C45" w:rsidRDefault="00D32FAF" w:rsidP="00D32FAF">
                    <w:pPr>
                      <w:rPr>
                        <w:b/>
                        <w:sz w:val="24"/>
                      </w:rPr>
                    </w:pPr>
                    <w:r w:rsidRPr="007A4C45">
                      <w:rPr>
                        <w:b/>
                        <w:sz w:val="24"/>
                      </w:rPr>
                      <w:t>G</w:t>
                    </w:r>
                  </w:p>
                </w:txbxContent>
              </v:textbox>
            </v:shape>
            <v:line id="_x0000_s1486" style="position:absolute;rotation:270" from="6233,13046" to="7982,13047" o:allowincell="f" strokeweight="2.25pt">
              <v:stroke r:id="rId61" o:title="" filltype="pattern" endcap="square"/>
            </v:line>
          </v:group>
        </w:pict>
      </w:r>
    </w:p>
    <w:p w:rsidR="00CB135A" w:rsidRPr="0012214B" w:rsidRDefault="00D32FAF" w:rsidP="00D32FAF">
      <w:pPr>
        <w:jc w:val="both"/>
        <w:rPr>
          <w:rFonts w:ascii="Times New Roman" w:hAnsi="Times New Roman" w:cs="Times New Roman"/>
          <w:sz w:val="24"/>
          <w:lang w:val="fr-FR"/>
        </w:rPr>
      </w:pPr>
      <w:r w:rsidRPr="0012214B">
        <w:rPr>
          <w:rFonts w:ascii="Times New Roman" w:hAnsi="Times New Roman" w:cs="Times New Roman"/>
          <w:noProof/>
          <w:sz w:val="24"/>
        </w:rPr>
        <w:pict>
          <v:group id="_x0000_s1470" style="position:absolute;left:0;text-align:left;margin-left:56pt;margin-top:11.1pt;width:135pt;height:57.15pt;z-index:251750400" coordorigin="1458,12149" coordsize="2884,1430" o:allowincell="f">
            <v:shape id="_x0000_s1471" type="#_x0000_t19" style="position:absolute;left:2603;top:12856;width:119;height:201;flip:x" coordsize="21600,28556" o:allowincell="f" adj="-5046625,1333217,,21047" path="wr-21600,-553,21600,42647,4857,,20253,28556nfewr-21600,-553,21600,42647,4857,,20253,28556l,21047nsxe">
              <v:path o:connectlocs="4857,0;20253,28556;0,21047"/>
            </v:shape>
            <v:line id="_x0000_s1472" style="position:absolute" from="1807,12369" to="3022,13038" o:allowincell="f" strokeweight="1pt"/>
            <v:shape id="_x0000_s1473" type="#_x0000_t202" style="position:absolute;left:2834;top:13039;width:360;height:540" o:allowincell="f" filled="f" stroked="f">
              <v:textbox style="mso-next-textbox:#_x0000_s1473">
                <w:txbxContent>
                  <w:p w:rsidR="00D32FAF" w:rsidRPr="003D7D06" w:rsidRDefault="00D32FAF" w:rsidP="00D32FAF">
                    <w:pPr>
                      <w:rPr>
                        <w:b/>
                      </w:rPr>
                    </w:pPr>
                    <w:r w:rsidRPr="003D7D06">
                      <w:rPr>
                        <w:b/>
                      </w:rPr>
                      <w:t>I</w:t>
                    </w:r>
                  </w:p>
                </w:txbxContent>
              </v:textbox>
            </v:shape>
            <v:shape id="_x0000_s1474" type="#_x0000_t202" style="position:absolute;left:1458;top:12149;width:360;height:540" o:allowincell="f" filled="f" stroked="f">
              <v:textbox style="mso-next-textbox:#_x0000_s1474">
                <w:txbxContent>
                  <w:p w:rsidR="00D32FAF" w:rsidRPr="003D7D06" w:rsidRDefault="00D32FAF" w:rsidP="00D32FAF">
                    <w:pPr>
                      <w:rPr>
                        <w:b/>
                        <w:sz w:val="24"/>
                      </w:rPr>
                    </w:pPr>
                    <w:r w:rsidRPr="003D7D06">
                      <w:rPr>
                        <w:b/>
                        <w:sz w:val="24"/>
                      </w:rPr>
                      <w:t>S</w:t>
                    </w:r>
                  </w:p>
                </w:txbxContent>
              </v:textbox>
            </v:shape>
            <v:shape id="_x0000_s1475" type="#_x0000_t202" style="position:absolute;left:2167;top:12718;width:600;height:540" o:allowincell="f" filled="f" stroked="f">
              <v:textbox style="mso-next-textbox:#_x0000_s1475">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_x0000_s1476" style="position:absolute" from="1737,13048" to="4342,13048" o:allowincell="f" strokeweight="1pt"/>
            <v:line id="_x0000_s1477" style="position:absolute" from="1893,12419" to="2283,12644" o:allowincell="f">
              <v:stroke endarrow="block"/>
            </v:line>
            <v:line id="_x0000_s1478" style="position:absolute" from="1727,13078" to="4332,13078" o:allowincell="f" strokeweight="2.25pt">
              <v:stroke r:id="rId61" o:title="" filltype="pattern"/>
            </v:line>
          </v:group>
        </w:pict>
      </w: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tabs>
          <w:tab w:val="left" w:pos="7830"/>
        </w:tabs>
        <w:jc w:val="both"/>
        <w:rPr>
          <w:rFonts w:ascii="Times New Roman" w:hAnsi="Times New Roman" w:cs="Times New Roman"/>
          <w:b/>
          <w:sz w:val="24"/>
          <w:lang w:val="fr-FR"/>
        </w:rPr>
      </w:pPr>
      <w:r w:rsidRPr="0012214B">
        <w:rPr>
          <w:rFonts w:ascii="Times New Roman" w:hAnsi="Times New Roman" w:cs="Times New Roman"/>
          <w:b/>
          <w:sz w:val="24"/>
          <w:lang w:val="fr-FR"/>
        </w:rPr>
        <w:tab/>
      </w: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r w:rsidRPr="0012214B">
        <w:rPr>
          <w:rFonts w:ascii="Times New Roman" w:hAnsi="Times New Roman" w:cs="Times New Roman"/>
          <w:b/>
          <w:sz w:val="24"/>
          <w:lang w:val="fr-FR"/>
        </w:rPr>
        <w:t>Câu 4. (3 điểm)</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z w:val="24"/>
          <w:lang w:val="fr-FR"/>
        </w:rPr>
        <w:lastRenderedPageBreak/>
        <w:t>a.</w:t>
      </w:r>
      <w:r w:rsidRPr="0012214B">
        <w:rPr>
          <w:rFonts w:ascii="Times New Roman" w:hAnsi="Times New Roman" w:cs="Times New Roman"/>
          <w:b/>
          <w:sz w:val="24"/>
          <w:lang w:val="fr-FR"/>
        </w:rPr>
        <w:t xml:space="preserve"> </w:t>
      </w:r>
      <w:r w:rsidRPr="0012214B">
        <w:rPr>
          <w:rFonts w:ascii="Times New Roman" w:hAnsi="Times New Roman" w:cs="Times New Roman"/>
          <w:sz w:val="24"/>
          <w:lang w:val="fr-FR"/>
        </w:rPr>
        <w:t>Nguồn âm là gì ? Âm thanh xung quanh truyền đến tai ta nhờ môi trường nào?.</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pacing w:val="-2"/>
          <w:sz w:val="24"/>
          <w:szCs w:val="24"/>
          <w:lang w:val="fr-FR"/>
        </w:rPr>
        <w:t>b. Dây đàn trong một giây thực hiện được 150 dao động ; mặt trống trong 1 phút thực hiện được 3000 dao động.</w:t>
      </w:r>
      <w:r w:rsidRPr="0012214B">
        <w:rPr>
          <w:rFonts w:ascii="Times New Roman" w:hAnsi="Times New Roman" w:cs="Times New Roman"/>
          <w:sz w:val="24"/>
          <w:lang w:val="fr-FR"/>
        </w:rPr>
        <w:t xml:space="preserve"> Vật nào dao động nhanh hơn ? âm do vật nào phát ra trầm hơn ? Vì sao ?</w:t>
      </w:r>
    </w:p>
    <w:p w:rsidR="00CB135A" w:rsidRPr="0012214B" w:rsidRDefault="00CB135A" w:rsidP="00D32FAF">
      <w:pPr>
        <w:rPr>
          <w:rFonts w:ascii="Times New Roman" w:hAnsi="Times New Roman" w:cs="Times New Roman"/>
          <w:sz w:val="24"/>
          <w:szCs w:val="24"/>
          <w:lang w:val="nb-NO"/>
        </w:rPr>
      </w:pPr>
      <w:r w:rsidRPr="0012214B">
        <w:rPr>
          <w:rFonts w:ascii="Times New Roman" w:hAnsi="Times New Roman" w:cs="Times New Roman"/>
          <w:sz w:val="24"/>
          <w:lang w:val="fr-FR"/>
        </w:rPr>
        <w:t xml:space="preserve">c. </w:t>
      </w:r>
      <w:r w:rsidRPr="0012214B">
        <w:rPr>
          <w:rFonts w:ascii="Times New Roman" w:hAnsi="Times New Roman" w:cs="Times New Roman"/>
          <w:sz w:val="24"/>
          <w:szCs w:val="24"/>
          <w:lang w:val="nb-NO"/>
        </w:rPr>
        <w:t xml:space="preserve">Em phải đứng cách xa vách núi ít nhất bao nhiêu để tại đó em nghe được tiếng vang tiếng nói của mình? </w:t>
      </w:r>
    </w:p>
    <w:p w:rsidR="00CB135A" w:rsidRPr="0012214B" w:rsidRDefault="00CB135A">
      <w:pPr>
        <w:rPr>
          <w:rFonts w:ascii="Times New Roman" w:hAnsi="Times New Roman" w:cs="Times New Roman"/>
          <w:lang w:val="nb-NO"/>
        </w:rPr>
      </w:pPr>
      <w:r w:rsidRPr="0012214B">
        <w:rPr>
          <w:rFonts w:ascii="Times New Roman" w:hAnsi="Times New Roman" w:cs="Times New Roman"/>
          <w:sz w:val="24"/>
          <w:szCs w:val="24"/>
          <w:lang w:val="nb-NO"/>
        </w:rPr>
        <w:t>Biết vận tốc truyền âm trong không khí là 340m/s.</w:t>
      </w:r>
    </w:p>
    <w:p w:rsidR="00CB135A" w:rsidRPr="0012214B" w:rsidRDefault="004D2AFC" w:rsidP="004D2AFC">
      <w:pPr>
        <w:jc w:val="center"/>
        <w:rPr>
          <w:rFonts w:ascii="Times New Roman" w:hAnsi="Times New Roman" w:cs="Times New Roman"/>
          <w:b/>
          <w:lang w:val="nb-NO"/>
        </w:rPr>
      </w:pPr>
      <w:r w:rsidRPr="0012214B">
        <w:rPr>
          <w:rFonts w:ascii="Times New Roman" w:hAnsi="Times New Roman" w:cs="Times New Roman"/>
          <w:b/>
          <w:lang w:val="nb-NO"/>
        </w:rPr>
        <w:t>ĐÁP ÁN</w:t>
      </w:r>
    </w:p>
    <w:p w:rsidR="00CB135A" w:rsidRPr="0012214B" w:rsidRDefault="00CB135A">
      <w:pPr>
        <w:rPr>
          <w:rFonts w:ascii="Times New Roman" w:hAnsi="Times New Roman" w:cs="Times New Roman"/>
          <w:lang w:val="nb-NO"/>
        </w:rPr>
      </w:pP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056"/>
        <w:gridCol w:w="8246"/>
        <w:gridCol w:w="770"/>
      </w:tblGrid>
      <w:tr w:rsidR="00CB135A" w:rsidRPr="0012214B" w:rsidTr="004D2AFC">
        <w:trPr>
          <w:trHeight w:val="401"/>
        </w:trPr>
        <w:tc>
          <w:tcPr>
            <w:tcW w:w="1056" w:type="dxa"/>
            <w:vAlign w:val="center"/>
          </w:tcPr>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Câu</w:t>
            </w:r>
          </w:p>
        </w:tc>
        <w:tc>
          <w:tcPr>
            <w:tcW w:w="8246"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Nội dung</w:t>
            </w: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Điểm</w:t>
            </w:r>
          </w:p>
        </w:tc>
      </w:tr>
      <w:tr w:rsidR="00CB135A" w:rsidRPr="0012214B" w:rsidTr="004D2AFC">
        <w:trPr>
          <w:trHeight w:val="401"/>
        </w:trPr>
        <w:tc>
          <w:tcPr>
            <w:tcW w:w="1056" w:type="dxa"/>
            <w:vMerge w:val="restart"/>
            <w:vAlign w:val="center"/>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1</w:t>
            </w:r>
          </w:p>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2đ)</w:t>
            </w:r>
          </w:p>
          <w:p w:rsidR="00CB135A" w:rsidRPr="0012214B" w:rsidRDefault="00CB135A" w:rsidP="00D32FAF">
            <w:pPr>
              <w:jc w:val="center"/>
              <w:rPr>
                <w:rFonts w:ascii="Times New Roman" w:hAnsi="Times New Roman" w:cs="Times New Roman"/>
                <w:b/>
                <w:sz w:val="24"/>
                <w:szCs w:val="24"/>
                <w:lang w:val="es-ES"/>
              </w:rPr>
            </w:pPr>
          </w:p>
        </w:tc>
        <w:tc>
          <w:tcPr>
            <w:tcW w:w="8246" w:type="dxa"/>
            <w:vAlign w:val="center"/>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xml:space="preserve">a. Nguồn sáng là các vật tự phát ra ánh sáng. </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VD: Mặt Trời, bếp lửa, ...</w:t>
            </w:r>
          </w:p>
          <w:p w:rsidR="00CB135A" w:rsidRPr="0012214B" w:rsidRDefault="00CB135A" w:rsidP="00D32FAF">
            <w:pPr>
              <w:rPr>
                <w:rFonts w:ascii="Times New Roman" w:hAnsi="Times New Roman" w:cs="Times New Roman"/>
                <w:bCs/>
                <w:iCs/>
                <w:sz w:val="24"/>
                <w:szCs w:val="24"/>
                <w:lang w:val="es-ES"/>
              </w:rPr>
            </w:pP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494"/>
        </w:trPr>
        <w:tc>
          <w:tcPr>
            <w:tcW w:w="1056" w:type="dxa"/>
            <w:vMerge/>
            <w:vAlign w:val="center"/>
          </w:tcPr>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b. - Ta nhìn thấy một vật khi có ánh sáng từ vật đó truyền vào mắt ta.</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Ta nhìn thấy bông hoa có màu đỏ vì có ánh sáng màu đỏ từ bông hoa truyền vào mắt ta.</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tc>
      </w:tr>
      <w:tr w:rsidR="00CB135A" w:rsidRPr="0012214B" w:rsidTr="004D2AFC">
        <w:trPr>
          <w:trHeight w:val="494"/>
        </w:trPr>
        <w:tc>
          <w:tcPr>
            <w:tcW w:w="1056" w:type="dxa"/>
            <w:vMerge w:val="restart"/>
            <w:vAlign w:val="center"/>
          </w:tcPr>
          <w:p w:rsidR="00CB135A" w:rsidRPr="0012214B" w:rsidRDefault="00D32FAF" w:rsidP="00D32FAF">
            <w:pPr>
              <w:jc w:val="center"/>
              <w:rPr>
                <w:rFonts w:ascii="Times New Roman" w:hAnsi="Times New Roman" w:cs="Times New Roman"/>
                <w:b/>
                <w:sz w:val="24"/>
                <w:szCs w:val="24"/>
                <w:lang w:val="es-ES"/>
              </w:rPr>
            </w:pPr>
            <w:r w:rsidRPr="0012214B">
              <w:rPr>
                <w:rFonts w:ascii="Times New Roman" w:hAnsi="Times New Roman" w:cs="Times New Roman"/>
                <w:noProof/>
                <w:sz w:val="24"/>
                <w:szCs w:val="24"/>
              </w:rPr>
              <w:pict>
                <v:group id="_x0000_s1539" style="position:absolute;left:0;text-align:left;margin-left:329pt;margin-top:95.45pt;width:130.75pt;height:81.95pt;z-index:251758592;mso-position-horizontal-relative:text;mso-position-vertical-relative:text" coordorigin="7147,4930" coordsize="2615,1639" o:allowincell="f">
                  <v:group id="_x0000_s1540" style="position:absolute;left:7147;top:4930;width:2615;height:1639" coordorigin="7147,4930" coordsize="2615,1639" o:allowincell="f">
                    <v:shape id="_x0000_s1541" type="#_x0000_t202" style="position:absolute;left:9421;top:4930;width:341;height:580" o:allowincell="f" filled="f" stroked="f">
                      <v:textbox style="mso-next-textbox:#_x0000_s1541">
                        <w:txbxContent>
                          <w:p w:rsidR="00D32FAF" w:rsidRPr="00D37852" w:rsidRDefault="00D32FAF" w:rsidP="00D32FAF">
                            <w:pPr>
                              <w:rPr>
                                <w:b/>
                                <w:sz w:val="24"/>
                              </w:rPr>
                            </w:pPr>
                            <w:r w:rsidRPr="00D37852">
                              <w:rPr>
                                <w:b/>
                                <w:sz w:val="24"/>
                              </w:rPr>
                              <w:t>R</w:t>
                            </w:r>
                          </w:p>
                        </w:txbxContent>
                      </v:textbox>
                    </v:shape>
                    <v:shape id="_x0000_s1542" type="#_x0000_t19" style="position:absolute;left:8166;top:5587;width:502;height:414;rotation:-14557179fd;flip:x y" coordsize="26686,23516" o:allowincell="f" adj="-6790774,333487,5086" path="wr-16514,,26686,43200,,607,26601,23516nfewr-16514,,26686,43200,,607,26601,23516l5086,21600nsxe">
                      <v:path o:connectlocs="0,607;26601,23516;5086,21600"/>
                    </v:shape>
                    <v:line id="_x0000_s1543" style="position:absolute;flip:y" from="8405,5303" to="9511,5997" o:allowincell="f" strokeweight="1pt"/>
                    <v:shape id="_x0000_s1544" type="#_x0000_t19" style="position:absolute;left:8031;top:5815;width:100;height:193;flip:x" coordsize="21600,28556" o:allowincell="f" adj="-5046625,1333217,,21047" path="wr-21600,-553,21600,42647,4857,,20253,28556nfewr-21600,-553,21600,42647,4857,,20253,28556l,21047nsxe">
                      <v:path o:connectlocs="4857,0;20253,28556;0,21047"/>
                    </v:shape>
                    <v:line id="_x0000_s1545" style="position:absolute" from="7384,5345" to="8402,5990" o:allowincell="f" strokeweight="1pt"/>
                    <v:shape id="_x0000_s1546" type="#_x0000_t202" style="position:absolute;left:8225;top:6049;width:301;height:520" o:allowincell="f" filled="f" stroked="f">
                      <v:textbox style="mso-next-textbox:#_x0000_s1546">
                        <w:txbxContent>
                          <w:p w:rsidR="00D32FAF" w:rsidRPr="00D37852" w:rsidRDefault="00D32FAF" w:rsidP="00D32FAF">
                            <w:pPr>
                              <w:rPr>
                                <w:b/>
                                <w:sz w:val="24"/>
                              </w:rPr>
                            </w:pPr>
                            <w:r w:rsidRPr="00D37852">
                              <w:rPr>
                                <w:b/>
                                <w:sz w:val="24"/>
                              </w:rPr>
                              <w:t>I</w:t>
                            </w:r>
                          </w:p>
                        </w:txbxContent>
                      </v:textbox>
                    </v:shape>
                    <v:shape id="_x0000_s1547" type="#_x0000_t202" style="position:absolute;left:7147;top:4989;width:302;height:520" o:allowincell="f" filled="f" stroked="f">
                      <v:textbox style="mso-next-textbox:#_x0000_s1547">
                        <w:txbxContent>
                          <w:p w:rsidR="00D32FAF" w:rsidRPr="00D37852" w:rsidRDefault="00D32FAF" w:rsidP="00D32FAF">
                            <w:pPr>
                              <w:rPr>
                                <w:b/>
                                <w:sz w:val="24"/>
                              </w:rPr>
                            </w:pPr>
                            <w:r w:rsidRPr="00D37852">
                              <w:rPr>
                                <w:b/>
                                <w:sz w:val="24"/>
                              </w:rPr>
                              <w:t>S</w:t>
                            </w:r>
                          </w:p>
                        </w:txbxContent>
                      </v:textbox>
                    </v:shape>
                    <v:shape id="_x0000_s1548" type="#_x0000_t202" style="position:absolute;left:7666;top:5682;width:502;height:520" o:allowincell="f" filled="f" stroked="f">
                      <v:textbox style="mso-next-textbox:#_x0000_s1548" inset="0,0,0,0">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_x0000_s1549" style="position:absolute" from="7220,6000" to="9633,6000" o:allowincell="f" strokeweight="1pt"/>
                    <v:line id="_x0000_s1550" style="position:absolute;flip:y" from="8409,5144" to="8409,6011" o:allowincell="f" strokeweight="1pt"/>
                    <v:shape id="_x0000_s1551" type="#_x0000_t202" style="position:absolute;left:8359;top:4996;width:480;height:540" o:allowincell="f" filled="f" stroked="f">
                      <v:textbox style="mso-next-textbox:#_x0000_s1551">
                        <w:txbxContent>
                          <w:p w:rsidR="00D32FAF" w:rsidRPr="00286E19" w:rsidRDefault="00D32FAF" w:rsidP="00D32FAF">
                            <w:pPr>
                              <w:rPr>
                                <w:b/>
                                <w:sz w:val="24"/>
                              </w:rPr>
                            </w:pPr>
                            <w:r w:rsidRPr="00286E19">
                              <w:rPr>
                                <w:b/>
                                <w:sz w:val="24"/>
                              </w:rPr>
                              <w:t>N</w:t>
                            </w:r>
                          </w:p>
                        </w:txbxContent>
                      </v:textbox>
                    </v:shape>
                    <v:line id="_x0000_s1552" style="position:absolute;flip:y" from="9299,5261" to="9578,5434" o:allowincell="f">
                      <v:stroke endarrow="block"/>
                    </v:line>
                    <v:line id="_x0000_s1553" style="position:absolute" from="7412,5358" to="7652,5538" o:allowincell="f">
                      <v:stroke endarrow="block"/>
                    </v:line>
                    <v:line id="_x0000_s1554" style="position:absolute" from="7220,6040" to="9633,6040" o:allowincell="f" strokeweight="2.25pt">
                      <v:stroke r:id="rId61" o:title="" filltype="pattern"/>
                    </v:line>
                  </v:group>
                  <v:shape id="_x0000_s1555" type="#_x0000_t202" style="position:absolute;left:7987;top:5349;width:480;height:540" o:allowincell="f" filled="f" stroked="f">
                    <v:textbox style="mso-next-textbox:#_x0000_s1555">
                      <w:txbxContent>
                        <w:p w:rsidR="00D32FAF" w:rsidRPr="00286E19" w:rsidRDefault="00D32FAF" w:rsidP="00D32FAF">
                          <w:pPr>
                            <w:rPr>
                              <w:b/>
                              <w:sz w:val="24"/>
                            </w:rPr>
                          </w:pPr>
                          <w:r>
                            <w:rPr>
                              <w:b/>
                              <w:sz w:val="24"/>
                            </w:rPr>
                            <w:t>i</w:t>
                          </w:r>
                        </w:p>
                      </w:txbxContent>
                    </v:textbox>
                  </v:shape>
                  <v:shape id="_x0000_s1556" type="#_x0000_t202" style="position:absolute;left:8427;top:5309;width:480;height:540" o:allowincell="f" filled="f" stroked="f">
                    <v:textbox style="mso-next-textbox:#_x0000_s1556">
                      <w:txbxContent>
                        <w:p w:rsidR="00D32FAF" w:rsidRPr="00286E19" w:rsidRDefault="00D32FAF" w:rsidP="00D32FAF">
                          <w:pPr>
                            <w:rPr>
                              <w:b/>
                              <w:sz w:val="24"/>
                            </w:rPr>
                          </w:pPr>
                          <w:r>
                            <w:rPr>
                              <w:b/>
                              <w:sz w:val="24"/>
                            </w:rPr>
                            <w:t>i’</w:t>
                          </w:r>
                        </w:p>
                      </w:txbxContent>
                    </v:textbox>
                  </v:shape>
                </v:group>
              </w:pict>
            </w:r>
            <w:r w:rsidR="00CB135A" w:rsidRPr="0012214B">
              <w:rPr>
                <w:rFonts w:ascii="Times New Roman" w:hAnsi="Times New Roman" w:cs="Times New Roman"/>
                <w:b/>
                <w:sz w:val="24"/>
                <w:szCs w:val="24"/>
                <w:lang w:val="es-ES"/>
              </w:rPr>
              <w:t>Câu 2</w:t>
            </w:r>
          </w:p>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1,5đ)</w:t>
            </w:r>
          </w:p>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a. Định luật phản xạ ánh sáng:</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Tia phản xạ nằm trong mặt phẳng chứa tia tới và pháp tuyến của gương ở điểm tớ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Góc phản xạ bằng góc tới.</w:t>
            </w:r>
          </w:p>
        </w:tc>
        <w:tc>
          <w:tcPr>
            <w:tcW w:w="770" w:type="dxa"/>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983"/>
        </w:trPr>
        <w:tc>
          <w:tcPr>
            <w:tcW w:w="1056" w:type="dxa"/>
            <w:vMerge/>
            <w:vAlign w:val="center"/>
          </w:tcPr>
          <w:p w:rsidR="00CB135A" w:rsidRPr="0012214B" w:rsidRDefault="00CB135A" w:rsidP="00D32FAF">
            <w:pPr>
              <w:jc w:val="center"/>
              <w:rPr>
                <w:rFonts w:ascii="Times New Roman" w:hAnsi="Times New Roman" w:cs="Times New Roman"/>
                <w:bCs/>
                <w:iCs/>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b. Ảnh của vật qua gương phẳng và gương cầu lồi đều là ảnh ảo</w:t>
            </w:r>
          </w:p>
          <w:p w:rsidR="00CB135A" w:rsidRPr="0012214B" w:rsidRDefault="00CB135A" w:rsidP="00D32FAF">
            <w:pPr>
              <w:rPr>
                <w:rFonts w:ascii="Times New Roman" w:hAnsi="Times New Roman" w:cs="Times New Roman"/>
                <w:spacing w:val="-2"/>
                <w:sz w:val="24"/>
                <w:szCs w:val="24"/>
                <w:lang w:val="es-ES"/>
              </w:rPr>
            </w:pPr>
            <w:r w:rsidRPr="0012214B">
              <w:rPr>
                <w:rFonts w:ascii="Times New Roman" w:hAnsi="Times New Roman" w:cs="Times New Roman"/>
                <w:spacing w:val="-2"/>
                <w:sz w:val="24"/>
                <w:szCs w:val="24"/>
                <w:lang w:val="es-ES"/>
              </w:rPr>
              <w:t>- Ảnh của vật đó qua gương phẳng có kích thước lớn hơn ảnh của vật đó qua gương cầu lồ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xml:space="preserve">- Vì ảnh của vật qua gương phẳng có kích thước bằng vật, còn ảnh của vật qua gương cầu lồi luôn nhỏ hơn vật </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fr-FR"/>
              </w:rPr>
              <w:t>0.5đ</w:t>
            </w:r>
          </w:p>
        </w:tc>
      </w:tr>
      <w:tr w:rsidR="00CB135A" w:rsidRPr="0012214B" w:rsidTr="004D2AFC">
        <w:trPr>
          <w:trHeight w:val="1359"/>
        </w:trPr>
        <w:tc>
          <w:tcPr>
            <w:tcW w:w="1056" w:type="dxa"/>
            <w:vMerge w:val="restart"/>
            <w:vAlign w:val="center"/>
          </w:tcPr>
          <w:p w:rsidR="00CB135A" w:rsidRPr="0012214B" w:rsidRDefault="00D32FAF"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bCs/>
                <w:iCs/>
                <w:noProof/>
                <w:sz w:val="24"/>
                <w:szCs w:val="24"/>
              </w:rPr>
              <w:pict>
                <v:group id="_x0000_s1501" style="position:absolute;left:0;text-align:left;margin-left:301pt;margin-top:243.95pt;width:165.1pt;height:95.25pt;z-index:251754496;mso-position-horizontal-relative:text;mso-position-vertical-relative:text" coordorigin="6307,10633" coordsize="3302,1905" o:allowincell="f">
                  <v:line id="_x0000_s1502" style="position:absolute;rotation:270" from="7003,11507" to="8752,11508" o:allowincell="f" strokeweight="1pt">
                    <v:stroke endcap="square"/>
                  </v:line>
                  <v:line id="_x0000_s1503" style="position:absolute;flip:y" from="6686,11304" to="7486,11853" o:allowincell="f">
                    <v:stroke endarrow="block"/>
                  </v:line>
                  <v:shape id="_x0000_s1504" type="#_x0000_t202" style="position:absolute;left:6946;top:11046;width:480;height:540" o:allowincell="f" filled="f" stroked="f">
                    <v:textbox style="mso-next-textbox:#_x0000_s1504">
                      <w:txbxContent>
                        <w:p w:rsidR="00D32FAF" w:rsidRPr="00D37852" w:rsidRDefault="00D32FAF" w:rsidP="00D32FAF">
                          <w:pPr>
                            <w:rPr>
                              <w:b/>
                              <w:sz w:val="24"/>
                            </w:rPr>
                          </w:pPr>
                          <w:r w:rsidRPr="00D37852">
                            <w:rPr>
                              <w:b/>
                              <w:sz w:val="24"/>
                            </w:rPr>
                            <w:t>B</w:t>
                          </w:r>
                        </w:p>
                      </w:txbxContent>
                    </v:textbox>
                  </v:shape>
                  <v:shape id="_x0000_s1505" type="#_x0000_t202" style="position:absolute;left:6307;top:11742;width:480;height:540" o:allowincell="f" filled="f" stroked="f">
                    <v:textbox style="mso-next-textbox:#_x0000_s1505">
                      <w:txbxContent>
                        <w:p w:rsidR="00D32FAF" w:rsidRPr="00D37852" w:rsidRDefault="00D32FAF" w:rsidP="00D32FAF">
                          <w:pPr>
                            <w:rPr>
                              <w:b/>
                              <w:sz w:val="24"/>
                            </w:rPr>
                          </w:pPr>
                          <w:r w:rsidRPr="00D37852">
                            <w:rPr>
                              <w:b/>
                              <w:sz w:val="24"/>
                            </w:rPr>
                            <w:t>A</w:t>
                          </w:r>
                        </w:p>
                      </w:txbxContent>
                    </v:textbox>
                  </v:shape>
                  <v:line id="_x0000_s1506" style="position:absolute;flip:x y" from="8336,11282" to="9031,11888" o:allowincell="f">
                    <v:stroke dashstyle="dash" endarrow="block"/>
                  </v:line>
                  <v:shape id="_x0000_s1507" type="#_x0000_t202" style="position:absolute;left:8361;top:10966;width:546;height:569" o:allowincell="f" filled="f" stroked="f">
                    <v:textbox style="mso-next-textbox:#_x0000_s1507">
                      <w:txbxContent>
                        <w:p w:rsidR="00D32FAF" w:rsidRPr="00D37852" w:rsidRDefault="00D32FAF" w:rsidP="00D32FAF">
                          <w:pPr>
                            <w:rPr>
                              <w:b/>
                              <w:sz w:val="24"/>
                            </w:rPr>
                          </w:pPr>
                          <w:r w:rsidRPr="00D37852">
                            <w:rPr>
                              <w:b/>
                              <w:sz w:val="24"/>
                            </w:rPr>
                            <w:t>B’</w:t>
                          </w:r>
                        </w:p>
                      </w:txbxContent>
                    </v:textbox>
                  </v:shape>
                  <v:shape id="_x0000_s1508" type="#_x0000_t202" style="position:absolute;left:9009;top:11702;width:600;height:540" o:allowincell="f" filled="f" stroked="f">
                    <v:textbox style="mso-next-textbox:#_x0000_s1508">
                      <w:txbxContent>
                        <w:p w:rsidR="00D32FAF" w:rsidRPr="00D37852" w:rsidRDefault="00D32FAF" w:rsidP="00D32FAF">
                          <w:pPr>
                            <w:rPr>
                              <w:b/>
                              <w:sz w:val="24"/>
                            </w:rPr>
                          </w:pPr>
                          <w:r w:rsidRPr="00D37852">
                            <w:rPr>
                              <w:b/>
                              <w:sz w:val="24"/>
                            </w:rPr>
                            <w:t>A’</w:t>
                          </w:r>
                        </w:p>
                      </w:txbxContent>
                    </v:textbox>
                  </v:shape>
                  <v:shape id="_x0000_s1509" type="#_x0000_t202" style="position:absolute;left:7437;top:12077;width:480;height:461" o:allowincell="f" filled="f" stroked="f">
                    <v:textbox style="mso-next-textbox:#_x0000_s1509">
                      <w:txbxContent>
                        <w:p w:rsidR="00D32FAF" w:rsidRPr="00D37852" w:rsidRDefault="00D32FAF" w:rsidP="00D32FAF">
                          <w:pPr>
                            <w:rPr>
                              <w:b/>
                              <w:sz w:val="24"/>
                            </w:rPr>
                          </w:pPr>
                          <w:r w:rsidRPr="00D37852">
                            <w:rPr>
                              <w:b/>
                              <w:sz w:val="24"/>
                            </w:rPr>
                            <w:t>G</w:t>
                          </w:r>
                        </w:p>
                      </w:txbxContent>
                    </v:textbox>
                  </v:shape>
                  <v:line id="_x0000_s1510" style="position:absolute" from="7462,11324" to="8362,11324" o:allowincell="f">
                    <v:stroke dashstyle="dash"/>
                  </v:line>
                  <v:line id="_x0000_s1511" style="position:absolute" from="6697,11879" to="9037,11879" o:allowincell="f">
                    <v:stroke dashstyle="dash"/>
                  </v:line>
                  <v:line id="_x0000_s1512" style="position:absolute;rotation:270" from="7033,11517" to="8782,11518" o:allowincell="f" strokeweight="2.25pt">
                    <v:stroke r:id="rId61" o:title="" filltype="pattern" endcap="square"/>
                  </v:line>
                </v:group>
              </w:pict>
            </w:r>
            <w:r w:rsidRPr="0012214B">
              <w:rPr>
                <w:rFonts w:ascii="Times New Roman" w:hAnsi="Times New Roman" w:cs="Times New Roman"/>
                <w:noProof/>
                <w:sz w:val="24"/>
                <w:szCs w:val="24"/>
              </w:rPr>
              <w:pict>
                <v:group id="_x0000_s1488" style="position:absolute;left:0;text-align:left;margin-left:322pt;margin-top:161.75pt;width:165.5pt;height:67.65pt;z-index:251753472;mso-position-horizontal-relative:text;mso-position-vertical-relative:text" coordorigin="1740,3332" coordsize="3310,1353" o:allowincell="f">
                  <v:shape id="_x0000_s1489" type="#_x0000_t202" style="position:absolute;left:3140;top:4305;width:366;height:380" o:allowincell="f" filled="f" stroked="f">
                    <v:textbox style="mso-next-textbox:#_x0000_s1489">
                      <w:txbxContent>
                        <w:p w:rsidR="00D32FAF" w:rsidRPr="003D7D06" w:rsidRDefault="00D32FAF" w:rsidP="00D32FAF">
                          <w:pPr>
                            <w:rPr>
                              <w:b/>
                            </w:rPr>
                          </w:pPr>
                          <w:r w:rsidRPr="003D7D06">
                            <w:rPr>
                              <w:b/>
                            </w:rPr>
                            <w:t>I</w:t>
                          </w:r>
                        </w:p>
                      </w:txbxContent>
                    </v:textbox>
                  </v:shape>
                  <v:line id="_x0000_s1490" style="position:absolute" from="2247,3777" to="3384,4312" o:allowincell="f" strokeweight="1pt"/>
                  <v:shape id="_x0000_s1491" type="#_x0000_t202" style="position:absolute;left:1850;top:3332;width:337;height:432" o:allowincell="f" filled="f" stroked="f">
                    <v:textbox style="mso-next-textbox:#_x0000_s1491">
                      <w:txbxContent>
                        <w:p w:rsidR="00D32FAF" w:rsidRPr="003D7D06" w:rsidRDefault="00D32FAF" w:rsidP="00D32FAF">
                          <w:pPr>
                            <w:rPr>
                              <w:b/>
                              <w:sz w:val="24"/>
                            </w:rPr>
                          </w:pPr>
                          <w:r w:rsidRPr="003D7D06">
                            <w:rPr>
                              <w:b/>
                              <w:sz w:val="24"/>
                            </w:rPr>
                            <w:t>S</w:t>
                          </w:r>
                        </w:p>
                      </w:txbxContent>
                    </v:textbox>
                  </v:shape>
                  <v:line id="_x0000_s1492" style="position:absolute" from="2127,3717" to="2492,3897" o:allowincell="f">
                    <v:stroke endarrow="block"/>
                  </v:line>
                  <v:line id="_x0000_s1493" style="position:absolute" from="3370,4303" to="5050,4303" o:allowincell="f" strokeweight="1pt">
                    <v:stroke endarrow="block"/>
                  </v:line>
                  <v:line id="_x0000_s1494" style="position:absolute;flip:y" from="3380,3541" to="3660,4303" o:allowincell="f" strokeweight="1pt"/>
                  <v:group id="_x0000_s1495" style="position:absolute;left:2140;top:4024;width:2570;height:642;rotation:-163663fd" coordorigin="2600,4064" coordsize="2520,802" o:allowincell="f">
                    <v:line id="_x0000_s1496" style="position:absolute" from="2600,4064" to="5120,4826" o:allowincell="f" strokeweight="1pt"/>
                    <v:line id="_x0000_s1497" style="position:absolute" from="2600,4104" to="5120,4866" o:allowincell="f" strokeweight="2.25pt">
                      <v:stroke r:id="rId61" o:title="" filltype="pattern"/>
                    </v:line>
                  </v:group>
                  <v:shape id="_x0000_s1498" type="#_x0000_t202" style="position:absolute;left:3610;top:3383;width:460;height:380" o:allowincell="f" filled="f" stroked="f">
                    <v:textbox style="mso-next-textbox:#_x0000_s1498">
                      <w:txbxContent>
                        <w:p w:rsidR="00D32FAF" w:rsidRPr="003D7D06" w:rsidRDefault="00D32FAF" w:rsidP="00D32FAF">
                          <w:pPr>
                            <w:rPr>
                              <w:b/>
                            </w:rPr>
                          </w:pPr>
                          <w:r>
                            <w:rPr>
                              <w:b/>
                            </w:rPr>
                            <w:t>N</w:t>
                          </w:r>
                        </w:p>
                      </w:txbxContent>
                    </v:textbox>
                  </v:shape>
                  <v:shape id="_x0000_s1499" type="#_x0000_t202" style="position:absolute;left:4630;top:3934;width:366;height:380" o:allowincell="f" filled="f" stroked="f">
                    <v:textbox style="mso-next-textbox:#_x0000_s1499">
                      <w:txbxContent>
                        <w:p w:rsidR="00D32FAF" w:rsidRPr="003D7D06" w:rsidRDefault="00D32FAF" w:rsidP="00D32FAF">
                          <w:pPr>
                            <w:rPr>
                              <w:b/>
                            </w:rPr>
                          </w:pPr>
                          <w:r>
                            <w:rPr>
                              <w:b/>
                            </w:rPr>
                            <w:t>R</w:t>
                          </w:r>
                        </w:p>
                      </w:txbxContent>
                    </v:textbox>
                  </v:shape>
                  <v:shape id="_x0000_s1500" type="#_x0000_t202" style="position:absolute;left:1740;top:3955;width:366;height:380" o:allowincell="f" filled="f" stroked="f">
                    <v:textbox style="mso-next-textbox:#_x0000_s1500">
                      <w:txbxContent>
                        <w:p w:rsidR="00D32FAF" w:rsidRPr="003D7D06" w:rsidRDefault="00D32FAF" w:rsidP="00D32FAF">
                          <w:pPr>
                            <w:rPr>
                              <w:b/>
                            </w:rPr>
                          </w:pPr>
                          <w:r>
                            <w:rPr>
                              <w:b/>
                            </w:rPr>
                            <w:t>G</w:t>
                          </w:r>
                        </w:p>
                      </w:txbxContent>
                    </v:textbox>
                  </v:shape>
                </v:group>
              </w:pict>
            </w:r>
            <w:r w:rsidR="00CB135A" w:rsidRPr="0012214B">
              <w:rPr>
                <w:rFonts w:ascii="Times New Roman" w:hAnsi="Times New Roman" w:cs="Times New Roman"/>
                <w:b/>
                <w:sz w:val="24"/>
                <w:szCs w:val="24"/>
                <w:lang w:val="fr-FR"/>
              </w:rPr>
              <w:t>Câu 3</w:t>
            </w:r>
          </w:p>
          <w:p w:rsidR="00CB135A" w:rsidRPr="0012214B" w:rsidRDefault="00CB135A" w:rsidP="00D32FAF">
            <w:pPr>
              <w:spacing w:before="60"/>
              <w:jc w:val="center"/>
              <w:rPr>
                <w:rFonts w:ascii="Times New Roman" w:hAnsi="Times New Roman" w:cs="Times New Roman"/>
                <w:sz w:val="24"/>
                <w:szCs w:val="24"/>
                <w:lang w:val="fr-FR"/>
              </w:rPr>
            </w:pPr>
            <w:r w:rsidRPr="0012214B">
              <w:rPr>
                <w:rFonts w:ascii="Times New Roman" w:hAnsi="Times New Roman" w:cs="Times New Roman"/>
                <w:b/>
                <w:sz w:val="24"/>
                <w:szCs w:val="24"/>
                <w:lang w:val="fr-FR"/>
              </w:rPr>
              <w:t>(3,5đ</w:t>
            </w:r>
            <w:r w:rsidRPr="0012214B">
              <w:rPr>
                <w:rFonts w:ascii="Times New Roman" w:hAnsi="Times New Roman" w:cs="Times New Roman"/>
                <w:sz w:val="24"/>
                <w:szCs w:val="24"/>
                <w:lang w:val="fr-FR"/>
              </w:rPr>
              <w:t>)</w:t>
            </w:r>
          </w:p>
        </w:tc>
        <w:tc>
          <w:tcPr>
            <w:tcW w:w="8246" w:type="dxa"/>
          </w:tcPr>
          <w:p w:rsidR="00CB135A" w:rsidRPr="0012214B" w:rsidRDefault="00CB135A" w:rsidP="00D32FAF">
            <w:pPr>
              <w:rPr>
                <w:rFonts w:ascii="Times New Roman" w:hAnsi="Times New Roman" w:cs="Times New Roman"/>
                <w:sz w:val="24"/>
                <w:szCs w:val="24"/>
                <w:lang w:val="fr-FR"/>
              </w:rPr>
            </w:pPr>
            <w:r w:rsidRPr="0012214B">
              <w:rPr>
                <w:rFonts w:ascii="Times New Roman" w:hAnsi="Times New Roman" w:cs="Times New Roman"/>
                <w:b/>
                <w:sz w:val="24"/>
                <w:szCs w:val="24"/>
                <w:lang w:val="fr-FR"/>
              </w:rPr>
              <w:t>a</w:t>
            </w:r>
            <w:r w:rsidRPr="0012214B">
              <w:rPr>
                <w:rFonts w:ascii="Times New Roman" w:hAnsi="Times New Roman" w:cs="Times New Roman"/>
                <w:sz w:val="24"/>
                <w:szCs w:val="24"/>
                <w:lang w:val="fr-FR"/>
              </w:rPr>
              <w:t xml:space="preserve">. Vẽ đúng tia phản xạ IR </w:t>
            </w:r>
          </w:p>
          <w:p w:rsidR="00CB135A" w:rsidRPr="0012214B" w:rsidRDefault="00CB135A" w:rsidP="00D32FAF">
            <w:pPr>
              <w:rPr>
                <w:rFonts w:ascii="Times New Roman" w:hAnsi="Times New Roman" w:cs="Times New Roman"/>
                <w:sz w:val="24"/>
                <w:szCs w:val="24"/>
                <w:vertAlign w:val="superscript"/>
                <w:lang w:val="fr-FR"/>
              </w:rPr>
            </w:pPr>
            <w:r w:rsidRPr="0012214B">
              <w:rPr>
                <w:rFonts w:ascii="Times New Roman" w:hAnsi="Times New Roman" w:cs="Times New Roman"/>
                <w:sz w:val="24"/>
                <w:szCs w:val="24"/>
                <w:lang w:val="fr-FR"/>
              </w:rPr>
              <w:t>- Tính được góc tới i = 60</w:t>
            </w:r>
            <w:r w:rsidRPr="0012214B">
              <w:rPr>
                <w:rFonts w:ascii="Times New Roman" w:hAnsi="Times New Roman" w:cs="Times New Roman"/>
                <w:sz w:val="24"/>
                <w:szCs w:val="24"/>
                <w:vertAlign w:val="superscript"/>
                <w:lang w:val="fr-FR"/>
              </w:rPr>
              <w:t>0</w:t>
            </w:r>
          </w:p>
          <w:p w:rsidR="00CB135A" w:rsidRPr="0012214B" w:rsidRDefault="00CB135A" w:rsidP="00D32FAF">
            <w:pPr>
              <w:rPr>
                <w:rFonts w:ascii="Times New Roman" w:hAnsi="Times New Roman" w:cs="Times New Roman"/>
                <w:bCs/>
                <w:iCs/>
                <w:sz w:val="24"/>
                <w:szCs w:val="24"/>
                <w:lang w:val="fr-FR"/>
              </w:rPr>
            </w:pPr>
            <w:r w:rsidRPr="0012214B">
              <w:rPr>
                <w:rFonts w:ascii="Times New Roman" w:hAnsi="Times New Roman" w:cs="Times New Roman"/>
                <w:sz w:val="24"/>
                <w:szCs w:val="24"/>
                <w:lang w:val="fr-FR"/>
              </w:rPr>
              <w:t>- Tính được góc SIR có số đo 120</w:t>
            </w:r>
            <w:r w:rsidRPr="0012214B">
              <w:rPr>
                <w:rFonts w:ascii="Times New Roman" w:hAnsi="Times New Roman" w:cs="Times New Roman"/>
                <w:sz w:val="24"/>
                <w:szCs w:val="24"/>
                <w:vertAlign w:val="superscript"/>
                <w:lang w:val="fr-FR"/>
              </w:rPr>
              <w:t>0</w:t>
            </w:r>
          </w:p>
          <w:p w:rsidR="00CB135A" w:rsidRPr="0012214B" w:rsidRDefault="00CB135A" w:rsidP="00D32FAF">
            <w:pPr>
              <w:spacing w:before="60"/>
              <w:rPr>
                <w:rFonts w:ascii="Times New Roman" w:hAnsi="Times New Roman" w:cs="Times New Roman"/>
                <w:bCs/>
                <w:iCs/>
                <w:sz w:val="24"/>
                <w:szCs w:val="24"/>
                <w:lang w:val="fr-FR"/>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p>
        </w:tc>
      </w:tr>
      <w:tr w:rsidR="00CB135A" w:rsidRPr="0012214B" w:rsidTr="004D2AFC">
        <w:trPr>
          <w:trHeight w:val="1971"/>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b. Cách vẽ :</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tới SI hợp với phương ngang góc 30</w:t>
            </w:r>
            <w:r w:rsidRPr="0012214B">
              <w:rPr>
                <w:rFonts w:ascii="Times New Roman" w:hAnsi="Times New Roman" w:cs="Times New Roman"/>
                <w:bCs/>
                <w:iCs/>
                <w:sz w:val="24"/>
                <w:szCs w:val="24"/>
                <w:vertAlign w:val="superscript"/>
                <w:lang w:val="fr-FR"/>
              </w:rPr>
              <w:t>0</w:t>
            </w:r>
            <w:r w:rsidRPr="0012214B">
              <w:rPr>
                <w:rFonts w:ascii="Times New Roman" w:hAnsi="Times New Roman" w:cs="Times New Roman"/>
                <w:bCs/>
                <w:iCs/>
                <w:sz w:val="24"/>
                <w:szCs w:val="24"/>
                <w:lang w:val="fr-FR"/>
              </w:rPr>
              <w:t>.</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phản xạ IR nằm ngang, hướng phải.</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Dựng pháp tuyến IN là đường phân giác của góc SIR.</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lastRenderedPageBreak/>
              <w:t>- Vẽ gương G vuông góc với pháp tuyến IN tại I, mặt phản xạ hướng lên.</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hình đúng</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lastRenderedPageBreak/>
              <w:t>0.25đ</w:t>
            </w: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tc>
      </w:tr>
      <w:tr w:rsidR="00CB135A" w:rsidRPr="0012214B" w:rsidTr="004D2AFC">
        <w:trPr>
          <w:trHeight w:val="1980"/>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Cs/>
                <w:iCs/>
                <w:noProof/>
                <w:sz w:val="24"/>
                <w:szCs w:val="24"/>
                <w:lang w:val="fr-FR"/>
              </w:rPr>
            </w:pPr>
            <w:r w:rsidRPr="0012214B">
              <w:rPr>
                <w:rFonts w:ascii="Times New Roman" w:hAnsi="Times New Roman" w:cs="Times New Roman"/>
                <w:b/>
                <w:bCs/>
                <w:iCs/>
                <w:sz w:val="24"/>
                <w:szCs w:val="24"/>
                <w:lang w:val="fr-FR"/>
              </w:rPr>
              <w:t>c.</w:t>
            </w:r>
            <w:r w:rsidRPr="0012214B">
              <w:rPr>
                <w:rFonts w:ascii="Times New Roman" w:hAnsi="Times New Roman" w:cs="Times New Roman"/>
                <w:bCs/>
                <w:iCs/>
                <w:sz w:val="24"/>
                <w:szCs w:val="24"/>
                <w:lang w:val="fr-FR"/>
              </w:rPr>
              <w:t xml:space="preserve"> Vẽ đúng ảnh A’B’ của vật AB.</w:t>
            </w:r>
          </w:p>
          <w:p w:rsidR="00CB135A" w:rsidRPr="0012214B" w:rsidRDefault="00CB135A" w:rsidP="00D32FAF">
            <w:pPr>
              <w:rPr>
                <w:rFonts w:ascii="Times New Roman" w:hAnsi="Times New Roman" w:cs="Times New Roman"/>
                <w:bCs/>
                <w:iCs/>
                <w:noProof/>
                <w:sz w:val="24"/>
                <w:szCs w:val="24"/>
                <w:lang w:val="fr-FR"/>
              </w:rPr>
            </w:pPr>
          </w:p>
          <w:p w:rsidR="00CB135A" w:rsidRPr="0012214B" w:rsidRDefault="00CB135A" w:rsidP="00D32FAF">
            <w:pPr>
              <w:rPr>
                <w:rFonts w:ascii="Times New Roman" w:hAnsi="Times New Roman" w:cs="Times New Roman"/>
                <w:b/>
                <w:bCs/>
                <w:iCs/>
                <w:noProof/>
                <w:sz w:val="24"/>
                <w:szCs w:val="24"/>
                <w:lang w:val="fr-FR"/>
              </w:rPr>
            </w:pPr>
          </w:p>
          <w:p w:rsidR="00CB135A" w:rsidRPr="0012214B" w:rsidRDefault="00CB135A" w:rsidP="00D32FAF">
            <w:pPr>
              <w:rPr>
                <w:rFonts w:ascii="Times New Roman" w:hAnsi="Times New Roman" w:cs="Times New Roman"/>
                <w:bCs/>
                <w:iCs/>
                <w:noProof/>
                <w:sz w:val="24"/>
                <w:szCs w:val="24"/>
                <w:lang w:val="fr-FR"/>
              </w:rPr>
            </w:pP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jc w:val="center"/>
              <w:rPr>
                <w:rFonts w:ascii="Times New Roman" w:hAnsi="Times New Roman" w:cs="Times New Roman"/>
                <w:b/>
                <w:bCs/>
                <w:iCs/>
                <w:sz w:val="24"/>
                <w:szCs w:val="24"/>
                <w:lang w:val="fr-FR"/>
              </w:rPr>
            </w:pPr>
          </w:p>
        </w:tc>
      </w:tr>
      <w:tr w:rsidR="00CB135A" w:rsidRPr="0012214B" w:rsidTr="004D2AFC">
        <w:trPr>
          <w:trHeight w:val="401"/>
        </w:trPr>
        <w:tc>
          <w:tcPr>
            <w:tcW w:w="1056" w:type="dxa"/>
            <w:vMerge w:val="restart"/>
            <w:vAlign w:val="center"/>
          </w:tcPr>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4</w:t>
            </w:r>
          </w:p>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3đ)</w:t>
            </w: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a. - Nguồn âm là bất cứ vật nào phát ra âm thanh.</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Âm thanh xung quanh truyền được đến tai ta nhờ môi trường truyền âm xung quanh tai </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môi trường rắn, lỏng, không khí)</w:t>
            </w: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b. Tính được tần số của dây đàn là f</w:t>
            </w:r>
            <w:r w:rsidRPr="0012214B">
              <w:rPr>
                <w:rFonts w:ascii="Times New Roman" w:hAnsi="Times New Roman" w:cs="Times New Roman"/>
                <w:bCs/>
                <w:iCs/>
                <w:noProof/>
                <w:sz w:val="24"/>
                <w:szCs w:val="24"/>
                <w:vertAlign w:val="subscript"/>
                <w:lang w:val="fr-FR"/>
              </w:rPr>
              <w:t>1</w:t>
            </w:r>
            <w:r w:rsidRPr="0012214B">
              <w:rPr>
                <w:rFonts w:ascii="Times New Roman" w:hAnsi="Times New Roman" w:cs="Times New Roman"/>
                <w:bCs/>
                <w:iCs/>
                <w:noProof/>
                <w:sz w:val="24"/>
                <w:szCs w:val="24"/>
                <w:lang w:val="fr-FR"/>
              </w:rPr>
              <w:t xml:space="preserve"> = 1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tần số của mặt trống là f</w:t>
            </w:r>
            <w:r w:rsidRPr="0012214B">
              <w:rPr>
                <w:rFonts w:ascii="Times New Roman" w:hAnsi="Times New Roman" w:cs="Times New Roman"/>
                <w:bCs/>
                <w:iCs/>
                <w:noProof/>
                <w:sz w:val="24"/>
                <w:szCs w:val="24"/>
                <w:vertAlign w:val="subscript"/>
                <w:lang w:val="fr-FR"/>
              </w:rPr>
              <w:t>2</w:t>
            </w:r>
            <w:r w:rsidRPr="0012214B">
              <w:rPr>
                <w:rFonts w:ascii="Times New Roman" w:hAnsi="Times New Roman" w:cs="Times New Roman"/>
                <w:bCs/>
                <w:iCs/>
                <w:noProof/>
                <w:sz w:val="24"/>
                <w:szCs w:val="24"/>
                <w:lang w:val="fr-FR"/>
              </w:rPr>
              <w:t xml:space="preserve"> = 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Dây đàn dao động nhanh hơn vì tần số của dây đàn lớn hơn.</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Mặt trống phát ra âm thấp hơn vì tần số của mặt trống nhỏ hơn.</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c. - Để nghe được tiếng vang thì thời gian ngắn nhất kể từ lúc phát ra âm trực tiếp đến lúc âm phản xạ truyền đến tai ta là t =1/15s.</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Trong 1/15s đó, âm đã truyền đi được quãng đường là : s = v.t = 340.1/15 = 22,66(m)</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Cũng trong 1/15s đó, âm đã truyền đi được quãng đường bằng hai lần khoảng cách ngắn nhất AB từ nơi đứng đến vách núi.</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Vậy AB = s/2 = 11,33m</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rPr>
              <w:t>0.25đ</w:t>
            </w:r>
          </w:p>
        </w:tc>
      </w:tr>
    </w:tbl>
    <w:p w:rsidR="00CB135A" w:rsidRPr="0012214B" w:rsidRDefault="00CB135A" w:rsidP="00D32FAF">
      <w:pPr>
        <w:rPr>
          <w:rFonts w:ascii="Times New Roman" w:hAnsi="Times New Roman" w:cs="Times New Roman"/>
          <w:i/>
          <w:lang w:val="fr-FR"/>
        </w:rPr>
      </w:pPr>
      <w:r w:rsidRPr="0012214B">
        <w:rPr>
          <w:rFonts w:ascii="Times New Roman" w:hAnsi="Times New Roman" w:cs="Times New Roman"/>
          <w:b/>
          <w:lang w:val="fr-FR"/>
        </w:rPr>
        <w:t xml:space="preserve">                                    </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pStyle w:val="BodyText"/>
        <w:rPr>
          <w:rFonts w:ascii="Times New Roman" w:hAnsi="Times New Roman"/>
          <w:bCs w:val="0"/>
          <w:sz w:val="26"/>
        </w:rPr>
      </w:pPr>
      <w:r w:rsidRPr="0012214B">
        <w:rPr>
          <w:rFonts w:ascii="Times New Roman" w:hAnsi="Times New Roman"/>
          <w:bCs w:val="0"/>
          <w:sz w:val="26"/>
          <w:u w:val="single"/>
        </w:rPr>
        <w:t>Phần I</w:t>
      </w:r>
      <w:r w:rsidRPr="0012214B">
        <w:rPr>
          <w:rFonts w:ascii="Times New Roman" w:hAnsi="Times New Roman"/>
          <w:bCs w:val="0"/>
          <w:sz w:val="26"/>
        </w:rPr>
        <w:t>: Trắc nghiệm khách quan. (4 điểm)</w:t>
      </w:r>
    </w:p>
    <w:p w:rsidR="00CB135A" w:rsidRPr="0012214B" w:rsidRDefault="00CB135A" w:rsidP="00D32FAF">
      <w:pPr>
        <w:spacing w:after="0" w:line="240" w:lineRule="auto"/>
        <w:jc w:val="center"/>
        <w:rPr>
          <w:rFonts w:ascii="Times New Roman" w:hAnsi="Times New Roman" w:cs="Times New Roman"/>
          <w:b/>
          <w:sz w:val="26"/>
          <w:szCs w:val="24"/>
        </w:rPr>
      </w:pPr>
      <w:r w:rsidRPr="0012214B">
        <w:rPr>
          <w:rFonts w:ascii="Times New Roman" w:hAnsi="Times New Roman" w:cs="Times New Roman"/>
          <w:b/>
          <w:bCs/>
          <w:i/>
          <w:sz w:val="26"/>
          <w:szCs w:val="24"/>
        </w:rPr>
        <w:t>Trả lời câu hỏi bằng cách khoanh tròn vào chữ cái đứng trước câu trả lời đúng.</w:t>
      </w:r>
    </w:p>
    <w:p w:rsidR="00CB135A" w:rsidRPr="0012214B" w:rsidRDefault="00CB135A" w:rsidP="00D32FAF">
      <w:pPr>
        <w:spacing w:after="0" w:line="240" w:lineRule="auto"/>
        <w:rPr>
          <w:rFonts w:ascii="Times New Roman" w:hAnsi="Times New Roman" w:cs="Times New Roman"/>
          <w:sz w:val="26"/>
          <w:szCs w:val="26"/>
          <w:lang w:val="vi-VN"/>
        </w:rPr>
      </w:pPr>
      <w:r w:rsidRPr="0012214B">
        <w:rPr>
          <w:rFonts w:ascii="Times New Roman" w:hAnsi="Times New Roman" w:cs="Times New Roman"/>
          <w:b/>
          <w:sz w:val="26"/>
          <w:szCs w:val="24"/>
          <w:u w:val="single"/>
        </w:rPr>
        <w:t>Câu 1</w:t>
      </w:r>
      <w:r w:rsidRPr="0012214B">
        <w:rPr>
          <w:rFonts w:ascii="Times New Roman" w:hAnsi="Times New Roman" w:cs="Times New Roman"/>
          <w:b/>
          <w:sz w:val="26"/>
          <w:szCs w:val="24"/>
        </w:rPr>
        <w:t xml:space="preserve">: </w:t>
      </w:r>
      <w:r w:rsidRPr="0012214B">
        <w:rPr>
          <w:rFonts w:ascii="Times New Roman" w:hAnsi="Times New Roman" w:cs="Times New Roman"/>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6"/>
                <w:lang w:val="vi-VN"/>
              </w:rPr>
              <w:t>Khi có ánh sáng từ vật truyền vào mắt ta.</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6"/>
                <w:lang w:val="vi-VN"/>
              </w:rPr>
              <w:t>Khi vật được chiếu sáng.</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6"/>
                <w:lang w:val="vi-VN"/>
              </w:rPr>
              <w:t>Khi vật phát ra ánh sáng</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pacing w:val="-2"/>
                <w:sz w:val="26"/>
                <w:szCs w:val="26"/>
                <w:lang w:val="vi-VN"/>
              </w:rPr>
              <w:t>Khi có ánh sáng từ mắt ta chiếu sáng vậ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2</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nb-NO"/>
              </w:rPr>
              <w:t>Góc tới lớn gấp hai lần góc phản xạ.</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nb-NO"/>
              </w:rPr>
              <w:t xml:space="preserve">Góc tới lớn </w:t>
            </w:r>
            <w:r w:rsidRPr="0012214B">
              <w:rPr>
                <w:rFonts w:ascii="Times New Roman" w:hAnsi="Times New Roman" w:cs="Times New Roman"/>
                <w:sz w:val="26"/>
                <w:szCs w:val="24"/>
                <w:lang w:val="vi-VN"/>
              </w:rPr>
              <w:t>hơn</w:t>
            </w:r>
            <w:r w:rsidRPr="0012214B">
              <w:rPr>
                <w:rFonts w:ascii="Times New Roman" w:hAnsi="Times New Roman" w:cs="Times New Roman"/>
                <w:sz w:val="26"/>
                <w:szCs w:val="24"/>
                <w:lang w:val="nb-NO"/>
              </w:rPr>
              <w:t xml:space="preserve"> góc phản xạ</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nb-NO"/>
              </w:rPr>
              <w:t>Góc tới nhỏ hơn góc phản xạ</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nb-NO"/>
              </w:rPr>
              <w:t>Góc tới bằng góc phản xạ</w:t>
            </w:r>
          </w:p>
        </w:tc>
      </w:tr>
    </w:tbl>
    <w:p w:rsidR="00CB135A" w:rsidRPr="0012214B" w:rsidRDefault="00CB135A" w:rsidP="00D32FAF">
      <w:pPr>
        <w:spacing w:after="0" w:line="240" w:lineRule="auto"/>
        <w:rPr>
          <w:rFonts w:ascii="Times New Roman" w:hAnsi="Times New Roman" w:cs="Times New Roman"/>
          <w:szCs w:val="24"/>
          <w:lang w:val="vi-VN"/>
        </w:rPr>
      </w:pPr>
      <w:r w:rsidRPr="0012214B">
        <w:rPr>
          <w:rFonts w:ascii="Times New Roman" w:hAnsi="Times New Roman" w:cs="Times New Roman"/>
          <w:b/>
          <w:sz w:val="26"/>
          <w:szCs w:val="24"/>
          <w:u w:val="single"/>
          <w:lang w:val="vi-VN"/>
        </w:rPr>
        <w:t>Câu 3</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Ban đêm, khi nơi ta đứng không nhận được ánh sáng Mặt Trời</w:t>
            </w:r>
            <w:r w:rsidRPr="0012214B">
              <w:rPr>
                <w:rFonts w:ascii="Times New Roman" w:hAnsi="Times New Roman" w:cs="Times New Roman"/>
                <w:sz w:val="26"/>
                <w:szCs w:val="24"/>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Ban đêm, khi Mặt Trăng không nhận được ánh sáng Mặt Trời vì bị Trái Đất che khuấ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Khi Mặt Trời che khuất Mặt Trăng, không cho ánh sáng từ Mặt Trăng tời Trái Đấ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Khi Mặt Trăng bị mây che khuất không cho ánh sáng từ Mặt Trăng t</w:t>
            </w:r>
            <w:r w:rsidRPr="0012214B">
              <w:rPr>
                <w:rFonts w:ascii="Times New Roman" w:hAnsi="Times New Roman" w:cs="Times New Roman"/>
                <w:sz w:val="26"/>
                <w:szCs w:val="24"/>
                <w:lang w:val="vi-VN"/>
              </w:rPr>
              <w:t>ới</w:t>
            </w:r>
            <w:r w:rsidRPr="0012214B">
              <w:rPr>
                <w:rFonts w:ascii="Times New Roman" w:hAnsi="Times New Roman" w:cs="Times New Roman"/>
                <w:sz w:val="26"/>
                <w:szCs w:val="24"/>
                <w:lang w:val="pt-BR"/>
              </w:rPr>
              <w:t xml:space="preserve"> Trái Đất</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4</w:t>
      </w:r>
      <w:r w:rsidRPr="0012214B">
        <w:rPr>
          <w:rFonts w:ascii="Times New Roman" w:hAnsi="Times New Roman" w:cs="Times New Roman"/>
          <w:b/>
          <w:sz w:val="26"/>
          <w:szCs w:val="24"/>
          <w:lang w:val="vi-VN"/>
        </w:rPr>
        <w:t xml:space="preserve">: </w:t>
      </w:r>
      <w:r w:rsidRPr="0012214B">
        <w:rPr>
          <w:rFonts w:ascii="Times New Roman" w:hAnsi="Times New Roman" w:cs="Times New Roman"/>
          <w:lang w:val="pt-BR"/>
        </w:rPr>
        <w:t>Vì sao nhờ có gương phản xạ, đèn pin lại có thể chiếu ánh sáng được đi xa?</w:t>
      </w:r>
    </w:p>
    <w:tbl>
      <w:tblPr>
        <w:tblW w:w="0" w:type="auto"/>
        <w:tblInd w:w="392" w:type="dxa"/>
        <w:tblLook w:val="04A0" w:firstRow="1" w:lastRow="0" w:firstColumn="1" w:lastColumn="0" w:noHBand="0" w:noVBand="1"/>
      </w:tblPr>
      <w:tblGrid>
        <w:gridCol w:w="9606"/>
      </w:tblGrid>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w:t>
            </w:r>
            <w:r w:rsidRPr="0012214B">
              <w:rPr>
                <w:rFonts w:ascii="Times New Roman" w:hAnsi="Times New Roman" w:cs="Times New Roman"/>
                <w:lang w:val="pt-BR"/>
              </w:rPr>
              <w:t>Vì gương hắt ánh sáng trở lại</w:t>
            </w:r>
            <w:r w:rsidRPr="0012214B">
              <w:rPr>
                <w:rFonts w:ascii="Times New Roman" w:hAnsi="Times New Roman" w:cs="Times New Roman"/>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lang w:val="pt-BR"/>
              </w:rPr>
              <w:t>Vì đó là gương cầu lõm cho chùm phản xạ song song.</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lang w:val="pt-BR"/>
              </w:rPr>
              <w:t>Vì gương cho ảnh ảo rõ hơn</w:t>
            </w:r>
            <w:r w:rsidRPr="0012214B">
              <w:rPr>
                <w:rFonts w:ascii="Times New Roman" w:hAnsi="Times New Roman" w:cs="Times New Roman"/>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lang w:val="pt-BR"/>
              </w:rPr>
              <w:t>Vì nhờ có gương ta nhìn thấy vật ở xa</w:t>
            </w:r>
            <w:r w:rsidRPr="0012214B">
              <w:rPr>
                <w:rFonts w:ascii="Times New Roman" w:hAnsi="Times New Roman" w:cs="Times New Roman"/>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5</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fr-FR"/>
              </w:rPr>
            </w:pPr>
            <w:r w:rsidRPr="0012214B">
              <w:rPr>
                <w:rFonts w:ascii="Times New Roman" w:hAnsi="Times New Roman" w:cs="Times New Roman"/>
                <w:sz w:val="26"/>
                <w:szCs w:val="24"/>
                <w:lang w:val="fr-FR"/>
              </w:rPr>
              <w:t xml:space="preserve">A. </w:t>
            </w:r>
            <w:r w:rsidRPr="0012214B">
              <w:rPr>
                <w:rFonts w:ascii="Times New Roman" w:hAnsi="Times New Roman" w:cs="Times New Roman"/>
                <w:sz w:val="26"/>
                <w:szCs w:val="24"/>
                <w:lang w:val="pt-BR"/>
              </w:rPr>
              <w:t>Đường cong</w:t>
            </w:r>
            <w:r w:rsidRPr="0012214B">
              <w:rPr>
                <w:rFonts w:ascii="Times New Roman" w:hAnsi="Times New Roman" w:cs="Times New Roman"/>
                <w:sz w:val="26"/>
                <w:szCs w:val="24"/>
                <w:lang w:val="fr-FR"/>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vi-VN"/>
              </w:rPr>
              <w:t>Đường gấp khú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vi-VN"/>
              </w:rPr>
              <w:t>Đường tròn</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Đường thẳng</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6</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lang w:val="pt-BR"/>
        </w:rPr>
        <w:t>Tia phản xạ hợp với gương một góc 30</w:t>
      </w:r>
      <w:r w:rsidRPr="0012214B">
        <w:rPr>
          <w:rFonts w:ascii="Times New Roman" w:hAnsi="Times New Roman" w:cs="Times New Roman"/>
          <w:sz w:val="26"/>
          <w:vertAlign w:val="superscript"/>
          <w:lang w:val="pt-BR"/>
        </w:rPr>
        <w:t>0</w:t>
      </w:r>
      <w:r w:rsidRPr="0012214B">
        <w:rPr>
          <w:rFonts w:ascii="Times New Roman" w:hAnsi="Times New Roman" w:cs="Times New Roman"/>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lang w:val="pt-BR"/>
              </w:rPr>
              <w:t>30</w:t>
            </w:r>
            <w:r w:rsidRPr="0012214B">
              <w:rPr>
                <w:rFonts w:ascii="Times New Roman" w:hAnsi="Times New Roman" w:cs="Times New Roman"/>
                <w:sz w:val="26"/>
                <w:vertAlign w:val="superscript"/>
                <w:lang w:val="pt-BR"/>
              </w:rPr>
              <w:t>0</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B. </w:t>
            </w:r>
            <w:r w:rsidRPr="0012214B">
              <w:rPr>
                <w:rFonts w:ascii="Times New Roman" w:hAnsi="Times New Roman" w:cs="Times New Roman"/>
                <w:sz w:val="26"/>
                <w:lang w:val="vi-VN"/>
              </w:rPr>
              <w:t>6</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lang w:val="vi-VN"/>
              </w:rPr>
              <w:t>45</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lang w:val="vi-VN"/>
              </w:rPr>
              <w:t>9</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r>
    </w:tbl>
    <w:p w:rsidR="00CB135A" w:rsidRPr="0012214B" w:rsidRDefault="00CB135A" w:rsidP="00D32FAF">
      <w:pPr>
        <w:spacing w:after="0" w:line="240" w:lineRule="auto"/>
        <w:rPr>
          <w:rFonts w:ascii="Times New Roman" w:hAnsi="Times New Roman" w:cs="Times New Roman"/>
          <w:sz w:val="26"/>
          <w:szCs w:val="24"/>
        </w:rPr>
      </w:pPr>
      <w:r w:rsidRPr="0012214B">
        <w:rPr>
          <w:rFonts w:ascii="Times New Roman" w:hAnsi="Times New Roman" w:cs="Times New Roman"/>
          <w:b/>
          <w:sz w:val="26"/>
          <w:szCs w:val="24"/>
          <w:u w:val="single"/>
        </w:rPr>
        <w:t>Câu 7</w:t>
      </w:r>
      <w:r w:rsidRPr="0012214B">
        <w:rPr>
          <w:rFonts w:ascii="Times New Roman" w:hAnsi="Times New Roman" w:cs="Times New Roman"/>
          <w:b/>
          <w:sz w:val="26"/>
          <w:szCs w:val="24"/>
        </w:rPr>
        <w:t xml:space="preserve">: </w:t>
      </w:r>
      <w:r w:rsidRPr="0012214B">
        <w:rPr>
          <w:rFonts w:ascii="Times New Roman" w:hAnsi="Times New Roman" w:cs="Times New Roman"/>
          <w:sz w:val="26"/>
          <w:szCs w:val="24"/>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szCs w:val="24"/>
                <w:lang w:val="vi-VN"/>
              </w:rPr>
              <w:t>m/s</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pt-BR"/>
              </w:rPr>
              <w:t>dB (đêxiben)</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pt-BR"/>
              </w:rPr>
              <w:t>Hz</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szCs w:val="24"/>
                <w:lang w:val="pt-BR"/>
              </w:rPr>
              <w:t>(</w:t>
            </w:r>
            <w:r w:rsidRPr="0012214B">
              <w:rPr>
                <w:rFonts w:ascii="Times New Roman" w:hAnsi="Times New Roman" w:cs="Times New Roman"/>
                <w:sz w:val="26"/>
                <w:szCs w:val="24"/>
                <w:lang w:val="vi-VN"/>
              </w:rPr>
              <w:t>H</w:t>
            </w:r>
            <w:r w:rsidRPr="0012214B">
              <w:rPr>
                <w:rFonts w:ascii="Times New Roman" w:hAnsi="Times New Roman" w:cs="Times New Roman"/>
                <w:sz w:val="26"/>
                <w:szCs w:val="24"/>
                <w:lang w:val="pt-BR"/>
              </w:rPr>
              <w:t>e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s (giây)</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8</w:t>
      </w:r>
      <w:r w:rsidRPr="0012214B">
        <w:rPr>
          <w:rFonts w:ascii="Times New Roman" w:hAnsi="Times New Roman" w:cs="Times New Roman"/>
          <w:b/>
          <w:sz w:val="26"/>
          <w:szCs w:val="24"/>
        </w:rPr>
        <w:t xml:space="preserve">: </w:t>
      </w:r>
      <w:r w:rsidRPr="0012214B">
        <w:rPr>
          <w:rFonts w:ascii="Times New Roman" w:hAnsi="Times New Roman" w:cs="Times New Roman"/>
          <w:lang w:val="pt-BR"/>
        </w:rPr>
        <w:t xml:space="preserve">Hãy chọn câu </w:t>
      </w:r>
      <w:r w:rsidRPr="0012214B">
        <w:rPr>
          <w:rFonts w:ascii="Times New Roman" w:hAnsi="Times New Roman" w:cs="Times New Roman"/>
          <w:b/>
          <w:i/>
          <w:lang w:val="pt-BR"/>
        </w:rPr>
        <w:t>đúng</w:t>
      </w:r>
      <w:r w:rsidRPr="0012214B">
        <w:rPr>
          <w:rFonts w:ascii="Times New Roman" w:hAnsi="Times New Roman" w:cs="Times New Roman"/>
          <w:b/>
          <w:i/>
          <w:lang w:val="vi-VN"/>
        </w:rPr>
        <w:t>:</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pt-BR"/>
              </w:rPr>
              <w:t xml:space="preserve">Âm không thể truyền </w:t>
            </w:r>
            <w:r w:rsidRPr="0012214B">
              <w:rPr>
                <w:rFonts w:ascii="Times New Roman" w:hAnsi="Times New Roman" w:cs="Times New Roman"/>
                <w:sz w:val="26"/>
                <w:szCs w:val="24"/>
                <w:lang w:val="vi-VN"/>
              </w:rPr>
              <w:t>trong</w:t>
            </w:r>
            <w:r w:rsidRPr="0012214B">
              <w:rPr>
                <w:rFonts w:ascii="Times New Roman" w:hAnsi="Times New Roman" w:cs="Times New Roman"/>
                <w:sz w:val="26"/>
                <w:szCs w:val="24"/>
                <w:lang w:val="pt-BR"/>
              </w:rPr>
              <w:t xml:space="preserve"> nước</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Âm truyền nhanh hơn ánh sáng</w:t>
            </w:r>
            <w:r w:rsidRPr="0012214B">
              <w:rPr>
                <w:rFonts w:ascii="Times New Roman" w:hAnsi="Times New Roman" w:cs="Times New Roman"/>
                <w:sz w:val="26"/>
                <w:szCs w:val="24"/>
                <w:lang w:val="vi-VN"/>
              </w:rPr>
              <w:t>.</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Âm không thể phản xạ</w:t>
            </w:r>
            <w:r w:rsidRPr="0012214B">
              <w:rPr>
                <w:rFonts w:ascii="Times New Roman" w:hAnsi="Times New Roman" w:cs="Times New Roman"/>
                <w:sz w:val="26"/>
                <w:szCs w:val="24"/>
                <w:lang w:val="vi-VN"/>
              </w:rPr>
              <w:t>.</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Âm không thể truyền trong chân không</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9</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 xml:space="preserve">Vật liệu nào dưới đây </w:t>
      </w:r>
      <w:r w:rsidRPr="0012214B">
        <w:rPr>
          <w:rFonts w:ascii="Times New Roman" w:hAnsi="Times New Roman" w:cs="Times New Roman"/>
          <w:b/>
          <w:i/>
          <w:sz w:val="26"/>
          <w:szCs w:val="24"/>
          <w:lang w:val="vi-VN"/>
        </w:rPr>
        <w:t>không được</w:t>
      </w:r>
      <w:r w:rsidRPr="0012214B">
        <w:rPr>
          <w:rFonts w:ascii="Times New Roman" w:hAnsi="Times New Roman" w:cs="Times New Roman"/>
          <w:sz w:val="26"/>
          <w:szCs w:val="24"/>
          <w:lang w:val="vi-VN"/>
        </w:rPr>
        <w:t xml:space="preserve"> dùng làm vật ngăn cách âm giữa các phòng?</w:t>
      </w:r>
      <w:r w:rsidRPr="0012214B">
        <w:rPr>
          <w:rFonts w:ascii="Times New Roman" w:hAnsi="Times New Roman" w:cs="Times New Roman"/>
          <w:b/>
          <w:sz w:val="26"/>
          <w:szCs w:val="24"/>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Treo rèm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ường xây</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C. Cửa kính 2 lớp</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D. Cửa gỗ</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10</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Những biện pháp nào sau đây là chống ô nhiễm tiếng ồn?</w:t>
      </w:r>
    </w:p>
    <w:tbl>
      <w:tblPr>
        <w:tblW w:w="9780" w:type="dxa"/>
        <w:tblInd w:w="392" w:type="dxa"/>
        <w:tblLook w:val="04A0" w:firstRow="1" w:lastRow="0" w:firstColumn="1" w:lastColumn="0" w:noHBand="0" w:noVBand="1"/>
      </w:tblPr>
      <w:tblGrid>
        <w:gridCol w:w="4819"/>
        <w:gridCol w:w="4961"/>
      </w:tblGrid>
      <w:tr w:rsidR="00CB135A" w:rsidRPr="0012214B" w:rsidTr="00D32FAF">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Xây nhà cao tầng cạnh chợ                                            </w:t>
            </w:r>
          </w:p>
        </w:tc>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rồng cây xung quanh trường học</w:t>
            </w:r>
          </w:p>
        </w:tc>
      </w:tr>
      <w:tr w:rsidR="00CB135A" w:rsidRPr="0012214B" w:rsidTr="00D32FAF">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 xml:space="preserve">Mở lớp học cạnh nhà máy </w:t>
            </w:r>
            <w:r w:rsidRPr="0012214B">
              <w:rPr>
                <w:rFonts w:ascii="Times New Roman" w:hAnsi="Times New Roman" w:cs="Times New Roman"/>
                <w:sz w:val="26"/>
                <w:szCs w:val="24"/>
                <w:lang w:val="vi-VN"/>
              </w:rPr>
              <w:t xml:space="preserve">xay </w:t>
            </w:r>
            <w:r w:rsidRPr="0012214B">
              <w:rPr>
                <w:rFonts w:ascii="Times New Roman" w:hAnsi="Times New Roman" w:cs="Times New Roman"/>
                <w:sz w:val="26"/>
                <w:szCs w:val="24"/>
                <w:lang w:val="pt-BR"/>
              </w:rPr>
              <w:t>xát</w:t>
            </w:r>
          </w:p>
        </w:tc>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D. Bóp còi liên tục tại những nơi đông người</w:t>
            </w:r>
          </w:p>
        </w:tc>
      </w:tr>
    </w:tbl>
    <w:p w:rsidR="00CB135A" w:rsidRPr="0012214B" w:rsidRDefault="00CB135A" w:rsidP="00D32FAF">
      <w:pPr>
        <w:pStyle w:val="BodyText"/>
        <w:rPr>
          <w:rFonts w:ascii="Times New Roman" w:hAnsi="Times New Roman"/>
          <w:bCs w:val="0"/>
          <w:sz w:val="26"/>
          <w:lang w:val="vi-VN"/>
        </w:rPr>
      </w:pPr>
      <w:r w:rsidRPr="0012214B">
        <w:rPr>
          <w:rFonts w:ascii="Times New Roman" w:hAnsi="Times New Roman"/>
          <w:bCs w:val="0"/>
          <w:sz w:val="26"/>
          <w:u w:val="single"/>
          <w:lang w:val="vi-VN"/>
        </w:rPr>
        <w:t>Phần II</w:t>
      </w:r>
      <w:r w:rsidRPr="0012214B">
        <w:rPr>
          <w:rFonts w:ascii="Times New Roman" w:hAnsi="Times New Roman"/>
          <w:bCs w:val="0"/>
          <w:sz w:val="26"/>
          <w:lang w:val="vi-VN"/>
        </w:rPr>
        <w:t>: Tự luận. (6 điểm)</w:t>
      </w:r>
    </w:p>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b/>
          <w:sz w:val="26"/>
          <w:szCs w:val="24"/>
          <w:u w:val="single"/>
          <w:lang w:val="vi-VN"/>
        </w:rPr>
        <w:t>Câu 11</w:t>
      </w:r>
      <w:r w:rsidRPr="0012214B">
        <w:rPr>
          <w:rFonts w:ascii="Times New Roman" w:hAnsi="Times New Roman" w:cs="Times New Roman"/>
          <w:b/>
          <w:sz w:val="26"/>
          <w:szCs w:val="24"/>
          <w:lang w:val="vi-VN"/>
        </w:rPr>
        <w:t xml:space="preserve">: </w:t>
      </w:r>
      <w:r w:rsidRPr="0012214B">
        <w:rPr>
          <w:rFonts w:ascii="Times New Roman" w:hAnsi="Times New Roman" w:cs="Times New Roman"/>
          <w:i/>
          <w:sz w:val="26"/>
          <w:szCs w:val="24"/>
          <w:lang w:val="vi-VN"/>
        </w:rPr>
        <w:t xml:space="preserve">(1điểm) </w:t>
      </w:r>
      <w:r w:rsidRPr="0012214B">
        <w:rPr>
          <w:rFonts w:ascii="Times New Roman" w:hAnsi="Times New Roman" w:cs="Times New Roman"/>
          <w:sz w:val="26"/>
          <w:szCs w:val="24"/>
          <w:lang w:val="vi-VN"/>
        </w:rPr>
        <w:t>Phát biểu định luật phản xạ ánh sáng</w:t>
      </w:r>
    </w:p>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12</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5điểm)</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lang w:val="vi-VN"/>
        </w:rPr>
        <w:t>So sánh</w:t>
      </w:r>
      <w:r w:rsidRPr="0012214B">
        <w:rPr>
          <w:rFonts w:ascii="Times New Roman" w:hAnsi="Times New Roman" w:cs="Times New Roman"/>
          <w:sz w:val="26"/>
          <w:lang w:val="pt-BR"/>
        </w:rPr>
        <w:t xml:space="preserve"> </w:t>
      </w:r>
      <w:r w:rsidRPr="0012214B">
        <w:rPr>
          <w:rFonts w:ascii="Times New Roman" w:hAnsi="Times New Roman" w:cs="Times New Roman"/>
          <w:sz w:val="26"/>
          <w:lang w:val="vi-VN"/>
        </w:rPr>
        <w:t>sự giống và khác nhau trong</w:t>
      </w:r>
      <w:r w:rsidRPr="0012214B">
        <w:rPr>
          <w:rFonts w:ascii="Times New Roman" w:hAnsi="Times New Roman" w:cs="Times New Roman"/>
          <w:sz w:val="26"/>
          <w:lang w:val="pt-BR"/>
        </w:rPr>
        <w:t xml:space="preserve"> đặc điểm của ảnh của một vật tạo bởi gương </w:t>
      </w:r>
      <w:r w:rsidRPr="0012214B">
        <w:rPr>
          <w:rFonts w:ascii="Times New Roman" w:hAnsi="Times New Roman" w:cs="Times New Roman"/>
          <w:sz w:val="26"/>
          <w:lang w:val="vi-VN"/>
        </w:rPr>
        <w:t xml:space="preserve">phẳng, gương </w:t>
      </w:r>
      <w:r w:rsidRPr="0012214B">
        <w:rPr>
          <w:rFonts w:ascii="Times New Roman" w:hAnsi="Times New Roman" w:cs="Times New Roman"/>
          <w:sz w:val="26"/>
          <w:lang w:val="pt-BR"/>
        </w:rPr>
        <w:t>cầu lõm và gương cầu lồi?</w:t>
      </w:r>
    </w:p>
    <w:p w:rsidR="00CB135A" w:rsidRPr="0012214B" w:rsidRDefault="00CB135A" w:rsidP="00D32FAF">
      <w:pPr>
        <w:spacing w:after="0" w:line="240" w:lineRule="auto"/>
        <w:rPr>
          <w:rFonts w:ascii="Times New Roman" w:hAnsi="Times New Roman" w:cs="Times New Roman"/>
          <w:i/>
          <w:sz w:val="26"/>
          <w:szCs w:val="24"/>
          <w:lang w:val="vi-VN"/>
        </w:rPr>
      </w:pPr>
      <w:r w:rsidRPr="0012214B">
        <w:rPr>
          <w:rFonts w:ascii="Times New Roman" w:hAnsi="Times New Roman" w:cs="Times New Roman"/>
          <w:b/>
          <w:sz w:val="26"/>
          <w:szCs w:val="24"/>
          <w:u w:val="single"/>
          <w:lang w:val="vi-VN"/>
        </w:rPr>
        <w:t>Câu 13</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2,5điểm) </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a) So sánh vận tốc truyền âm trong không khí với chất rắn và chất lỏng</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CB135A" w:rsidRPr="0012214B" w:rsidTr="00D32FAF">
        <w:tc>
          <w:tcPr>
            <w:tcW w:w="5054" w:type="dxa"/>
          </w:tcPr>
          <w:p w:rsidR="00CB135A" w:rsidRPr="0012214B" w:rsidRDefault="00CB135A" w:rsidP="00D32FAF">
            <w:pPr>
              <w:jc w:val="both"/>
              <w:rPr>
                <w:rFonts w:ascii="Times New Roman" w:hAnsi="Times New Roman" w:cs="Times New Roman"/>
                <w:b/>
                <w:sz w:val="26"/>
                <w:szCs w:val="24"/>
                <w:u w:val="single"/>
                <w:lang w:val="vi-VN"/>
              </w:rPr>
            </w:pPr>
            <w:r w:rsidRPr="0012214B">
              <w:rPr>
                <w:rFonts w:ascii="Times New Roman" w:hAnsi="Times New Roman" w:cs="Times New Roman"/>
                <w:b/>
                <w:sz w:val="26"/>
                <w:szCs w:val="24"/>
                <w:u w:val="single"/>
                <w:lang w:val="vi-VN"/>
              </w:rPr>
              <w:lastRenderedPageBreak/>
              <w:t>Câu 14</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điểm) </w:t>
            </w:r>
            <w:r w:rsidRPr="0012214B">
              <w:rPr>
                <w:rFonts w:ascii="Times New Roman" w:hAnsi="Times New Roman" w:cs="Times New Roman"/>
                <w:sz w:val="26"/>
                <w:szCs w:val="24"/>
                <w:lang w:val="vi-VN"/>
              </w:rPr>
              <w:t>Cho điểm S và điểm A ở trước gương như hình vẽ. Hãy vẽ đường truyền của tia sáng từ S đến gương rồi phản xạ qua A.</w:t>
            </w:r>
          </w:p>
        </w:tc>
        <w:tc>
          <w:tcPr>
            <w:tcW w:w="5055" w:type="dxa"/>
          </w:tcPr>
          <w:p w:rsidR="00CB135A" w:rsidRPr="0012214B" w:rsidRDefault="00CB135A" w:rsidP="00D32FAF">
            <w:pPr>
              <w:jc w:val="center"/>
              <w:rPr>
                <w:rFonts w:ascii="Times New Roman" w:hAnsi="Times New Roman" w:cs="Times New Roman"/>
                <w:b/>
                <w:sz w:val="26"/>
                <w:szCs w:val="24"/>
                <w:u w:val="single"/>
                <w:lang w:val="vi-VN"/>
              </w:rPr>
            </w:pPr>
            <w:r w:rsidRPr="0012214B">
              <w:rPr>
                <w:rFonts w:ascii="Times New Roman" w:hAnsi="Times New Roman" w:cs="Times New Roman"/>
                <w:noProof/>
                <w:sz w:val="26"/>
                <w:szCs w:val="24"/>
              </w:rPr>
              <w:drawing>
                <wp:inline distT="0" distB="0" distL="0" distR="0" wp14:anchorId="5797CC6D" wp14:editId="758A473D">
                  <wp:extent cx="1948180" cy="1002030"/>
                  <wp:effectExtent l="0" t="0" r="0" b="0"/>
                  <wp:docPr id="3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pt-BR"/>
        </w:rPr>
        <w:t>ĐÁP ÁN VÀ BIỂU ĐIỂM</w:t>
      </w:r>
    </w:p>
    <w:p w:rsidR="00CB135A" w:rsidRPr="0012214B" w:rsidRDefault="00CB135A" w:rsidP="00D32FAF">
      <w:pPr>
        <w:spacing w:after="0" w:line="240" w:lineRule="auto"/>
        <w:jc w:val="center"/>
        <w:rPr>
          <w:rFonts w:ascii="Times New Roman" w:hAnsi="Times New Roman" w:cs="Times New Roman"/>
          <w:b/>
          <w:sz w:val="26"/>
          <w:lang w:val="vi-VN"/>
        </w:rPr>
      </w:pPr>
    </w:p>
    <w:p w:rsidR="00CB135A" w:rsidRPr="0012214B" w:rsidRDefault="00CB135A" w:rsidP="00D32FAF">
      <w:pPr>
        <w:spacing w:after="0" w:line="240" w:lineRule="auto"/>
        <w:rPr>
          <w:rFonts w:ascii="Times New Roman" w:hAnsi="Times New Roman" w:cs="Times New Roman"/>
          <w:b/>
          <w:sz w:val="26"/>
          <w:lang w:val="vi-VN"/>
        </w:rPr>
      </w:pPr>
      <w:r w:rsidRPr="0012214B">
        <w:rPr>
          <w:rFonts w:ascii="Times New Roman" w:hAnsi="Times New Roman" w:cs="Times New Roman"/>
          <w:b/>
          <w:sz w:val="26"/>
          <w:u w:val="single"/>
          <w:lang w:val="vi-VN"/>
        </w:rPr>
        <w:t>Phần I</w:t>
      </w:r>
      <w:r w:rsidRPr="0012214B">
        <w:rPr>
          <w:rFonts w:ascii="Times New Roman" w:hAnsi="Times New Roman" w:cs="Times New Roman"/>
          <w:b/>
          <w:sz w:val="26"/>
          <w:lang w:val="vi-VN"/>
        </w:rPr>
        <w:t>: Trắc nghiệm: Mỗi câu đúng được 0,4 điểm</w:t>
      </w:r>
    </w:p>
    <w:tbl>
      <w:tblPr>
        <w:tblW w:w="10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1"/>
        <w:gridCol w:w="912"/>
        <w:gridCol w:w="912"/>
        <w:gridCol w:w="912"/>
        <w:gridCol w:w="912"/>
        <w:gridCol w:w="912"/>
      </w:tblGrid>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910"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2</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3</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4</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5</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6</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7</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8</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9</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0</w:t>
            </w:r>
          </w:p>
        </w:tc>
      </w:tr>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áp án</w:t>
            </w:r>
          </w:p>
        </w:tc>
        <w:tc>
          <w:tcPr>
            <w:tcW w:w="910"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D</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C</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r>
    </w:tbl>
    <w:p w:rsidR="00CB135A" w:rsidRPr="0012214B" w:rsidRDefault="00CB135A" w:rsidP="00D32FAF">
      <w:pPr>
        <w:spacing w:after="0" w:line="240" w:lineRule="auto"/>
        <w:rPr>
          <w:rFonts w:ascii="Times New Roman" w:hAnsi="Times New Roman" w:cs="Times New Roman"/>
          <w:b/>
          <w:sz w:val="26"/>
        </w:rPr>
      </w:pPr>
    </w:p>
    <w:p w:rsidR="00CB135A" w:rsidRPr="0012214B" w:rsidRDefault="00CB135A" w:rsidP="00D32FAF">
      <w:pPr>
        <w:spacing w:after="0" w:line="240" w:lineRule="auto"/>
        <w:rPr>
          <w:rFonts w:ascii="Times New Roman" w:hAnsi="Times New Roman" w:cs="Times New Roman"/>
          <w:b/>
          <w:sz w:val="26"/>
        </w:rPr>
      </w:pPr>
      <w:r w:rsidRPr="0012214B">
        <w:rPr>
          <w:rFonts w:ascii="Times New Roman" w:hAnsi="Times New Roman" w:cs="Times New Roman"/>
          <w:b/>
          <w:sz w:val="26"/>
          <w:u w:val="single"/>
        </w:rPr>
        <w:t>Phần II</w:t>
      </w:r>
      <w:r w:rsidRPr="0012214B">
        <w:rPr>
          <w:rFonts w:ascii="Times New Roman" w:hAnsi="Times New Roman" w:cs="Times New Roman"/>
          <w:b/>
          <w:sz w:val="26"/>
        </w:rPr>
        <w:t>: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3898"/>
        <w:gridCol w:w="4182"/>
        <w:gridCol w:w="992"/>
      </w:tblGrid>
      <w:tr w:rsidR="00CB135A" w:rsidRPr="0012214B" w:rsidTr="00D32FAF">
        <w:trPr>
          <w:trHeight w:val="170"/>
        </w:trPr>
        <w:tc>
          <w:tcPr>
            <w:tcW w:w="1384"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8080" w:type="dxa"/>
            <w:gridSpan w:val="2"/>
            <w:tcBorders>
              <w:bottom w:val="single" w:sz="4" w:space="0" w:color="auto"/>
            </w:tcBorders>
            <w:shd w:val="clear" w:color="auto" w:fill="auto"/>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Lời giải</w:t>
            </w:r>
          </w:p>
        </w:tc>
        <w:tc>
          <w:tcPr>
            <w:tcW w:w="992" w:type="dxa"/>
            <w:tcBorders>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iểm</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1</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Định luật phản xạ ánh sáng:</w:t>
            </w:r>
          </w:p>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 Tia phản xạ nằm trong cùng mặt phẳng với tia tới và pháp tuyến của gương ở điểm tới.</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308"/>
        </w:trPr>
        <w:tc>
          <w:tcPr>
            <w:tcW w:w="1384" w:type="dxa"/>
            <w:vMerge/>
            <w:shd w:val="clear" w:color="auto" w:fill="auto"/>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Góc phản xạ bằng góc tới</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2</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pt-BR"/>
              </w:rPr>
            </w:pP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tạo bởi g</w:t>
            </w:r>
            <w:r w:rsidRPr="0012214B">
              <w:rPr>
                <w:rFonts w:ascii="Times New Roman" w:hAnsi="Times New Roman" w:cs="Times New Roman"/>
                <w:sz w:val="26"/>
                <w:szCs w:val="24"/>
                <w:lang w:val="pt-BR"/>
              </w:rPr>
              <w:softHyphen/>
              <w:t>ương phẳng, g</w:t>
            </w:r>
            <w:r w:rsidRPr="0012214B">
              <w:rPr>
                <w:rFonts w:ascii="Times New Roman" w:hAnsi="Times New Roman" w:cs="Times New Roman"/>
                <w:sz w:val="26"/>
                <w:szCs w:val="24"/>
                <w:lang w:val="pt-BR"/>
              </w:rPr>
              <w:softHyphen/>
              <w:t xml:space="preserve">ương cầu lồi, gương cầu lõm có những </w:t>
            </w:r>
            <w:r w:rsidRPr="0012214B">
              <w:rPr>
                <w:rFonts w:ascii="Times New Roman" w:hAnsi="Times New Roman" w:cs="Times New Roman"/>
                <w:sz w:val="26"/>
                <w:szCs w:val="24"/>
                <w:lang w:val="vi-VN"/>
              </w:rPr>
              <w:t>đặc điểm</w:t>
            </w:r>
            <w:r w:rsidRPr="0012214B">
              <w:rPr>
                <w:rFonts w:ascii="Times New Roman" w:hAnsi="Times New Roman" w:cs="Times New Roman"/>
                <w:sz w:val="26"/>
                <w:szCs w:val="24"/>
                <w:lang w:val="pt-BR"/>
              </w:rPr>
              <w:t>:</w:t>
            </w:r>
          </w:p>
          <w:p w:rsidR="00CB135A" w:rsidRPr="0012214B" w:rsidRDefault="00CB135A" w:rsidP="00D32FAF">
            <w:pPr>
              <w:spacing w:after="0" w:line="240" w:lineRule="auto"/>
              <w:jc w:val="both"/>
              <w:rPr>
                <w:rFonts w:ascii="Times New Roman" w:hAnsi="Times New Roman" w:cs="Times New Roman"/>
                <w:sz w:val="26"/>
                <w:lang w:val="pt-BR"/>
              </w:rPr>
            </w:pPr>
            <w:r w:rsidRPr="0012214B">
              <w:rPr>
                <w:rFonts w:ascii="Times New Roman" w:hAnsi="Times New Roman" w:cs="Times New Roman"/>
                <w:sz w:val="26"/>
                <w:szCs w:val="24"/>
                <w:lang w:val="pt-BR"/>
              </w:rPr>
              <w:t>+ Giống nhau: Đều là ảnh ảo, giống vật</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638"/>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rPr>
            </w:pPr>
            <w:r w:rsidRPr="0012214B">
              <w:rPr>
                <w:rFonts w:ascii="Times New Roman" w:hAnsi="Times New Roman" w:cs="Times New Roman"/>
                <w:sz w:val="26"/>
                <w:szCs w:val="24"/>
                <w:lang w:val="pt-BR"/>
              </w:rPr>
              <w:t xml:space="preserve">+ Khác nhau: </w:t>
            </w: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ảo tạo bởi gương phẳng bằng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ương cầu lồi nhỏ hơn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w:t>
            </w:r>
            <w:r w:rsidRPr="0012214B">
              <w:rPr>
                <w:rFonts w:ascii="Times New Roman" w:hAnsi="Times New Roman" w:cs="Times New Roman"/>
                <w:sz w:val="26"/>
                <w:szCs w:val="24"/>
                <w:lang w:val="pt-BR"/>
              </w:rPr>
              <w:softHyphen/>
              <w:t>ương cầu lõm lớn hơn vật</w:t>
            </w:r>
            <w:r w:rsidRPr="0012214B">
              <w:rPr>
                <w:rFonts w:ascii="Times New Roman" w:hAnsi="Times New Roman" w:cs="Times New Roman"/>
                <w:sz w:val="26"/>
                <w:szCs w:val="24"/>
                <w:lang w:val="vi-VN"/>
              </w:rPr>
              <w:t>.</w:t>
            </w:r>
            <w:r w:rsidRPr="0012214B">
              <w:rPr>
                <w:rFonts w:ascii="Times New Roman" w:hAnsi="Times New Roman" w:cs="Times New Roman"/>
                <w:sz w:val="26"/>
              </w:rPr>
              <w:t xml:space="preserve">   </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3</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a) Vận tốc truyền âm trong chất rắn lớn hơn trong chất lỏng, trong chất lỏng lớn hơn trong chất khí.</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bCs/>
                <w:color w:val="000000"/>
                <w:sz w:val="26"/>
                <w:szCs w:val="24"/>
                <w:lang w:val="nl-NL"/>
              </w:rPr>
              <w:t>Côn trùng khi bay phát ra những âm thanh vo ve là do khi bay côn trùng vẫy những chiếc cánh nhỏ</w:t>
            </w:r>
            <w:r w:rsidRPr="0012214B">
              <w:rPr>
                <w:rFonts w:ascii="Times New Roman" w:hAnsi="Times New Roman" w:cs="Times New Roman"/>
                <w:bCs/>
                <w:color w:val="000000"/>
                <w:sz w:val="26"/>
                <w:szCs w:val="24"/>
                <w:lang w:val="vi-VN"/>
              </w:rPr>
              <w:t>, mỏng</w:t>
            </w:r>
            <w:r w:rsidRPr="0012214B">
              <w:rPr>
                <w:rFonts w:ascii="Times New Roman" w:hAnsi="Times New Roman" w:cs="Times New Roman"/>
                <w:bCs/>
                <w:color w:val="000000"/>
                <w:sz w:val="26"/>
                <w:szCs w:val="24"/>
                <w:lang w:val="nl-NL"/>
              </w:rPr>
              <w:t xml:space="preserve"> rất nhanh (khoảng mấy trăm lần trong một giây. Những chiếc cánh nhỏ này là những vật dao động </w:t>
            </w:r>
            <w:r w:rsidRPr="0012214B">
              <w:rPr>
                <w:rFonts w:ascii="Times New Roman" w:hAnsi="Times New Roman" w:cs="Times New Roman"/>
                <w:bCs/>
                <w:color w:val="000000"/>
                <w:sz w:val="26"/>
                <w:szCs w:val="24"/>
                <w:lang w:val="vi-VN"/>
              </w:rPr>
              <w:t>nên</w:t>
            </w:r>
            <w:r w:rsidRPr="0012214B">
              <w:rPr>
                <w:rFonts w:ascii="Times New Roman" w:hAnsi="Times New Roman" w:cs="Times New Roman"/>
                <w:bCs/>
                <w:color w:val="000000"/>
                <w:sz w:val="26"/>
                <w:szCs w:val="24"/>
                <w:lang w:val="nl-NL"/>
              </w:rPr>
              <w:t xml:space="preserve"> sẽ sinh ra những âm thanh có độ cao nhất định.</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4</w:t>
            </w:r>
          </w:p>
          <w:p w:rsidR="00CB135A" w:rsidRPr="0012214B" w:rsidRDefault="00CB135A" w:rsidP="00D32FAF">
            <w:pPr>
              <w:spacing w:after="0" w:line="240" w:lineRule="auto"/>
              <w:jc w:val="center"/>
              <w:rPr>
                <w:rFonts w:ascii="Times New Roman" w:hAnsi="Times New Roman" w:cs="Times New Roman"/>
                <w:b/>
                <w:sz w:val="26"/>
                <w:lang w:val="nl-NL"/>
              </w:rPr>
            </w:pPr>
            <w:r w:rsidRPr="0012214B">
              <w:rPr>
                <w:rFonts w:ascii="Times New Roman" w:hAnsi="Times New Roman" w:cs="Times New Roman"/>
                <w:b/>
                <w:sz w:val="26"/>
              </w:rPr>
              <w:t>(</w:t>
            </w:r>
            <w:r w:rsidRPr="0012214B">
              <w:rPr>
                <w:rFonts w:ascii="Times New Roman" w:hAnsi="Times New Roman" w:cs="Times New Roman"/>
                <w:b/>
                <w:sz w:val="26"/>
                <w:lang w:val="vi-VN"/>
              </w:rPr>
              <w:t>1</w:t>
            </w:r>
            <w:r w:rsidRPr="0012214B">
              <w:rPr>
                <w:rFonts w:ascii="Times New Roman" w:hAnsi="Times New Roman" w:cs="Times New Roman"/>
                <w:b/>
                <w:sz w:val="26"/>
              </w:rPr>
              <w:t>điểm)</w:t>
            </w:r>
          </w:p>
        </w:tc>
        <w:tc>
          <w:tcPr>
            <w:tcW w:w="3898" w:type="dxa"/>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điểm S’ đối xứng với S qua gương.</w:t>
            </w:r>
          </w:p>
        </w:tc>
        <w:tc>
          <w:tcPr>
            <w:tcW w:w="4182" w:type="dxa"/>
            <w:vMerge w:val="restart"/>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r w:rsidRPr="0012214B">
              <w:rPr>
                <w:rFonts w:ascii="Times New Roman" w:hAnsi="Times New Roman" w:cs="Times New Roman"/>
                <w:noProof/>
                <w:sz w:val="26"/>
              </w:rPr>
              <w:drawing>
                <wp:inline distT="0" distB="0" distL="0" distR="0" wp14:anchorId="54DBE09A" wp14:editId="12444DF0">
                  <wp:extent cx="2337435" cy="1654175"/>
                  <wp:effectExtent l="0" t="0" r="0" b="0"/>
                  <wp:docPr id="40"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srcRect/>
                          <a:stretch>
                            <a:fillRect/>
                          </a:stretch>
                        </pic:blipFill>
                        <pic:spPr bwMode="auto">
                          <a:xfrm>
                            <a:off x="0" y="0"/>
                            <a:ext cx="2337435" cy="1654175"/>
                          </a:xfrm>
                          <a:prstGeom prst="rect">
                            <a:avLst/>
                          </a:prstGeom>
                          <a:noFill/>
                          <a:ln w="9525">
                            <a:noFill/>
                            <a:miter lim="800000"/>
                            <a:headEnd/>
                            <a:tailEnd/>
                          </a:ln>
                        </pic:spPr>
                      </pic:pic>
                    </a:graphicData>
                  </a:graphic>
                </wp:inline>
              </w:drawing>
            </w:r>
          </w:p>
        </w:tc>
        <w:tc>
          <w:tcPr>
            <w:tcW w:w="992" w:type="dxa"/>
            <w:tcBorders>
              <w:top w:val="single"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 tia S’A cắt gương ở điểm tới I</w:t>
            </w:r>
          </w:p>
        </w:tc>
        <w:tc>
          <w:tcPr>
            <w:tcW w:w="4182" w:type="dxa"/>
            <w:vMerge/>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226"/>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Vẽ tia tới SI ta được đường truyền của tia sáng từ S đến gương rồi phản xạ qua A.</w:t>
            </w:r>
          </w:p>
        </w:tc>
        <w:tc>
          <w:tcPr>
            <w:tcW w:w="4182" w:type="dxa"/>
            <w:vMerge/>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25</w:t>
            </w:r>
          </w:p>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lang w:val="vi-VN"/>
              </w:rPr>
              <w:t xml:space="preserve">Vẽ hình </w:t>
            </w:r>
            <w:r w:rsidRPr="0012214B">
              <w:rPr>
                <w:rFonts w:ascii="Times New Roman" w:hAnsi="Times New Roman" w:cs="Times New Roman"/>
                <w:sz w:val="26"/>
              </w:rPr>
              <w:t>0,25</w:t>
            </w:r>
          </w:p>
        </w:tc>
      </w:tr>
    </w:tbl>
    <w:p w:rsidR="00CB135A" w:rsidRPr="0012214B" w:rsidRDefault="00CB135A" w:rsidP="00D32FAF">
      <w:pPr>
        <w:spacing w:after="0" w:line="240" w:lineRule="auto"/>
        <w:jc w:val="center"/>
        <w:rPr>
          <w:rFonts w:ascii="Times New Roman" w:hAnsi="Times New Roman" w:cs="Times New Roman"/>
          <w:b/>
          <w:i/>
          <w:sz w:val="26"/>
        </w:rPr>
      </w:pPr>
      <w:r w:rsidRPr="0012214B">
        <w:rPr>
          <w:rFonts w:ascii="Times New Roman" w:hAnsi="Times New Roman" w:cs="Times New Roman"/>
          <w:b/>
          <w:i/>
          <w:sz w:val="26"/>
        </w:rPr>
        <w:t>(Lưu ý: Mọi cách giải khác đúng đều cho điểm tối đa)</w:t>
      </w: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i/>
          <w:sz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ind w:right="2793"/>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Ảnh của một vật tạo bởi gương cầu lồi</w:t>
      </w:r>
      <w:r w:rsidRPr="0012214B">
        <w:rPr>
          <w:rFonts w:ascii="Times New Roman" w:hAnsi="Times New Roman" w:cs="Times New Roman"/>
          <w:spacing w:val="-2"/>
          <w:sz w:val="26"/>
        </w:rPr>
        <w:t xml:space="preserve"> </w:t>
      </w:r>
      <w:r w:rsidRPr="0012214B">
        <w:rPr>
          <w:rFonts w:ascii="Times New Roman" w:hAnsi="Times New Roman" w:cs="Times New Roman"/>
          <w:sz w:val="26"/>
        </w:rPr>
        <w:t>là</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Anh ảo, không hứng được trên màn, luôn nhỏ hơn</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thật, hứng được trên màn, nhỏ hơn</w:t>
      </w:r>
      <w:r w:rsidRPr="0012214B">
        <w:rPr>
          <w:rFonts w:ascii="Times New Roman" w:hAnsi="Times New Roman" w:cs="Times New Roman"/>
          <w:spacing w:val="-3"/>
          <w:sz w:val="26"/>
        </w:rPr>
        <w:t xml:space="preserve"> </w:t>
      </w:r>
      <w:r w:rsidRPr="0012214B">
        <w:rPr>
          <w:rFonts w:ascii="Times New Roman" w:hAnsi="Times New Roman" w:cs="Times New Roman"/>
          <w:sz w:val="26"/>
        </w:rPr>
        <w:t>vâ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ảo, không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73"/>
        </w:tabs>
        <w:autoSpaceDE w:val="0"/>
        <w:autoSpaceDN w:val="0"/>
        <w:spacing w:after="0" w:line="276" w:lineRule="auto"/>
        <w:ind w:left="972" w:hanging="316"/>
        <w:rPr>
          <w:rFonts w:ascii="Times New Roman" w:hAnsi="Times New Roman" w:cs="Times New Roman"/>
          <w:sz w:val="26"/>
        </w:rPr>
      </w:pPr>
      <w:r w:rsidRPr="0012214B">
        <w:rPr>
          <w:rFonts w:ascii="Times New Roman" w:hAnsi="Times New Roman" w:cs="Times New Roman"/>
          <w:sz w:val="26"/>
        </w:rPr>
        <w:t>Ảnh thật,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Tàu phát ra siêu âm và thu được âm phản xạ của nó từ đáy biển sau 1s. Biết vận tốc truyền siêu âm trong nước biển là 1500m/s. Độ sâu của đáy biển là:</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5k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750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Không xác định được</w:t>
            </w:r>
          </w:p>
        </w:tc>
      </w:tr>
    </w:tbl>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b/>
          <w:sz w:val="26"/>
          <w:szCs w:val="26"/>
        </w:rPr>
        <w:t xml:space="preserve">Câu 3: </w:t>
      </w:r>
      <w:r w:rsidRPr="0012214B">
        <w:rPr>
          <w:rFonts w:ascii="Times New Roman" w:hAnsi="Times New Roman" w:cs="Times New Roman"/>
          <w:sz w:val="26"/>
          <w:szCs w:val="26"/>
        </w:rPr>
        <w:t>Âm thanh phát ra từ cái trống khi ta gõ vào nó sẽ to hay nhỏ, phụ thuộc vào:</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Độ căng của mặt</w:t>
      </w:r>
      <w:r w:rsidRPr="0012214B">
        <w:rPr>
          <w:rFonts w:ascii="Times New Roman" w:hAnsi="Times New Roman" w:cs="Times New Roman"/>
          <w:spacing w:val="5"/>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dùi 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mặt</w:t>
      </w:r>
      <w:r w:rsidRPr="0012214B">
        <w:rPr>
          <w:rFonts w:ascii="Times New Roman" w:hAnsi="Times New Roman" w:cs="Times New Roman"/>
          <w:spacing w:val="-3"/>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Biên độ dao động của mặt</w:t>
      </w:r>
      <w:r w:rsidRPr="0012214B">
        <w:rPr>
          <w:rFonts w:ascii="Times New Roman" w:hAnsi="Times New Roman" w:cs="Times New Roman"/>
          <w:spacing w:val="-1"/>
          <w:sz w:val="26"/>
        </w:rPr>
        <w:t xml:space="preserve"> </w:t>
      </w:r>
      <w:r w:rsidRPr="0012214B">
        <w:rPr>
          <w:rFonts w:ascii="Times New Roman" w:hAnsi="Times New Roman" w:cs="Times New Roman"/>
          <w:sz w:val="26"/>
        </w:rPr>
        <w:t>trống.</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Trên ô tô, xe máy người ta thường gắn gương cầu lồi để quan sát các vật ở phía sau mà không dùng gương phẳng vì:</w:t>
      </w:r>
    </w:p>
    <w:p w:rsidR="00CB135A" w:rsidRPr="0012214B" w:rsidRDefault="00CB135A" w:rsidP="00160D07">
      <w:pPr>
        <w:widowControl w:val="0"/>
        <w:numPr>
          <w:ilvl w:val="0"/>
          <w:numId w:val="6"/>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Ảnh nhìn thấy ở gương cầu lồi rõ hơn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56"/>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ùng nhìn thấy của gương cầu lồi sáng rõ hơn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5 giây, vật A thực hiện được 300 dao động. Trong 10 giây vật B thực hiện được 450 dao động. Câu nào sau đây là đúng?</w:t>
      </w:r>
      <w:r w:rsidRPr="0012214B">
        <w:rPr>
          <w:rFonts w:ascii="Times New Roman" w:hAnsi="Times New Roman" w:cs="Times New Roman"/>
          <w:sz w:val="26"/>
          <w:szCs w:val="26"/>
        </w:rPr>
        <w:tab/>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nhỏ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lớn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bằng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Âm thanh do vật A phát ra to hơn âm thanh do vật B phát ra.</w:t>
      </w:r>
    </w:p>
    <w:p w:rsidR="00CB135A" w:rsidRPr="0012214B" w:rsidRDefault="00D32FAF"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noProof/>
        </w:rPr>
        <w:pict>
          <v:shape id="image5.jpeg" o:spid="_x0000_s1576" type="#_x0000_t75" style="position:absolute;margin-left:340.65pt;margin-top:9pt;width:214.7pt;height:105pt;z-index:251761664;visibility:visible;mso-wrap-distance-left:0;mso-wrap-distance-right:0;mso-position-horizontal-relative:page">
            <v:imagedata r:id="rId64" o:title=""/>
            <w10:wrap type="square" anchorx="page"/>
          </v:shape>
        </w:pict>
      </w:r>
      <w:r w:rsidR="00CB135A" w:rsidRPr="0012214B">
        <w:rPr>
          <w:rFonts w:ascii="Times New Roman" w:hAnsi="Times New Roman" w:cs="Times New Roman"/>
          <w:b/>
          <w:sz w:val="26"/>
          <w:szCs w:val="26"/>
        </w:rPr>
        <w:t xml:space="preserve">Câu 6: </w:t>
      </w:r>
      <w:r w:rsidR="00CB135A" w:rsidRPr="0012214B">
        <w:rPr>
          <w:rFonts w:ascii="Times New Roman" w:hAnsi="Times New Roman" w:cs="Times New Roman"/>
          <w:sz w:val="26"/>
          <w:szCs w:val="26"/>
        </w:rPr>
        <w:t>Mặt Trăng ở vị trí nào trong Hình 1 thì người đứng ở điểm A trên Trái Đất nhìn thấy nguyệt thực?</w:t>
      </w:r>
    </w:p>
    <w:p w:rsidR="00CB135A" w:rsidRPr="0012214B" w:rsidRDefault="00CB135A" w:rsidP="00160D07">
      <w:pPr>
        <w:widowControl w:val="0"/>
        <w:numPr>
          <w:ilvl w:val="0"/>
          <w:numId w:val="4"/>
        </w:numPr>
        <w:tabs>
          <w:tab w:val="left" w:pos="971"/>
          <w:tab w:val="left" w:pos="2755"/>
        </w:tabs>
        <w:autoSpaceDE w:val="0"/>
        <w:autoSpaceDN w:val="0"/>
        <w:spacing w:after="0" w:line="276" w:lineRule="auto"/>
        <w:ind w:hanging="314"/>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 1</w:t>
      </w:r>
      <w:r w:rsidRPr="0012214B">
        <w:rPr>
          <w:rFonts w:ascii="Times New Roman" w:hAnsi="Times New Roman" w:cs="Times New Roman"/>
          <w:sz w:val="26"/>
        </w:rPr>
        <w:tab/>
        <w:t>C. Vị trí</w:t>
      </w:r>
      <w:r w:rsidRPr="0012214B">
        <w:rPr>
          <w:rFonts w:ascii="Times New Roman" w:hAnsi="Times New Roman" w:cs="Times New Roman"/>
          <w:spacing w:val="-9"/>
          <w:sz w:val="26"/>
        </w:rPr>
        <w:t xml:space="preserve"> </w:t>
      </w:r>
      <w:r w:rsidRPr="0012214B">
        <w:rPr>
          <w:rFonts w:ascii="Times New Roman" w:hAnsi="Times New Roman" w:cs="Times New Roman"/>
          <w:sz w:val="26"/>
        </w:rPr>
        <w:t>3</w:t>
      </w:r>
    </w:p>
    <w:p w:rsidR="00CB135A" w:rsidRPr="0012214B" w:rsidRDefault="00CB135A" w:rsidP="00160D07">
      <w:pPr>
        <w:widowControl w:val="0"/>
        <w:numPr>
          <w:ilvl w:val="0"/>
          <w:numId w:val="4"/>
        </w:numPr>
        <w:tabs>
          <w:tab w:val="left" w:pos="956"/>
          <w:tab w:val="left" w:pos="2755"/>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w:t>
      </w:r>
      <w:r w:rsidRPr="0012214B">
        <w:rPr>
          <w:rFonts w:ascii="Times New Roman" w:hAnsi="Times New Roman" w:cs="Times New Roman"/>
          <w:spacing w:val="-2"/>
          <w:sz w:val="26"/>
        </w:rPr>
        <w:t xml:space="preserve"> </w:t>
      </w:r>
      <w:r w:rsidRPr="0012214B">
        <w:rPr>
          <w:rFonts w:ascii="Times New Roman" w:hAnsi="Times New Roman" w:cs="Times New Roman"/>
          <w:sz w:val="26"/>
        </w:rPr>
        <w:t>2</w:t>
      </w:r>
      <w:r w:rsidRPr="0012214B">
        <w:rPr>
          <w:rFonts w:ascii="Times New Roman" w:hAnsi="Times New Roman" w:cs="Times New Roman"/>
          <w:sz w:val="26"/>
        </w:rPr>
        <w:tab/>
        <w:t>D. Vị trí</w:t>
      </w:r>
      <w:r w:rsidRPr="0012214B">
        <w:rPr>
          <w:rFonts w:ascii="Times New Roman" w:hAnsi="Times New Roman" w:cs="Times New Roman"/>
          <w:spacing w:val="-6"/>
          <w:sz w:val="26"/>
        </w:rPr>
        <w:t xml:space="preserve"> </w:t>
      </w:r>
      <w:r w:rsidRPr="0012214B">
        <w:rPr>
          <w:rFonts w:ascii="Times New Roman" w:hAnsi="Times New Roman" w:cs="Times New Roman"/>
          <w:sz w:val="26"/>
        </w:rPr>
        <w:t>4</w:t>
      </w:r>
    </w:p>
    <w:p w:rsidR="00CB135A" w:rsidRPr="0012214B" w:rsidRDefault="00D32FAF" w:rsidP="00D32FAF">
      <w:pPr>
        <w:widowControl w:val="0"/>
        <w:autoSpaceDE w:val="0"/>
        <w:autoSpaceDN w:val="0"/>
        <w:spacing w:after="0"/>
        <w:ind w:right="3954"/>
        <w:outlineLvl w:val="0"/>
        <w:rPr>
          <w:rFonts w:ascii="Times New Roman" w:hAnsi="Times New Roman" w:cs="Times New Roman"/>
          <w:b/>
          <w:bCs/>
          <w:sz w:val="26"/>
          <w:szCs w:val="26"/>
        </w:rPr>
      </w:pPr>
      <w:r w:rsidRPr="0012214B">
        <w:rPr>
          <w:rFonts w:ascii="Times New Roman" w:hAnsi="Times New Roman" w:cs="Times New Roman"/>
          <w:noProof/>
        </w:rPr>
        <w:pict>
          <v:shape id="_x0000_s1577" type="#_x0000_t202" style="position:absolute;margin-left:337pt;margin-top:11.45pt;width:52.65pt;height:24.4pt;z-index:251762688" strokecolor="white">
            <v:textbox style="mso-next-textbox:#_x0000_s1577">
              <w:txbxContent>
                <w:p w:rsidR="00D32FAF" w:rsidRPr="00FE27B4" w:rsidRDefault="00D32FAF" w:rsidP="00D32FAF">
                  <w:pPr>
                    <w:rPr>
                      <w:rFonts w:ascii="Times New Roman" w:hAnsi="Times New Roman"/>
                    </w:rPr>
                  </w:pPr>
                  <w:r w:rsidRPr="00FE27B4">
                    <w:rPr>
                      <w:rFonts w:ascii="Times New Roman" w:hAnsi="Times New Roman"/>
                    </w:rPr>
                    <w:t>Hình 1</w:t>
                  </w:r>
                </w:p>
              </w:txbxContent>
            </v:textbox>
          </v:shape>
        </w:pic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lang w:val="tr-TR"/>
        </w:rPr>
      </w:pPr>
      <w:r w:rsidRPr="0012214B">
        <w:rPr>
          <w:rFonts w:ascii="Times New Roman" w:hAnsi="Times New Roman" w:cs="Times New Roman"/>
          <w:b/>
          <w:bCs/>
          <w:sz w:val="26"/>
          <w:szCs w:val="26"/>
          <w:lang w:val="tr-TR"/>
        </w:rPr>
        <w:br/>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AB và vật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9172AE" w:rsidP="00D32FAF">
      <w:pPr>
        <w:widowControl w:val="0"/>
        <w:tabs>
          <w:tab w:val="left" w:pos="9072"/>
        </w:tabs>
        <w:autoSpaceDE w:val="0"/>
        <w:autoSpaceDN w:val="0"/>
        <w:spacing w:after="0"/>
        <w:jc w:val="center"/>
        <w:outlineLvl w:val="0"/>
        <w:rPr>
          <w:rFonts w:ascii="Times New Roman" w:hAnsi="Times New Roman" w:cs="Times New Roman"/>
          <w:b/>
          <w:bCs/>
          <w:sz w:val="26"/>
          <w:szCs w:val="26"/>
        </w:rPr>
      </w:pPr>
      <w:r w:rsidRPr="0012214B">
        <w:rPr>
          <w:rFonts w:ascii="Times New Roman" w:hAnsi="Times New Roman" w:cs="Times New Roman"/>
          <w:b/>
          <w:noProof/>
          <w:sz w:val="26"/>
          <w:szCs w:val="26"/>
          <w:lang w:val="vi-VN" w:eastAsia="vi-VN"/>
        </w:rPr>
        <w:lastRenderedPageBreak/>
        <w:pict>
          <v:shape id="Object 38" o:spid="_x0000_i1051" type="#_x0000_t75" style="width:312.75pt;height:13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">
            <v:imagedata r:id="rId65" o:title="" croptop="-3932f" cropbottom="-4478f"/>
            <o:lock v:ext="edit" aspectratio="f"/>
          </v:shape>
        </w:pic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rPr>
      </w:pPr>
      <w:r w:rsidRPr="0012214B">
        <w:rPr>
          <w:rFonts w:ascii="Times New Roman" w:hAnsi="Times New Roman" w:cs="Times New Roman"/>
          <w:b/>
          <w:bCs/>
          <w:sz w:val="26"/>
          <w:szCs w:val="26"/>
        </w:rPr>
        <w:t>Câu 8: (2điểm)</w:t>
      </w:r>
    </w:p>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sz w:val="26"/>
          <w:szCs w:val="26"/>
        </w:rPr>
        <w:t>a, Phát biểu định luật phản xạ ánh sáng (1,5 điểm)</w:t>
      </w:r>
    </w:p>
    <w:p w:rsidR="00CB135A" w:rsidRPr="0012214B" w:rsidRDefault="00CB135A" w:rsidP="00D32FAF">
      <w:pPr>
        <w:widowControl w:val="0"/>
        <w:autoSpaceDE w:val="0"/>
        <w:autoSpaceDN w:val="0"/>
        <w:spacing w:after="0"/>
        <w:ind w:right="38"/>
        <w:jc w:val="both"/>
        <w:rPr>
          <w:rFonts w:ascii="Times New Roman" w:hAnsi="Times New Roman" w:cs="Times New Roman"/>
          <w:sz w:val="26"/>
          <w:szCs w:val="26"/>
        </w:rPr>
      </w:pPr>
      <w:r w:rsidRPr="0012214B">
        <w:rPr>
          <w:rFonts w:ascii="Times New Roman" w:hAnsi="Times New Roman" w:cs="Times New Roman"/>
          <w:sz w:val="26"/>
          <w:szCs w:val="26"/>
        </w:rPr>
        <w:t>b,</w:t>
      </w:r>
      <w:r w:rsidRPr="0012214B">
        <w:rPr>
          <w:rFonts w:ascii="Times New Roman" w:hAnsi="Times New Roman" w:cs="Times New Roman"/>
          <w:b/>
          <w:sz w:val="26"/>
          <w:szCs w:val="26"/>
        </w:rPr>
        <w:t xml:space="preserve"> </w:t>
      </w:r>
      <w:r w:rsidRPr="0012214B">
        <w:rPr>
          <w:rFonts w:ascii="Times New Roman" w:hAnsi="Times New Roman" w:cs="Times New Roman"/>
          <w:sz w:val="26"/>
          <w:szCs w:val="26"/>
        </w:rPr>
        <w:t>Hãy vẽ tia sáng xuất phát từ nguồn sáng S qua hệ 02 gương G1, G2 và truyền đến M (1 điểm)</w:t>
      </w:r>
    </w:p>
    <w:p w:rsidR="00CB135A" w:rsidRPr="0012214B" w:rsidRDefault="009172AE" w:rsidP="00D32FAF">
      <w:pPr>
        <w:widowControl w:val="0"/>
        <w:autoSpaceDE w:val="0"/>
        <w:autoSpaceDN w:val="0"/>
        <w:spacing w:after="0"/>
        <w:jc w:val="center"/>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shape id="Object 37" o:spid="_x0000_i1052" type="#_x0000_t75" style="width:276pt;height:143.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">
            <v:imagedata r:id="rId66" o:title="" croptop="-2855f" cropbottom="-2581f" cropleft="-2464f" cropright="-2888f"/>
            <o:lock v:ext="edit" aspectratio="f"/>
          </v:shape>
        </w:pic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rong môi trường ...(1)… và …(2)…, ánh sáng truyền đi theo đường thẳng.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3)…. và ….(4)…. qua gương phẳng luôn luôn ….(5)…. nhau. Nếu vật di chuyển ….(6)…. hoặc ….(7)…. gương thì ảnh của nó cũng di chuyển ra xa hoặc gần gương một đoạn ….(8)…..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c, Một vật dao động lệch khỏi vị trí ban đầu (cân bằng) càng ….(9)…., thì ….(10)…. dao động càng ….(11)…., sự dao động càng ….(12)…., âm phát ra càng …(13)… (1đ)</w:t>
      </w: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Một người dùng búa gõ vào đường ray xe lửa. Cách chỗ đó 1530m, một người khác áp tai vào đường ray thì nghe được tiếng gõ truyền qua đường ray và tiếng gõ truyền trong không khí. Biết hai tiếng gõ được nghe cách nhau 4s. Tính vận tốc truyền âm trên đường ray?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22E7D">
      <w:pPr>
        <w:widowControl w:val="0"/>
        <w:autoSpaceDE w:val="0"/>
        <w:autoSpaceDN w:val="0"/>
        <w:spacing w:after="0"/>
        <w:jc w:val="center"/>
        <w:rPr>
          <w:rFonts w:ascii="Times New Roman" w:hAnsi="Times New Roman" w:cs="Times New Roman"/>
          <w:b/>
          <w:sz w:val="13"/>
          <w:szCs w:val="26"/>
        </w:rPr>
      </w:pPr>
      <w:r w:rsidRPr="0012214B">
        <w:rPr>
          <w:rFonts w:ascii="Times New Roman" w:hAnsi="Times New Roman" w:cs="Times New Roman"/>
          <w:b/>
          <w:sz w:val="26"/>
          <w:szCs w:val="26"/>
        </w:rPr>
        <w:t xml:space="preserve"> HẾT.</w:t>
      </w:r>
      <w:r w:rsidRPr="0012214B">
        <w:rPr>
          <w:rFonts w:ascii="Times New Roman" w:hAnsi="Times New Roman" w:cs="Times New Roman"/>
          <w:b/>
          <w:sz w:val="26"/>
          <w:szCs w:val="26"/>
        </w:rPr>
        <w:br w:type="page"/>
      </w:r>
      <w:r w:rsidRPr="0012214B">
        <w:rPr>
          <w:rFonts w:ascii="Times New Roman" w:hAnsi="Times New Roman" w:cs="Times New Roman"/>
          <w:b/>
          <w:bCs/>
          <w:sz w:val="26"/>
          <w:szCs w:val="26"/>
        </w:rPr>
        <w:lastRenderedPageBreak/>
        <w:t>ĐÁP ÁN ĐỀ THI HỌC KÌ 1 MÔN VẬT LÝ LỚ</w:t>
      </w:r>
      <w:r w:rsidR="00D22E7D" w:rsidRPr="0012214B">
        <w:rPr>
          <w:rFonts w:ascii="Times New Roman" w:hAnsi="Times New Roman" w:cs="Times New Roman"/>
          <w:b/>
          <w:bCs/>
          <w:sz w:val="26"/>
          <w:szCs w:val="26"/>
        </w:rPr>
        <w:t xml:space="preserve">P 7 </w:t>
      </w: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D32FAF"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noProof/>
              </w:rPr>
              <w:pict>
                <v:group id="Group 175" o:spid="_x0000_s1578" style="position:absolute;margin-left:61.75pt;margin-top:1.35pt;width:125.75pt;height:118.1pt;z-index:251763712;mso-position-horizontal-relative:text;mso-position-vertical-relative:text" coordsize="17526,22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">
                  <v:group id="_x0000_s1579" style="position:absolute;top:10668;width:17526;height:1112" coordorigin=",10668"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13" o:spid="_x0000_s1580" style="position:absolute;visibility:visible" from="762,10668" to="34290,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kbT8IAAADbAAAADwAAAGRycy9kb3ducmV2LnhtbERPS2vCQBC+F/wPywje6kalRqKrBEHo&#10;41SreB2yYxLNzobdbUz99W6h0Nt8fM9ZbXrTiI6cry0rmIwTEMSF1TWXCg5fu+cFCB+QNTaWScEP&#10;edisB08rzLS98Sd1+1CKGMI+QwVVCG0mpS8qMujHtiWO3Nk6gyFCV0rt8BbDTSOnSTKXBmuODRW2&#10;tK2ouO6/jYJF8X5xeZq/TV6ObXrvph/z3SlVajTs8yWIQH34F/+5X3WcP4PfX+IB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kbT8IAAADbAAAADwAAAAAAAAAAAAAA&#10;AAChAgAAZHJzL2Rvd25yZXYueG1sUEsFBgAAAAAEAAQA+QAAAJADAAAAAA==&#10;"/>
                    <v:group id="Group 14" o:spid="_x0000_s1581" style="position:absolute;left:16764;top:10668;width:17526;height:1524" coordorigin="16764,10668"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28" o:spid="_x0000_s1582" style="position:absolute;rotation:90;visibility:visible" from="16383,11049" to="1790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b0sIAAADbAAAADwAAAGRycy9kb3ducmV2LnhtbERPW2vCMBR+H+w/hDPYy9B0blStRhlC&#10;oW4v8/Z+aI5NWXNSkkzrvzcPgz1+fPflerCduJAPrWMFr+MMBHHtdMuNguOhHM1AhIissXNMCm4U&#10;YL16fFhiod2Vd3TZx0akEA4FKjAx9oWUoTZkMYxdT5y4s/MWY4K+kdrjNYXbTk6yLJcWW04NBnva&#10;GKp/9r9WQX+amrfb12dZ5d++bLfvunrZzJV6fho+FiAiDfFf/OeutIJJGpu+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b0sIAAADbAAAADwAAAAAAAAAAAAAA&#10;AAChAgAAZHJzL2Rvd25yZXYueG1sUEsFBgAAAAAEAAQA+QAAAJADAAAAAA==&#10;"/>
                      <v:line id="Straight Connector 29" o:spid="_x0000_s1583" style="position:absolute;rotation:90;visibility:visible" from="17907,11049" to="1943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ScQAAADbAAAADwAAAGRycy9kb3ducmV2LnhtbESPQWsCMRSE7wX/Q3iCl1Kz2qJ1NYoI&#10;C9v2Um29PzbPzeLmZUmirv++KRR6HGbmG2a16W0rruRD41jBZJyBIK6cbrhW8P1VPL2CCBFZY+uY&#10;FNwpwGY9eFhhrt2N93Q9xFokCIccFZgYu1zKUBmyGMauI07eyXmLMUlfS+3xluC2ldMsm0mLDacF&#10;gx3tDFXnw8Uq6I5z83z/eC/K2acvmrcXXT7uFkqNhv12CSJSH//Df+1SK5gu4P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v5JxAAAANsAAAAPAAAAAAAAAAAA&#10;AAAAAKECAABkcnMvZG93bnJldi54bWxQSwUGAAAAAAQABAD5AAAAkgMAAAAA&#10;"/>
                      <v:line id="Straight Connector 30" o:spid="_x0000_s1584" style="position:absolute;rotation:90;visibility:visible" from="19431,11049" to="2095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BCcEAAADbAAAADwAAAGRycy9kb3ducmV2LnhtbERPy2oCMRTdF/oP4Ra6Ec20io/RKEUY&#10;mNpNfe0vk+tk6ORmSFId/75ZCF0eznu16W0rruRD41jB2ygDQVw53XCt4HQshnMQISJrbB2TgjsF&#10;2Kyfn1aYa3fjPV0PsRYphEOOCkyMXS5lqAxZDCPXESfu4rzFmKCvpfZ4S+G2le9ZNpUWG04NBjva&#10;Gqp+Dr9WQXeemfH9a1eU029fNJ8TXQ62C6VeX/qPJYhIffwXP9ylVjBO6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cEJwQAAANsAAAAPAAAAAAAAAAAAAAAA&#10;AKECAABkcnMvZG93bnJldi54bWxQSwUGAAAAAAQABAD5AAAAjwMAAAAA&#10;"/>
                      <v:line id="Straight Connector 31" o:spid="_x0000_s1585" style="position:absolute;rotation:90;visibility:visible" from="20955,11049" to="2247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kksQAAADbAAAADwAAAGRycy9kb3ducmV2LnhtbESPQWsCMRSE7wX/Q3iCl1KzatG6GkWE&#10;hW17qbbeH5vnZnHzsiSprv++KRR6HGbmG2a97W0rruRD41jBZJyBIK6cbrhW8PVZPL2ACBFZY+uY&#10;FNwpwHYzeFhjrt2ND3Q9xlokCIccFZgYu1zKUBmyGMauI07e2XmLMUlfS+3xluC2ldMsm0uLDacF&#10;gx3tDVWX47dV0J0WZnZ/fyvK+YcvmtdnXT7ul0qNhv1uBSJSH//Df+1SK5hN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WSSxAAAANsAAAAPAAAAAAAAAAAA&#10;AAAAAKECAABkcnMvZG93bnJldi54bWxQSwUGAAAAAAQABAD5AAAAkgMAAAAA&#10;"/>
                      <v:line id="Straight Connector 32" o:spid="_x0000_s1586" style="position:absolute;rotation:90;visibility:visible" from="22479,11049" to="2400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65cQAAADbAAAADwAAAGRycy9kb3ducmV2LnhtbESPQWsCMRSE74X+h/AKvUjNVkXr1ihF&#10;WNjqRW29Pzavm6WblyWJuv57UxB6HGbmG2ax6m0rzuRD41jB6zADQVw53XCt4PureHkDESKyxtYx&#10;KbhSgNXy8WGBuXYX3tP5EGuRIBxyVGBi7HIpQ2XIYhi6jjh5P85bjEn6WmqPlwS3rRxl2VRabDgt&#10;GOxobaj6PZysgu44M+PrdlOU050vms+JLgfruVLPT/3HO4hIffwP39ulVjAewd+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rlxAAAANsAAAAPAAAAAAAAAAAA&#10;AAAAAKECAABkcnMvZG93bnJldi54bWxQSwUGAAAAAAQABAD5AAAAkgMAAAAA&#10;"/>
                      <v:line id="Straight Connector 33" o:spid="_x0000_s1587" style="position:absolute;rotation:90;visibility:visible" from="24003,11049" to="2552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ffsQAAADbAAAADwAAAGRycy9kb3ducmV2LnhtbESPzWrDMBCE74W+g9hCLyGRW5ckdaOE&#10;EjC4zSW/98XaWqbWykhq4rx9VQj0OMzMN8xiNdhOnMmH1rGCp0kGgrh2uuVGwfFQjucgQkTW2Dkm&#10;BVcKsFre3y2w0O7COzrvYyMShEOBCkyMfSFlqA1ZDBPXEyfvy3mLMUnfSO3xkuC2k89ZNpUWW04L&#10;BntaG6q/9z9WQX+amfy6+Syr6daX7ceL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19+xAAAANsAAAAPAAAAAAAAAAAA&#10;AAAAAKECAABkcnMvZG93bnJldi54bWxQSwUGAAAAAAQABAD5AAAAkgMAAAAA&#10;"/>
                      <v:line id="Straight Connector 34" o:spid="_x0000_s1588" style="position:absolute;rotation:90;visibility:visible" from="25527,11049" to="2705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HCsQAAADbAAAADwAAAGRycy9kb3ducmV2LnhtbESPQWsCMRSE7wX/Q3iCl1KzVtG6GqUI&#10;C9v2Um29PzbPzeLmZUmirv++KRR6HGbmG2a97W0rruRD41jBZJyBIK6cbrhW8P1VPL2ACBFZY+uY&#10;FNwpwHYzeFhjrt2N93Q9xFokCIccFZgYu1zKUBmyGMauI07eyXmLMUlfS+3xluC2lc9ZNpcWG04L&#10;BjvaGarOh4tV0B0XZnr/eC/K+acvmreZLh93S6VGw/51BSJSH//Df+1SK5jO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scKxAAAANsAAAAPAAAAAAAAAAAA&#10;AAAAAKECAABkcnMvZG93bnJldi54bWxQSwUGAAAAAAQABAD5AAAAkgMAAAAA&#10;"/>
                      <v:line id="Straight Connector 35" o:spid="_x0000_s1589" style="position:absolute;rotation:90;visibility:visible" from="27051,11049" to="2857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ikcUAAADbAAAADwAAAGRycy9kb3ducmV2LnhtbESPT2sCMRTE74V+h/AKXopmW1v/rEYp&#10;wsLaXqq298fmuVm6eVmSqOu3N4VCj8PM/IZZrnvbijP50DhW8DTKQBBXTjdcK/g6FMMZiBCRNbaO&#10;ScGVAqxX93dLzLW78I7O+1iLBOGQowITY5dLGSpDFsPIdcTJOzpvMSbpa6k9XhLctvI5yybSYsNp&#10;wWBHG0PVz/5kFXTfUzO+frwX5eTTF832RZePm7lSg4f+bQEiUh//w3/tUisYv8L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ikcUAAADbAAAADwAAAAAAAAAA&#10;AAAAAAChAgAAZHJzL2Rvd25yZXYueG1sUEsFBgAAAAAEAAQA+QAAAJMDAAAAAA==&#10;"/>
                      <v:line id="Straight Connector 36" o:spid="_x0000_s1590" style="position:absolute;rotation:90;visibility:visible" from="28575,11049" to="3009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85sQAAADbAAAADwAAAGRycy9kb3ducmV2LnhtbESPzWrDMBCE74W+g9hCLyGR2xQndaOE&#10;EjC4zSW/98XaWqbWykhq4rx9VQj0OMzMN8xiNdhOnMmH1rGCp0kGgrh2uuVGwfFQjucgQkTW2Dkm&#10;BVcKsFre3y2w0O7COzrvYyMShEOBCkyMfSFlqA1ZDBPXEyfvy3mLMUnfSO3xkuC2k89ZlkuLLacF&#10;gz2tDdXf+x+roD/NzPS6+SyrfOvL9uNFV6P1q1KPD8P7G4hIQ/wP39qVVjDN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PzmxAAAANsAAAAPAAAAAAAAAAAA&#10;AAAAAKECAABkcnMvZG93bnJldi54bWxQSwUGAAAAAAQABAD5AAAAkgMAAAAA&#10;"/>
                      <v:line id="Straight Connector 37" o:spid="_x0000_s1591" style="position:absolute;rotation:90;visibility:visible" from="30099,11049" to="3162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ZfcQAAADbAAAADwAAAGRycy9kb3ducmV2LnhtbESPT2sCMRTE7wW/Q3hCL0WzraJ2a5Qi&#10;LGz14t/7Y/O6Wbp5WZJU12/fFAo9DjPzG2a57m0rruRD41jB8zgDQVw53XCt4HwqRgsQISJrbB2T&#10;gjsFWK8GD0vMtbvxga7HWIsE4ZCjAhNjl0sZKkMWw9h1xMn7dN5iTNLXUnu8Jbht5UuWzaTFhtOC&#10;wY42hqqv47dV0F3mZnLfbYtytvdF8zHV5dPmVanHYf/+BiJSH//Df+1SK5j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Fl9xAAAANsAAAAPAAAAAAAAAAAA&#10;AAAAAKECAABkcnMvZG93bnJldi54bWxQSwUGAAAAAAQABAD5AAAAkgMAAAAA&#10;"/>
                      <v:line id="Straight Connector 38" o:spid="_x0000_s1592" style="position:absolute;rotation:90;visibility:visible" from="31623,11049" to="3314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D8EAAADbAAAADwAAAGRycy9kb3ducmV2LnhtbERPy2oCMRTdF/oP4Ra6Ec20io/RKEUY&#10;mNpNfe0vk+tk6ORmSFId/75ZCF0eznu16W0rruRD41jB2ygDQVw53XCt4HQshnMQISJrbB2TgjsF&#10;2Kyfn1aYa3fjPV0PsRYphEOOCkyMXS5lqAxZDCPXESfu4rzFmKCvpfZ4S+G2le9ZNpUWG04NBjva&#10;Gqp+Dr9WQXeemfH9a1eU029fNJ8TXQ62C6VeX/qPJYhIffwXP9ylVjBOY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80PwQAAANsAAAAPAAAAAAAAAAAAAAAA&#10;AKECAABkcnMvZG93bnJldi54bWxQSwUGAAAAAAQABAD5AAAAjwMAAAAA&#10;"/>
                      <v:line id="Straight Connector 39" o:spid="_x0000_s1593" style="position:absolute;rotation:90;visibility:visible" from="33147,11049" to="3467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olMQAAADbAAAADwAAAGRycy9kb3ducmV2LnhtbESPQWsCMRSE7wX/Q3hCL1Kz1qJ1NYoI&#10;C9v2Um29PzbPzeLmZUlSXf99UxB6HGbmG2a16W0rLuRD41jBZJyBIK6cbrhW8P1VPL2CCBFZY+uY&#10;FNwowGY9eFhhrt2V93Q5xFokCIccFZgYu1zKUBmyGMauI07eyXmLMUlfS+3xmuC2lc9ZNpMWG04L&#10;BjvaGarOhx+roDvOzfT28V6Us09fNG8vuhztFko9DvvtEkSkPv6H7+1SK5gu4O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2iUxAAAANsAAAAPAAAAAAAAAAAA&#10;AAAAAKECAABkcnMvZG93bnJldi54bWxQSwUGAAAAAAQABAD5AAAAkgMAAAAA&#10;"/>
                    </v:group>
                    <v:group id="Group 15" o:spid="_x0000_s1594" style="position:absolute;top:10668;width:17526;height:1524" coordorigin=",10668"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6" o:spid="_x0000_s1595" style="position:absolute;rotation:90;visibility:visible" from="-381,11049" to="114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WghsIAAADbAAAADwAAAGRycy9kb3ducmV2LnhtbERPS0sDMRC+C/0PYQQv0marsq1r0yKF&#10;ha299OV92Iybxc1kSWK7/femIHibj+85i9VgO3EmH1rHCqaTDARx7XTLjYLTsRzPQYSIrLFzTAqu&#10;FGC1HN0tsNDuwns6H2IjUgiHAhWYGPtCylAbshgmridO3JfzFmOCvpHa4yWF204+ZVkuLbacGgz2&#10;tDZUfx9+rIL+c2aer9uPssp3vmw3L7p6XL8q9XA/vL+BiDTEf/Gfu9Jpfg63X9I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WghsIAAADbAAAADwAAAAAAAAAAAAAA&#10;AAChAgAAZHJzL2Rvd25yZXYueG1sUEsFBgAAAAAEAAQA+QAAAJADAAAAAA==&#10;"/>
                      <v:line id="Straight Connector 17" o:spid="_x0000_s1596" style="position:absolute;rotation:90;visibility:visible" from="1143,11049" to="266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kFHcIAAADbAAAADwAAAGRycy9kb3ducmV2LnhtbERPTWsCMRC9F/wPYYReimZtRe3WKEVY&#10;WPXSqr0Pm+lmcTNZklTXf98Ihd7m8T5nue5tKy7kQ+NYwWScgSCunG64VnA6FqMFiBCRNbaOScGN&#10;AqxXg4cl5tpd+ZMuh1iLFMIhRwUmxi6XMlSGLIax64gT9+28xZigr6X2eE3htpXPWTaTFhtODQY7&#10;2hiqzocfq6D7mpuX235XlLMPXzTbqS6fNq9KPQ779zcQkfr4L/5zlzrNn8P9l3S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kFHcIAAADbAAAADwAAAAAAAAAAAAAA&#10;AAChAgAAZHJzL2Rvd25yZXYueG1sUEsFBgAAAAAEAAQA+QAAAJADAAAAAA==&#10;"/>
                      <v:line id="Straight Connector 18" o:spid="_x0000_s1597" style="position:absolute;rotation:90;visibility:visible" from="2667,11049" to="419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aRb8UAAADbAAAADwAAAGRycy9kb3ducmV2LnhtbESPT0/DMAzF70h8h8hIXBBL+aPBumUT&#10;mlSpsAts4241XlOtcaokbN23xwckbrbe83s/L1aj79WJYuoCG3iYFKCIm2A7bg3sd9X9K6iUkS32&#10;gcnAhRKsltdXCyxtOPMXnba5VRLCqUQDLueh1Do1jjymSRiIRTuE6DHLGlttI54l3Pf6sSim2mPH&#10;0uBwoLWj5rj98QaG7xf3dNl8VPX0M1bd+7Ot79YzY25vxrc5qExj/jf/XddW8AVWfpEB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aRb8UAAADbAAAADwAAAAAAAAAA&#10;AAAAAAChAgAAZHJzL2Rvd25yZXYueG1sUEsFBgAAAAAEAAQA+QAAAJMDAAAAAA==&#10;"/>
                      <v:line id="Straight Connector 19" o:spid="_x0000_s1598" style="position:absolute;rotation:90;visibility:visible" from="4191,11049" to="571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o09MIAAADbAAAADwAAAGRycy9kb3ducmV2LnhtbERPS2sCMRC+F/wPYYReSs3aitWtUYqw&#10;sOql9XEfNtPN4mayJKmu/74RCr3Nx/ecxaq3rbiQD41jBeNRBoK4crrhWsHxUDzPQISIrLF1TApu&#10;FGC1HDwsMNfuyl902cdapBAOOSowMXa5lKEyZDGMXEecuG/nLcYEfS21x2sKt618ybKptNhwajDY&#10;0dpQdd7/WAXd6c283nbbopx++qLZTHT5tJ4r9TjsP95BROrjv/jPXeo0fw73X9I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o09MIAAADbAAAADwAAAAAAAAAAAAAA&#10;AAChAgAAZHJzL2Rvd25yZXYueG1sUEsFBgAAAAAEAAQA+QAAAJADAAAAAA==&#10;"/>
                      <v:line id="Straight Connector 20" o:spid="_x0000_s1599" style="position:absolute;rotation:90;visibility:visible" from="5715,11049" to="723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xX1MIAAADbAAAADwAAAGRycy9kb3ducmV2LnhtbERPW2vCMBR+H+w/hDPYy9B0blStRhlC&#10;oW4v8/Z+aI5NWXNSkkzrvzcPgz1+fPflerCduJAPrWMFr+MMBHHtdMuNguOhHM1AhIissXNMCm4U&#10;YL16fFhiod2Vd3TZx0akEA4FKjAx9oWUoTZkMYxdT5y4s/MWY4K+kdrjNYXbTk6yLJcWW04NBnva&#10;GKp/9r9WQX+amrfb12dZ5d++bLfvunrZzJV6fho+FiAiDfFf/OeutIJJWp++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xX1MIAAADbAAAADwAAAAAAAAAAAAAA&#10;AAChAgAAZHJzL2Rvd25yZXYueG1sUEsFBgAAAAAEAAQA+QAAAJADAAAAAA==&#10;"/>
                      <v:line id="Straight Connector 21" o:spid="_x0000_s1600" style="position:absolute;rotation:90;visibility:visible" from="7239,11049" to="876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yT8UAAADbAAAADwAAAGRycy9kb3ducmV2LnhtbESPT2sCMRTE74LfIbxCL6JZbVG7NYoI&#10;C9v2Uv/0/ti8bpZuXpYk1fXbNwXB4zAzv2FWm9624kw+NI4VTCcZCOLK6YZrBadjMV6CCBFZY+uY&#10;FFwpwGY9HKww1+7CezofYi0ShEOOCkyMXS5lqAxZDBPXESfv23mLMUlfS+3xkuC2lbMsm0uLDacF&#10;gx3tDFU/h1+roPtamKfrx3tRzj990bw963K0e1Hq8aHfvoKI1Md7+NYutYLZFP6/p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DyT8UAAADbAAAADwAAAAAAAAAA&#10;AAAAAAChAgAAZHJzL2Rvd25yZXYueG1sUEsFBgAAAAAEAAQA+QAAAJMDAAAAAA==&#10;"/>
                      <v:line id="Straight Connector 22" o:spid="_x0000_s1601" style="position:absolute;rotation:90;visibility:visible" from="8763,11049" to="1028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JsOMQAAADbAAAADwAAAGRycy9kb3ducmV2LnhtbESPzWrDMBCE74W+g9hCLyWR65QkdaOE&#10;EjC4zSW/98XaWqbWykhq4rx9VCj0OMzMN8xiNdhOnMmH1rGC53EGgrh2uuVGwfFQjuYgQkTW2Dkm&#10;BVcKsFre3y2w0O7COzrvYyMShEOBCkyMfSFlqA1ZDGPXEyfvy3mLMUnfSO3xkuC2k3mWTaXFltOC&#10;wZ7Whurv/Y9V0J9mZnLdfJbVdOvL9uNFV0/rV6UeH4b3NxCRhvgf/mtXWkGew++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0mw4xAAAANsAAAAPAAAAAAAAAAAA&#10;AAAAAKECAABkcnMvZG93bnJldi54bWxQSwUGAAAAAAQABAD5AAAAkgMAAAAA&#10;"/>
                      <v:line id="Straight Connector 23" o:spid="_x0000_s1602" style="position:absolute;rotation:90;visibility:visible" from="10287,11049" to="1181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7Jo8QAAADbAAAADwAAAGRycy9kb3ducmV2LnhtbESPQWsCMRSE74X+h/AKvUjNVkXr1ihF&#10;WNjqRW29Pzavm6WblyWJuv57UxB6HGbmG2ax6m0rzuRD41jB6zADQVw53XCt4PureHkDESKyxtYx&#10;KbhSgNXy8WGBuXYX3tP5EGuRIBxyVGBi7HIpQ2XIYhi6jjh5P85bjEn6WmqPlwS3rRxl2VRabDgt&#10;GOxobaj6PZysgu44M+PrdlOU050vms+JLgfruVLPT/3HO4hIffwP39ulVjAaw9+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smjxAAAANsAAAAPAAAAAAAAAAAA&#10;AAAAAKECAABkcnMvZG93bnJldi54bWxQSwUGAAAAAAQABAD5AAAAkgMAAAAA&#10;"/>
                      <v:line id="Straight Connector 24" o:spid="_x0000_s1603" style="position:absolute;rotation:90;visibility:visible" from="11811,11049" to="1333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18UAAADbAAAADwAAAGRycy9kb3ducmV2LnhtbESPS2vDMBCE74X+B7GFXEoiNw15uFFC&#10;CBic9tK87ou1tUytlZHUxPn3UaHQ4zAz3zDLdW9bcSEfGscKXkYZCOLK6YZrBadjMZyDCBFZY+uY&#10;FNwowHr1+LDEXLsr7+lyiLVIEA45KjAxdrmUoTJkMYxcR5y8L+ctxiR9LbXHa4LbVo6zbCotNpwW&#10;DHa0NVR9H36sgu48M6+3j/einH76otlNdPm8XSg1eOo3byAi9fE//NcutYLxB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18UAAADbAAAADwAAAAAAAAAA&#10;AAAAAAChAgAAZHJzL2Rvd25yZXYueG1sUEsFBgAAAAAEAAQA+QAAAJMDAAAAAA==&#10;"/>
                      <v:line id="Straight Connector 25" o:spid="_x0000_s1604" style="position:absolute;rotation:90;visibility:visible" from="13335,11049" to="1485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TMUAAADbAAAADwAAAGRycy9kb3ducmV2LnhtbESPzWrDMBCE74W+g9hCL6WR89vEjRJK&#10;wOC2lzRN7ou1tUyslZGUxHn7KlDocZiZb5jluretOJMPjWMFw0EGgrhyuuFawf67eJ6DCBFZY+uY&#10;FFwpwHp1f7fEXLsLf9F5F2uRIBxyVGBi7HIpQ2XIYhi4jjh5P85bjEn6WmqPlwS3rRxl2UxabDgt&#10;GOxoY6g67k5WQXd4MePr50dRzra+aN4nunzaLJR6fOjfXkFE6uN/+K9dagWjK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v0TMUAAADbAAAADwAAAAAAAAAA&#10;AAAAAAChAgAAZHJzL2Rvd25yZXYueG1sUEsFBgAAAAAEAAQA+QAAAJMDAAAAAA==&#10;"/>
                      <v:line id="Straight Connector 26" o:spid="_x0000_s1605" style="position:absolute;rotation:90;visibility:visible" from="14859,11049" to="1638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O8QAAADbAAAADwAAAGRycy9kb3ducmV2LnhtbESPzWrDMBCE74W+g9hCLiWRmxYndaOE&#10;EjC4zSW/98XaWqbWykhK4rx9VSj0OMzMN8xiNdhOXMiH1rGCp0kGgrh2uuVGwfFQjucgQkTW2Dkm&#10;BTcKsFre3y2w0O7KO7rsYyMShEOBCkyMfSFlqA1ZDBPXEyfvy3mLMUnfSO3xmuC2k9Msy6XFltOC&#10;wZ7Whurv/dkq6E8z83zbfJZVvvVl+/Giq8f1q1Kjh+H9DUSkIf6H/9qVVjDN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Wo7xAAAANsAAAAPAAAAAAAAAAAA&#10;AAAAAKECAABkcnMvZG93bnJldi54bWxQSwUGAAAAAAQABAD5AAAAkgMAAAAA&#10;"/>
                      <v:line id="Straight Connector 27" o:spid="_x0000_s1606" style="position:absolute;rotation:90;visibility:visible" from="16383,11049" to="1790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PoMQAAADbAAAADwAAAGRycy9kb3ducmV2LnhtbESPQWsCMRSE7wX/Q3iCl6JZbdG6GkWE&#10;hW17qba9PzbPzeLmZUmirv++KRR6HGbmG2a97W0rruRD41jBdJKBIK6cbrhW8PVZjF9AhIissXVM&#10;Cu4UYLsZPKwx1+7GB7oeYy0ShEOOCkyMXS5lqAxZDBPXESfv5LzFmKSvpfZ4S3DbylmWzaXFhtOC&#10;wY72hqrz8WIVdN8L83R/fyvK+YcvmtdnXT7ul0qNhv1uBSJSH//Df+1SK5gt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c+gxAAAANsAAAAPAAAAAAAAAAAA&#10;AAAAAKECAABkcnMvZG93bnJldi54bWxQSwUGAAAAAAQABAD5AAAAkgMAAAAA&#10;"/>
                    </v:group>
                  </v:group>
                  <v:shape id="TextBox 5" o:spid="_x0000_s1607" type="#_x0000_t202" style="position:absolute;left:3045;top:6100;width:3819;height:5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Straight Arrow Connector 4" o:spid="_x0000_s1608" type="#_x0000_t32" style="position:absolute;left:3468;top:4945;width:6858;height:16;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Zn8IAAADaAAAADwAAAGRycy9kb3ducmV2LnhtbESPQYvCMBSE74L/ITzBm6aKLNo1ioiK&#10;sCKo3T2/bZ5tsXkpTbTdf78RBI/DzHzDzJetKcWDaldYVjAaRiCIU6sLzhQkl+1gCsJ5ZI2lZVLw&#10;Rw6Wi25njrG2DZ/ocfaZCBB2MSrIva9iKV2ak0E3tBVx8K62NuiDrDOpa2wC3JRyHEUf0mDBYSHH&#10;itY5pbfz3SjY/kxPfpPMXILHw9f3r22y3W2lVL/Xrj5BeGr9O/xq77WCCTyvhBs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GZn8IAAADaAAAADwAAAAAAAAAAAAAA&#10;AAChAgAAZHJzL2Rvd25yZXYueG1sUEsFBgAAAAAEAAQA+QAAAJADAAAAAA==&#10;" strokeweight="1pt">
                    <v:stroke endarrow="open"/>
                  </v:shape>
                  <v:shape id="TextBox 8" o:spid="_x0000_s1609" type="#_x0000_t202" style="position:absolute;left:3045;width:3686;height:5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Straight Arrow Connector 6" o:spid="_x0000_s1610" type="#_x0000_t32" style="position:absolute;left:6861;top:12954;width:16;height:6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2D98QAAADaAAAADwAAAGRycy9kb3ducmV2LnhtbESPQWvCQBSE70L/w/IK3nRTKbFE11AK&#10;kZ4UtWi9PbKvSdrs27C7avTXdwtCj8PMN8PM89604kzON5YVPI0TEMSl1Q1XCj52xegFhA/IGlvL&#10;pOBKHvLFw2COmbYX3tB5GyoRS9hnqKAOocuk9GVNBv3YdsTR+7LOYIjSVVI7vMRy08pJkqTSYMNx&#10;ocaO3moqf7YnoyC97vdptVof+oO7Fcvv6ad1x2elho/96wxEoD78h+/0u44c/F2JN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YP3xAAAANoAAAAPAAAAAAAAAAAA&#10;AAAAAKECAABkcnMvZG93bnJldi54bWxQSwUGAAAAAAQABAD5AAAAkgMAAAAA&#10;" strokeweight="1pt">
                    <v:stroke dashstyle="dash" endarrow="open"/>
                  </v:shape>
                  <v:line id="Straight Connector 7" o:spid="_x0000_s1611" style="position:absolute;flip:x;visibility:visible" from="6861,8341" to="6861,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wd8UAAADaAAAADwAAAGRycy9kb3ducmV2LnhtbESPQWvCQBSE74L/YXmCt7pRodroGrTQ&#10;0uJBawvx+Mg+k5Ds25Ddauqvd4WCx2FmvmGWSWdqcabWlZYVjEcRCOLM6pJzBT/fb09zEM4ja6wt&#10;k4I/cpCs+r0lxtpe+IvOB5+LAGEXo4LC+yaW0mUFGXQj2xAH72Rbgz7INpe6xUuAm1pOouhZGiw5&#10;LBTY0GtBWXX4NQqu1cTv08/du9ysy+01fZmejk2q1HDQrRcgPHX+Ef5vf2gFM7hfCT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Pwd8UAAADaAAAADwAAAAAAAAAA&#10;AAAAAAChAgAAZHJzL2Rvd25yZXYueG1sUEsFBgAAAAAEAAQA+QAAAJMDAAAAAA==&#10;" strokeweight=".5pt"/>
                  <v:line id="Straight Connector 8" o:spid="_x0000_s1612" style="position:absolute;flip:x;visibility:visible" from="6861,10668" to="6861,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ol78AAADaAAAADwAAAGRycy9kb3ducmV2LnhtbERPTYvCMBC9C/6HMII3m7oHkWqURRRc&#10;UGTV3b0OzTQtNpPaRK3/fnMQPD7e93zZ2VrcqfWVYwXjJAVBnDtdsVFwPm1GUxA+IGusHZOCJ3lY&#10;Lvq9OWbaPfib7sdgRAxhn6GCMoQmk9LnJVn0iWuII1e41mKIsDVSt/iI4baWH2k6kRYrjg0lNrQq&#10;Kb8cb1bBTygOX023Mc/i7/brze66W+8nSg0H3ecMRKAuvMUv91YriFvjlXgD5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ol78AAADaAAAADwAAAAAAAAAAAAAAAACh&#10;AgAAZHJzL2Rvd25yZXYueG1sUEsFBgAAAAAEAAQA+QAAAI0DAAAAAA==&#10;" strokeweight=".5pt">
                    <v:stroke dashstyle="3 1"/>
                  </v:line>
                  <v:line id="Straight Connector 9" o:spid="_x0000_s1613" style="position:absolute;flip:x y;visibility:visible" from="6426,9027" to="739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yXcEAAADaAAAADwAAAGRycy9kb3ducmV2LnhtbESPQYvCMBSE74L/ITxhb5oquGjXKCoo&#10;woqg7t4fzdu22ryUJtrsvzeC4HGYmW+Y2SKYStypcaVlBcNBAoI4s7rkXMHPedOfgHAeWWNlmRT8&#10;k4PFvNuZYapty0e6n3wuIoRdigoK7+tUSpcVZNANbE0cvT/bGPRRNrnUDbYRbio5SpJPabDkuFBg&#10;TeuCsuvpZhTsvsN0wuvDZY+/ra0O41Wit0Gpj15YfoHwFPw7/GrvtIIpPK/EG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gbJdwQAAANoAAAAPAAAAAAAAAAAAAAAA&#10;AKECAABkcnMvZG93bnJldi54bWxQSwUGAAAAAAQABAD5AAAAjwMAAAAA&#10;"/>
                  <v:line id="Straight Connector 10" o:spid="_x0000_s1614" style="position:absolute;flip:x y;visibility:visible" from="6374,11366" to="7348,1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FcMAAADbAAAADwAAAGRycy9kb3ducmV2LnhtbESPT2vCQBDF74V+h2UKvdWNBYtGV7GC&#10;IrQI/rsP2TGJZmdDdjXbb985FHqb4b157zezRXKNelAXas8GhoMMFHHhbc2lgdNx/TYGFSKyxcYz&#10;GfihAIv589MMc+t73tPjEEslIRxyNFDF2OZah6Iih2HgW2LRLr5zGGXtSm077CXcNfo9yz60w5ql&#10;ocKWVhUVt8PdGdh+pcmYV7vrN5573+xGn5ndJGNeX9JyCipSiv/mv+utFXyhl19kAD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shXDAAAA2wAAAA8AAAAAAAAAAAAA&#10;AAAAoQIAAGRycy9kb3ducmV2LnhtbFBLBQYAAAAABAAEAPkAAACRAwAAAAA=&#10;"/>
                  <v:shape id="TextBox 173" o:spid="_x0000_s1615" type="#_x0000_t202" style="position:absolute;left:2710;top:11987;width:4377;height:5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74" o:spid="_x0000_s1616" type="#_x0000_t202" style="position:absolute;left:2752;top:17524;width:4523;height:5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group>
              </w:pict>
            </w:r>
            <w:r w:rsidR="00CB135A"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95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a. </w: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jc w:val="center"/>
              <w:rPr>
                <w:rFonts w:ascii="Times New Roman" w:hAnsi="Times New Roman" w:cs="Times New Roman"/>
                <w:sz w:val="24"/>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ind w:right="52"/>
              <w:jc w:val="right"/>
              <w:rPr>
                <w:rFonts w:ascii="Times New Roman" w:hAnsi="Times New Roman" w:cs="Times New Roman"/>
                <w:sz w:val="24"/>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79"/>
        </w:trPr>
        <w:tc>
          <w:tcPr>
            <w:tcW w:w="5675" w:type="dxa"/>
            <w:vMerge w:val="restart"/>
            <w:tcBorders>
              <w:top w:val="nil"/>
              <w:bottom w:val="nil"/>
              <w:right w:val="nil"/>
            </w:tcBorders>
          </w:tcPr>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Group 176" o:spid="_x0000_s1617" style="position:absolute;margin-left:205.25pt;margin-top:15.25pt;width:142.85pt;height:150.1pt;z-index:251764736;mso-position-horizontal-relative:text;mso-position-vertical-relative:text" coordsize="17806,2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">
                  <v:group id="_x0000_s1618" style="position:absolute;top:10551;width:17526;height:1112" coordorigin=",10551"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21" o:spid="_x0000_s1619" style="position:absolute;visibility:visible" from="762,10551" to="34290,1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v:group id="Group 22" o:spid="_x0000_s1620" style="position:absolute;left:16764;top:10551;width:17526;height:1524" coordorigin="16764,105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36" o:spid="_x0000_s1621" style="position:absolute;rotation:90;visibility:visible" from="16383,10932" to="1790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85sQAAADbAAAADwAAAGRycy9kb3ducmV2LnhtbESPzWrDMBCE74W+g9hCLyGR2xQndaOE&#10;EjC4zSW/98XaWqbWykhq4rx9VQj0OMzMN8xiNdhOnMmH1rGCp0kGgrh2uuVGwfFQjucgQkTW2Dkm&#10;BVcKsFre3y2w0O7COzrvYyMShEOBCkyMfSFlqA1ZDBPXEyfvy3mLMUnfSO3xkuC2k89ZlkuLLacF&#10;gz2tDdXf+x+roD/NzPS6+SyrfOvL9uNFV6P1q1KPD8P7G4hIQ/wP39qVVjDN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PzmxAAAANsAAAAPAAAAAAAAAAAA&#10;AAAAAKECAABkcnMvZG93bnJldi54bWxQSwUGAAAAAAQABAD5AAAAkgMAAAAA&#10;"/>
                      <v:line id="Straight Connector 37" o:spid="_x0000_s1622" style="position:absolute;rotation:90;visibility:visible" from="17907,10932" to="1943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ZfcQAAADbAAAADwAAAGRycy9kb3ducmV2LnhtbESPT2sCMRTE7wW/Q3hCL0WzraJ2a5Qi&#10;LGz14t/7Y/O6Wbp5WZJU12/fFAo9DjPzG2a57m0rruRD41jB8zgDQVw53XCt4HwqRgsQISJrbB2T&#10;gjsFWK8GD0vMtbvxga7HWIsE4ZCjAhNjl0sZKkMWw9h1xMn7dN5iTNLXUnu8Jbht5UuWzaTFhtOC&#10;wY42hqqv47dV0F3mZnLfbYtytvdF8zHV5dPmVanHYf/+BiJSH//Df+1SK5j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Fl9xAAAANsAAAAPAAAAAAAAAAAA&#10;AAAAAKECAABkcnMvZG93bnJldi54bWxQSwUGAAAAAAQABAD5AAAAkgMAAAAA&#10;"/>
                      <v:line id="Straight Connector 38" o:spid="_x0000_s1623" style="position:absolute;rotation:90;visibility:visible" from="19431,10932" to="2095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D8EAAADbAAAADwAAAGRycy9kb3ducmV2LnhtbERPy2oCMRTdF/oP4Ra6Ec20io/RKEUY&#10;mNpNfe0vk+tk6ORmSFId/75ZCF0eznu16W0rruRD41jB2ygDQVw53XCt4HQshnMQISJrbB2TgjsF&#10;2Kyfn1aYa3fjPV0PsRYphEOOCkyMXS5lqAxZDCPXESfu4rzFmKCvpfZ4S+G2le9ZNpUWG04NBjva&#10;Gqp+Dr9WQXeemfH9a1eU029fNJ8TXQ62C6VeX/qPJYhIffwXP9ylVjBOY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80PwQAAANsAAAAPAAAAAAAAAAAAAAAA&#10;AKECAABkcnMvZG93bnJldi54bWxQSwUGAAAAAAQABAD5AAAAjwMAAAAA&#10;"/>
                      <v:line id="Straight Connector 39" o:spid="_x0000_s1624" style="position:absolute;rotation:90;visibility:visible" from="20955,10932" to="2247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olMQAAADbAAAADwAAAGRycy9kb3ducmV2LnhtbESPQWsCMRSE7wX/Q3hCL1Kz1qJ1NYoI&#10;C9v2Um29PzbPzeLmZUlSXf99UxB6HGbmG2a16W0rLuRD41jBZJyBIK6cbrhW8P1VPL2CCBFZY+uY&#10;FNwowGY9eFhhrt2V93Q5xFokCIccFZgYu1zKUBmyGMauI07eyXmLMUlfS+3xmuC2lc9ZNpMWG04L&#10;BjvaGarOhx+roDvOzfT28V6Us09fNG8vuhztFko9DvvtEkSkPv6H7+1SK5gu4O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2iUxAAAANsAAAAPAAAAAAAAAAAA&#10;AAAAAKECAABkcnMvZG93bnJldi54bWxQSwUGAAAAAAQABAD5AAAAkgMAAAAA&#10;"/>
                      <v:line id="Straight Connector 40" o:spid="_x0000_s1625" style="position:absolute;rotation:90;visibility:visible" from="22479,10932" to="2400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OydMEAAADbAAAADwAAAGRycy9kb3ducmV2LnhtbERPyWrDMBC9F/oPYgq9lERuG7I4UUIJ&#10;GJzmkvU+WBPL1BoZSU2cv68OgR4fb1+setuKK/nQOFbwPsxAEFdON1wrOB2LwRREiMgaW8ek4E4B&#10;VsvnpwXm2t14T9dDrEUK4ZCjAhNjl0sZKkMWw9B1xIm7OG8xJuhrqT3eUrht5UeWjaXFhlODwY7W&#10;hqqfw69V0J0n5vO+/S7K8c4XzWaky7f1TKnXl/5rDiJSH//FD3epFYzS+vQl/QC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7J0wQAAANsAAAAPAAAAAAAAAAAAAAAA&#10;AKECAABkcnMvZG93bnJldi54bWxQSwUGAAAAAAQABAD5AAAAjwMAAAAA&#10;"/>
                      <v:line id="Straight Connector 41" o:spid="_x0000_s1626" style="position:absolute;rotation:90;visibility:visible" from="24003,10932" to="2552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X78UAAADbAAAADwAAAGRycy9kb3ducmV2LnhtbESPS2vDMBCE74X+B7GFXEoiJw15uFFC&#10;CRic9tK87ou1tUytlZHUxPn3UaHQ4zAz3zCrTW9bcSEfGscKxqMMBHHldMO1gtOxGC5AhIissXVM&#10;Cm4UYLN+fFhhrt2V93Q5xFokCIccFZgYu1zKUBmyGEauI07el/MWY5K+ltrjNcFtKydZNpMWG04L&#10;BjvaGqq+Dz9WQXeem5fbx3tRzj590eymunzeLpUaPPVvryAi9fE//NcutYLpGH6/pB8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8X78UAAADbAAAADwAAAAAAAAAA&#10;AAAAAAChAgAAZHJzL2Rvd25yZXYueG1sUEsFBgAAAAAEAAQA+QAAAJMDAAAAAA==&#10;"/>
                      <v:line id="Straight Connector 42" o:spid="_x0000_s1627" style="position:absolute;rotation:90;visibility:visible" from="25527,10932" to="2705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2JmMUAAADbAAAADwAAAGRycy9kb3ducmV2LnhtbESPS2vDMBCE74X+B7GFXEoiNw15uFFC&#10;CBic9tK87ou1tUytlZHUxPn3UaHQ4zAz3zDLdW9bcSEfGscKXkYZCOLK6YZrBadjMZyDCBFZY+uY&#10;FNwowHr1+LDEXLsr7+lyiLVIEA45KjAxdrmUoTJkMYxcR5y8L+ctxiR9LbXHa4LbVo6zbCotNpwW&#10;DHa0NVR9H36sgu48M6+3j/einH76otlNdPm8XSg1eOo3byAi9fE//NcutYLJG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2JmMUAAADbAAAADwAAAAAAAAAA&#10;AAAAAAChAgAAZHJzL2Rvd25yZXYueG1sUEsFBgAAAAAEAAQA+QAAAJMDAAAAAA==&#10;"/>
                      <v:line id="Straight Connector 43" o:spid="_x0000_s1628" style="position:absolute;rotation:90;visibility:visible" from="27051,10932" to="2857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EsA8QAAADbAAAADwAAAGRycy9kb3ducmV2LnhtbESPQWsCMRSE7wX/Q3iCl1KzVtG6GqUI&#10;C9v2Um29PzbPzeLmZUmirv++KRR6HGbmG2a97W0rruRD41jBZJyBIK6cbrhW8P1VPL2ACBFZY+uY&#10;FNwpwHYzeFhjrt2N93Q9xFokCIccFZgYu1zKUBmyGMauI07eyXmLMUlfS+3xluC2lc9ZNpcWG04L&#10;BjvaGarOh4tV0B0XZnr/eC/K+acvmreZLh93S6VGw/51BSJSH//Df+1SK5hN4f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SwDxAAAANsAAAAPAAAAAAAAAAAA&#10;AAAAAKECAABkcnMvZG93bnJldi54bWxQSwUGAAAAAAQABAD5AAAAkgMAAAAA&#10;"/>
                      <v:line id="Straight Connector 44" o:spid="_x0000_s1629" style="position:absolute;rotation:90;visibility:visible" from="28575,10932" to="3009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i0d8QAAADbAAAADwAAAGRycy9kb3ducmV2LnhtbESPzWrDMBCE74W+g9hCLyGR25okdaOE&#10;EjC4zSW/98XaWqbWykhq4rx9VQj0OMzMN8xiNdhOnMmH1rGCp0kGgrh2uuVGwfFQjucgQkTW2Dkm&#10;BVcKsFre3y2w0O7COzrvYyMShEOBCkyMfSFlqA1ZDBPXEyfvy3mLMUnfSO3xkuC2k89ZNpUWW04L&#10;BntaG6q/9z9WQX+amZfr5rOspltfth+5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LR3xAAAANsAAAAPAAAAAAAAAAAA&#10;AAAAAKECAABkcnMvZG93bnJldi54bWxQSwUGAAAAAAQABAD5AAAAkgMAAAAA&#10;"/>
                      <v:line id="Straight Connector 45" o:spid="_x0000_s1630" style="position:absolute;rotation:90;visibility:visible" from="30099,10932" to="3162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R7MUAAADbAAAADwAAAGRycy9kb3ducmV2LnhtbESPT2sCMRTE74V+h/AKXqRmrX/abo1S&#10;hIW1vVjb3h+b183i5mVJoq7f3ghCj8PM/IZZrHrbiiP50DhWMB5lIIgrpxuuFfx8F48vIEJE1tg6&#10;JgVnCrBa3t8tMNfuxF903MVaJAiHHBWYGLtcylAZshhGriNO3p/zFmOSvpba4ynBbSufsmwuLTac&#10;Fgx2tDZU7XcHq6D7fTaT8+dHUc63vmg2U10O169KDR769zcQkfr4H761S61gOoP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R7MUAAADbAAAADwAAAAAAAAAA&#10;AAAAAAChAgAAZHJzL2Rvd25yZXYueG1sUEsFBgAAAAAEAAQA+QAAAJMDAAAAAA==&#10;"/>
                      <v:line id="_x0000_s1631" style="position:absolute;rotation:90;visibility:visible" from="31623,10932" to="3314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Pm8QAAADbAAAADwAAAGRycy9kb3ducmV2LnhtbESPQUvDQBSE74L/YXmCF7EbtUSN3QQp&#10;BFJ70bTeH9lnNph9G3bXNv33XUHwOMzMN8yqmu0oDuTD4FjB3SIDQdw5PXCvYL+rb59AhIiscXRM&#10;Ck4UoCovL1ZYaHfkDzq0sRcJwqFABSbGqZAydIYshoWbiJP35bzFmKTvpfZ4THA7yvssy6XFgdOC&#10;wYnWhrrv9scqmD4fzcNp+1Y3+buvh81SNzfrZ6Wur+bXFxCR5vgf/ms3WsEyh9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o+bxAAAANsAAAAPAAAAAAAAAAAA&#10;AAAAAKECAABkcnMvZG93bnJldi54bWxQSwUGAAAAAAQABAD5AAAAkgMAAAAA&#10;"/>
                      <v:line id="Straight Connector 47" o:spid="_x0000_s1632" style="position:absolute;rotation:90;visibility:visible" from="33147,10932" to="3467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qAMQAAADbAAAADwAAAGRycy9kb3ducmV2LnhtbESPQWsCMRSE74L/ITzBi2i2KtpujVKE&#10;hW17qba9Pzavm6WblyWJuv77piB4HGbmG2az620rzuRD41jBwywDQVw53XCt4OuzmD6CCBFZY+uY&#10;FFwpwG47HGww1+7CBzofYy0ShEOOCkyMXS5lqAxZDDPXESfvx3mLMUlfS+3xkuC2lfMsW0mLDacF&#10;gx3tDVW/x5NV0H2vzeL6/laUqw9fNK9LXU72T0qNR/3LM4hIfbyHb+1SK1iu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ioAxAAAANsAAAAPAAAAAAAAAAAA&#10;AAAAAKECAABkcnMvZG93bnJldi54bWxQSwUGAAAAAAQABAD5AAAAkgMAAAAA&#10;"/>
                    </v:group>
                    <v:group id="Group 23" o:spid="_x0000_s1633" style="position:absolute;top:10551;width:17526;height:1524" coordorigin=",105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634" style="position:absolute;rotation:90;visibility:visible" from="-381,10932" to="114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18UAAADbAAAADwAAAGRycy9kb3ducmV2LnhtbESPS2vDMBCE74X+B7GFXEoiNw15uFFC&#10;CBic9tK87ou1tUytlZHUxPn3UaHQ4zAz3zDLdW9bcSEfGscKXkYZCOLK6YZrBadjMZyDCBFZY+uY&#10;FNwowHr1+LDEXLsr7+lyiLVIEA45KjAxdrmUoTJkMYxcR5y8L+ctxiR9LbXHa4LbVo6zbCotNpwW&#10;DHa0NVR9H36sgu48M6+3j/einH76otlNdPm8XSg1eOo3byAi9fE//NcutYLxB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18UAAADbAAAADwAAAAAAAAAA&#10;AAAAAAChAgAAZHJzL2Rvd25yZXYueG1sUEsFBgAAAAAEAAQA+QAAAJMDAAAAAA==&#10;"/>
                      <v:line id="Straight Connector 25" o:spid="_x0000_s1635" style="position:absolute;rotation:90;visibility:visible" from="1143,10932" to="266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TMUAAADbAAAADwAAAGRycy9kb3ducmV2LnhtbESPzWrDMBCE74W+g9hCL6WR89vEjRJK&#10;wOC2lzRN7ou1tUyslZGUxHn7KlDocZiZb5jluretOJMPjWMFw0EGgrhyuuFawf67eJ6DCBFZY+uY&#10;FFwpwHp1f7fEXLsLf9F5F2uRIBxyVGBi7HIpQ2XIYhi4jjh5P85bjEn6WmqPlwS3rRxl2UxabDgt&#10;GOxoY6g67k5WQXd4MePr50dRzra+aN4nunzaLJR6fOjfXkFE6uN/+K9dagWjK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v0TMUAAADbAAAADwAAAAAAAAAA&#10;AAAAAAChAgAAZHJzL2Rvd25yZXYueG1sUEsFBgAAAAAEAAQA+QAAAJMDAAAAAA==&#10;"/>
                      <v:line id="Straight Connector 26" o:spid="_x0000_s1636" style="position:absolute;rotation:90;visibility:visible" from="2667,10932" to="419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O8QAAADbAAAADwAAAGRycy9kb3ducmV2LnhtbESPzWrDMBCE74W+g9hCLiWRmxYndaOE&#10;EjC4zSW/98XaWqbWykhK4rx9VSj0OMzMN8xiNdhOXMiH1rGCp0kGgrh2uuVGwfFQjucgQkTW2Dkm&#10;BTcKsFre3y2w0O7KO7rsYyMShEOBCkyMfSFlqA1ZDBPXEyfvy3mLMUnfSO3xmuC2k9Msy6XFltOC&#10;wZ7Whurv/dkq6E8z83zbfJZVvvVl+/Giq8f1q1Kjh+H9DUSkIf6H/9qVVjDN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Wo7xAAAANsAAAAPAAAAAAAAAAAA&#10;AAAAAKECAABkcnMvZG93bnJldi54bWxQSwUGAAAAAAQABAD5AAAAkgMAAAAA&#10;"/>
                      <v:line id="Straight Connector 27" o:spid="_x0000_s1637" style="position:absolute;rotation:90;visibility:visible" from="4191,10932" to="571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PoMQAAADbAAAADwAAAGRycy9kb3ducmV2LnhtbESPQWsCMRSE7wX/Q3iCl6JZbdG6GkWE&#10;hW17qba9PzbPzeLmZUmirv++KRR6HGbmG2a97W0rruRD41jBdJKBIK6cbrhW8PVZjF9AhIissXVM&#10;Cu4UYLsZPKwx1+7GB7oeYy0ShEOOCkyMXS5lqAxZDBPXESfv5LzFmKSvpfZ4S3DbylmWzaXFhtOC&#10;wY72hqrz8WIVdN8L83R/fyvK+YcvmtdnXT7ul0qNhv1uBSJSH//Df+1SK5gt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c+gxAAAANsAAAAPAAAAAAAAAAAA&#10;AAAAAKECAABkcnMvZG93bnJldi54bWxQSwUGAAAAAAQABAD5AAAAkgMAAAAA&#10;"/>
                      <v:line id="Straight Connector 28" o:spid="_x0000_s1638" style="position:absolute;rotation:90;visibility:visible" from="5715,10932" to="723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b0sIAAADbAAAADwAAAGRycy9kb3ducmV2LnhtbERPW2vCMBR+H+w/hDPYy9B0blStRhlC&#10;oW4v8/Z+aI5NWXNSkkzrvzcPgz1+fPflerCduJAPrWMFr+MMBHHtdMuNguOhHM1AhIissXNMCm4U&#10;YL16fFhiod2Vd3TZx0akEA4FKjAx9oWUoTZkMYxdT5y4s/MWY4K+kdrjNYXbTk6yLJcWW04NBnva&#10;GKp/9r9WQX+amrfb12dZ5d++bLfvunrZzJV6fho+FiAiDfFf/OeutIJJGpu+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b0sIAAADbAAAADwAAAAAAAAAAAAAA&#10;AAChAgAAZHJzL2Rvd25yZXYueG1sUEsFBgAAAAAEAAQA+QAAAJADAAAAAA==&#10;"/>
                      <v:line id="Straight Connector 29" o:spid="_x0000_s1639" style="position:absolute;rotation:90;visibility:visible" from="7239,10932" to="876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ScQAAADbAAAADwAAAGRycy9kb3ducmV2LnhtbESPQWsCMRSE7wX/Q3iCl1Kz2qJ1NYoI&#10;C9v2Um29PzbPzeLmZUmirv++KRR6HGbmG2a16W0rruRD41jBZJyBIK6cbrhW8P1VPL2CCBFZY+uY&#10;FNwpwGY9eFhhrt2N93Q9xFokCIccFZgYu1zKUBmyGMauI07eyXmLMUlfS+3xluC2ldMsm0mLDacF&#10;gx3tDFXnw8Uq6I5z83z/eC/K2acvmrcXXT7uFkqNhv12CSJSH//Df+1SK5gu4P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v5JxAAAANsAAAAPAAAAAAAAAAAA&#10;AAAAAKECAABkcnMvZG93bnJldi54bWxQSwUGAAAAAAQABAD5AAAAkgMAAAAA&#10;"/>
                      <v:line id="Straight Connector 30" o:spid="_x0000_s1640" style="position:absolute;rotation:90;visibility:visible" from="8763,10932" to="1028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BCcEAAADbAAAADwAAAGRycy9kb3ducmV2LnhtbERPy2oCMRTdF/oP4Ra6Ec20io/RKEUY&#10;mNpNfe0vk+tk6ORmSFId/75ZCF0eznu16W0rruRD41jB2ygDQVw53XCt4HQshnMQISJrbB2TgjsF&#10;2Kyfn1aYa3fjPV0PsRYphEOOCkyMXS5lqAxZDCPXESfu4rzFmKCvpfZ4S+G2le9ZNpUWG04NBjva&#10;Gqp+Dr9WQXeemfH9a1eU029fNJ8TXQ62C6VeX/qPJYhIffwXP9ylVjBO6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cEJwQAAANsAAAAPAAAAAAAAAAAAAAAA&#10;AKECAABkcnMvZG93bnJldi54bWxQSwUGAAAAAAQABAD5AAAAjwMAAAAA&#10;"/>
                      <v:line id="Straight Connector 31" o:spid="_x0000_s1641" style="position:absolute;rotation:90;visibility:visible" from="10287,10932" to="1181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kksQAAADbAAAADwAAAGRycy9kb3ducmV2LnhtbESPQWsCMRSE7wX/Q3iCl1KzatG6GkWE&#10;hW17qbbeH5vnZnHzsiSprv++KRR6HGbmG2a97W0rruRD41jBZJyBIK6cbrhW8PVZPL2ACBFZY+uY&#10;FNwpwHYzeFhjrt2ND3Q9xlokCIccFZgYu1zKUBmyGMauI07e2XmLMUlfS+3xluC2ldMsm0uLDacF&#10;gx3tDVWX47dV0J0WZnZ/fyvK+YcvmtdnXT7ul0qNhv1uBSJSH//Df+1SK5hN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WSSxAAAANsAAAAPAAAAAAAAAAAA&#10;AAAAAKECAABkcnMvZG93bnJldi54bWxQSwUGAAAAAAQABAD5AAAAkgMAAAAA&#10;"/>
                      <v:line id="Straight Connector 32" o:spid="_x0000_s1642" style="position:absolute;rotation:90;visibility:visible" from="11811,10932" to="1333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65cQAAADbAAAADwAAAGRycy9kb3ducmV2LnhtbESPQWsCMRSE74X+h/AKvUjNVkXr1ihF&#10;WNjqRW29Pzavm6WblyWJuv57UxB6HGbmG2ax6m0rzuRD41jB6zADQVw53XCt4PureHkDESKyxtYx&#10;KbhSgNXy8WGBuXYX3tP5EGuRIBxyVGBi7HIpQ2XIYhi6jjh5P85bjEn6WmqPlwS3rRxl2VRabDgt&#10;GOxobaj6PZysgu44M+PrdlOU050vms+JLgfruVLPT/3HO4hIffwP39ulVjAewd+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rlxAAAANsAAAAPAAAAAAAAAAAA&#10;AAAAAKECAABkcnMvZG93bnJldi54bWxQSwUGAAAAAAQABAD5AAAAkgMAAAAA&#10;"/>
                      <v:line id="Straight Connector 33" o:spid="_x0000_s1643" style="position:absolute;rotation:90;visibility:visible" from="13335,10932" to="1485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ffsQAAADbAAAADwAAAGRycy9kb3ducmV2LnhtbESPzWrDMBCE74W+g9hCLyGRW5ckdaOE&#10;EjC4zSW/98XaWqbWykhq4rx9VQj0OMzMN8xiNdhOnMmH1rGCp0kGgrh2uuVGwfFQjucgQkTW2Dkm&#10;BVcKsFre3y2w0O7COzrvYyMShEOBCkyMfSFlqA1ZDBPXEyfvy3mLMUnfSO3xkuC2k89ZNpUWW04L&#10;BntaG6q/9z9WQX+amfy6+Syr6daX7ceL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19+xAAAANsAAAAPAAAAAAAAAAAA&#10;AAAAAKECAABkcnMvZG93bnJldi54bWxQSwUGAAAAAAQABAD5AAAAkgMAAAAA&#10;"/>
                      <v:line id="Straight Connector 34" o:spid="_x0000_s1644" style="position:absolute;rotation:90;visibility:visible" from="14859,10932" to="1638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HCsQAAADbAAAADwAAAGRycy9kb3ducmV2LnhtbESPQWsCMRSE7wX/Q3iCl1KzVtG6GqUI&#10;C9v2Um29PzbPzeLmZUmirv++KRR6HGbmG2a97W0rruRD41jBZJyBIK6cbrhW8P1VPL2ACBFZY+uY&#10;FNwpwHYzeFhjrt2N93Q9xFokCIccFZgYu1zKUBmyGMauI07eyXmLMUlfS+3xluC2lc9ZNpcWG04L&#10;BjvaGarOh4tV0B0XZnr/eC/K+acvmreZLh93S6VGw/51BSJSH//Df+1SK5jO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scKxAAAANsAAAAPAAAAAAAAAAAA&#10;AAAAAKECAABkcnMvZG93bnJldi54bWxQSwUGAAAAAAQABAD5AAAAkgMAAAAA&#10;"/>
                      <v:line id="Straight Connector 35" o:spid="_x0000_s1645" style="position:absolute;rotation:90;visibility:visible" from="16383,10932" to="1790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ikcUAAADbAAAADwAAAGRycy9kb3ducmV2LnhtbESPT2sCMRTE74V+h/AKXopmW1v/rEYp&#10;wsLaXqq298fmuVm6eVmSqOu3N4VCj8PM/IZZrnvbijP50DhW8DTKQBBXTjdcK/g6FMMZiBCRNbaO&#10;ScGVAqxX93dLzLW78I7O+1iLBOGQowITY5dLGSpDFsPIdcTJOzpvMSbpa6k9XhLctvI5yybSYsNp&#10;wWBHG0PVz/5kFXTfUzO+frwX5eTTF832RZePm7lSg4f+bQEiUh//w3/tUisYv8L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ikcUAAADbAAAADwAAAAAAAAAA&#10;AAAAAAChAgAAZHJzL2Rvd25yZXYueG1sUEsFBgAAAAAEAAQA+QAAAJMDAAAAAA==&#10;"/>
                    </v:group>
                  </v:group>
                  <v:shape id="TextBox 155" o:spid="_x0000_s1646" type="#_x0000_t202" style="position:absolute;left:3048;top:5982;width:3480;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647" type="#_x0000_t32" style="position:absolute;left:3468;top:4828;width:6858;height:16;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Zn8IAAADaAAAADwAAAGRycy9kb3ducmV2LnhtbESPQYvCMBSE74L/ITzBm6aKLNo1ioiK&#10;sCKo3T2/bZ5tsXkpTbTdf78RBI/DzHzDzJetKcWDaldYVjAaRiCIU6sLzhQkl+1gCsJ5ZI2lZVLw&#10;Rw6Wi25njrG2DZ/ocfaZCBB2MSrIva9iKV2ak0E3tBVx8K62NuiDrDOpa2wC3JRyHEUf0mDBYSHH&#10;itY5pbfz3SjY/kxPfpPMXILHw9f3r22y3W2lVL/Xrj5BeGr9O/xq77WCCTyvhBs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GZn8IAAADaAAAADwAAAAAAAAAAAAAA&#10;AAChAgAAZHJzL2Rvd25yZXYueG1sUEsFBgAAAAAEAAQA+QAAAJADAAAAAA==&#10;" strokeweight="1pt">
                    <v:stroke endarrow="open"/>
                  </v:shape>
                  <v:shape id="Straight Arrow Connector 5" o:spid="_x0000_s1648" type="#_x0000_t32" style="position:absolute;left:6861;top:12837;width:16;height:6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8dgMQAAADaAAAADwAAAGRycy9kb3ducmV2LnhtbESPQWsCMRSE7wX/Q3iCN80qdi2rUUpB&#10;8dSiFa23x+Z1d+vmZUmirv31piD0OMzMN8xs0ZpaXMj5yrKC4SABQZxbXXGhYPe57L+A8AFZY22Z&#10;FNzIw2LeeZphpu2VN3TZhkJECPsMFZQhNJmUPi/JoB/Yhjh639YZDFG6QmqH1wg3tRwlSSoNVhwX&#10;SmzoraT8tD0bBeltv0+L949De3C/y9XP5Mu641ipXrd9nYII1Ib/8KO91gqe4e9Kv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Xx2AxAAAANoAAAAPAAAAAAAAAAAA&#10;AAAAAKECAABkcnMvZG93bnJldi54bWxQSwUGAAAAAAQABAD5AAAAkgMAAAAA&#10;" strokeweight="1pt">
                    <v:stroke dashstyle="dash" endarrow="open"/>
                  </v:shape>
                  <v:line id="Straight Connector 6" o:spid="_x0000_s1649" style="position:absolute;flip:x;visibility:visible" from="6861,8224" to="6861,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9V7MYAAADaAAAADwAAAGRycy9kb3ducmV2LnhtbESPT2vCQBTE7wW/w/KE3upGhVBTV4mF&#10;SosH/7SQHh/ZZxKSfRuyWxP99G6h0OMwM79hluvBNOJCnassK5hOIhDEudUVFwq+Pt+enkE4j6yx&#10;sUwKruRgvRo9LDHRtucjXU6+EAHCLkEFpfdtIqXLSzLoJrYlDt7ZdgZ9kF0hdYd9gJtGzqIolgYr&#10;DgsltvRaUl6ffoyCWz3zh+xjv5WbtNrdssX8/N1mSj2Oh/QFhKfB/4f/2u9aQQy/V8IN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PVezGAAAA2gAAAA8AAAAAAAAA&#10;AAAAAAAAoQIAAGRycy9kb3ducmV2LnhtbFBLBQYAAAAABAAEAPkAAACUAwAAAAA=&#10;" strokeweight=".5pt"/>
                  <v:line id="Straight Connector 7" o:spid="_x0000_s1650" style="position:absolute;flip:x;visibility:visible" from="6861,10551" to="6861,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85cMAAADaAAAADwAAAGRycy9kb3ducmV2LnhtbESPT2vCQBTE74V+h+UVvDWb9mBLdBUp&#10;FRQs4v/rI/uyCWbfxuyq8du7QsHjMDO/YYbjztbiQq2vHCv4SFIQxLnTFRsF2830/RuED8gaa8ek&#10;4EYexqPXlyFm2l15RZd1MCJC2GeooAyhyaT0eUkWfeIa4ugVrrUYomyN1C1eI9zW8jNN+9JixXGh&#10;xIZ+SsqP67NVsAvFct50U3MrDue9N4vT4vevr1TvrZsMQATqwjP8355pBV/wuBJvgB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7vOXDAAAA2gAAAA8AAAAAAAAAAAAA&#10;AAAAoQIAAGRycy9kb3ducmV2LnhtbFBLBQYAAAAABAAEAPkAAACRAwAAAAA=&#10;" strokeweight=".5pt">
                    <v:stroke dashstyle="3 1"/>
                  </v:line>
                  <v:line id="Straight Connector 8" o:spid="_x0000_s1651" style="position:absolute;flip:x y;visibility:visible" from="6426,8910" to="7399,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0XxsAAAADaAAAADwAAAGRycy9kb3ducmV2LnhtbERPXWvCMBR9H+w/hDvwbaYOJlqN4gob&#10;BaVg3d4vzbXt1tyUJmvjvzcPgz0ezvd2H0wnRhpca1nBYp6AIK6sbrlW8Hl5f16BcB5ZY2eZFNzI&#10;wX73+LDFVNuJzzSWvhYxhF2KChrv+1RKVzVk0M1tTxy5qx0M+giHWuoBpxhuOvmSJEtpsOXY0GBP&#10;WUPVT/lrFOTHsF5xVnyf8GuyXfH6luiPoNTsKRw2IDwF/y/+c+daQdwar8Qb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rNF8bAAAAA2gAAAA8AAAAAAAAAAAAAAAAA&#10;oQIAAGRycy9kb3ducmV2LnhtbFBLBQYAAAAABAAEAPkAAACOAwAAAAA=&#10;"/>
                  <v:line id="Straight Connector 9" o:spid="_x0000_s1652" style="position:absolute;flip:x y;visibility:visible" from="6374,11250" to="7348,1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yXcEAAADaAAAADwAAAGRycy9kb3ducmV2LnhtbESPQYvCMBSE74L/ITxhb5oquGjXKCoo&#10;woqg7t4fzdu22ryUJtrsvzeC4HGYmW+Y2SKYStypcaVlBcNBAoI4s7rkXMHPedOfgHAeWWNlmRT8&#10;k4PFvNuZYapty0e6n3wuIoRdigoK7+tUSpcVZNANbE0cvT/bGPRRNrnUDbYRbio5SpJPabDkuFBg&#10;TeuCsuvpZhTsvsN0wuvDZY+/ra0O41Wit0Gpj15YfoHwFPw7/GrvtIIpPK/EG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gbJdwQAAANoAAAAPAAAAAAAAAAAAAAAA&#10;AKECAABkcnMvZG93bnJldi54bWxQSwUGAAAAAAQABAD5AAAAjwMAAAAA&#10;"/>
                  <v:shape id="Straight Arrow Connector 10" o:spid="_x0000_s1653" type="#_x0000_t32" style="position:absolute;left:6835;top:8208;width:6858;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Zy8YAAADbAAAADwAAAGRycy9kb3ducmV2LnhtbESPzW4CMQyE75X6DpGReqkgSw+oLARE&#10;q/5wACF+HsDamM2KjbPaBNjy9PiA1JutGc98ns47X6sLtbEKbGA4yEARF8FWXBo47L/776BiQrZY&#10;ByYDfxRhPnt+mmJuw5W3dNmlUkkIxxwNuJSaXOtYOPIYB6EhFu0YWo9J1rbUtsWrhPtav2XZSHus&#10;WBocNvTpqDjtzt5A+r39bD/Or93iVp2Wm70bf62Ga2Neet1iAipRl/7Nj+ulFXyhl19kAD2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hWcvGAAAA2wAAAA8AAAAAAAAA&#10;AAAAAAAAoQIAAGRycy9kb3ducmV2LnhtbFBLBQYAAAAABAAEAPkAAACUAwAAAAA=&#10;" strokeweight="1pt">
                    <v:stroke endarrow="open"/>
                  </v:shape>
                  <v:shape id="Straight Arrow Connector 11" o:spid="_x0000_s1654" type="#_x0000_t32" style="position:absolute;left:6835;top:12858;width:6858;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I/MMAAADbAAAADwAAAGRycy9kb3ducmV2LnhtbERPS2vCQBC+C/0PyxR6002KxBJdQylY&#10;PLVUi4/bkB2TaHY27G419td3C4K3+fieMyt604ozOd9YVpCOEhDEpdUNVwq+14vhCwgfkDW2lknB&#10;lTwU84fBDHNtL/xF51WoRAxhn6OCOoQul9KXNRn0I9sRR+5gncEQoaukdniJ4aaVz0mSSYMNx4Ya&#10;O3qrqTytfoyC7LrZZNXH57bfut/F+3Gys24/VurpsX+dggjUh7v45l7qOD+F/1/iA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xyPzDAAAA2wAAAA8AAAAAAAAAAAAA&#10;AAAAoQIAAGRycy9kb3ducmV2LnhtbFBLBQYAAAAABAAEAPkAAACRAwAAAAA=&#10;" strokeweight="1pt">
                    <v:stroke dashstyle="dash" endarrow="open"/>
                  </v:shape>
                  <v:shape id="TextBox 164" o:spid="_x0000_s1655" type="#_x0000_t202" style="position:absolute;left:2870;width:3359;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656" type="#_x0000_t202" style="position:absolute;left:14009;top:6096;width:3480;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657" type="#_x0000_t202" style="position:absolute;left:13818;top:11698;width:3988;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658" type="#_x0000_t202" style="position:absolute;left:3022;top:17693;width:4122;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659" type="#_x0000_t202" style="position:absolute;left:3048;top:11145;width:4242;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660" style="position:absolute;flip:x;visibility:visible" from="13631,8224" to="13631,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0A8MAAADbAAAADwAAAGRycy9kb3ducmV2LnhtbERPTWvCQBC9C/6HZQRvdaNCtdE1aKGl&#10;xYPWFuJxyI5JSHY2ZLea+utdoeBtHu9zlklnanGm1pWWFYxHEQjizOqScwU/329PcxDOI2usLZOC&#10;P3KQrPq9JcbaXviLzgefixDCLkYFhfdNLKXLCjLoRrYhDtzJtgZ9gG0udYuXEG5qOYmiZ2mw5NBQ&#10;YEOvBWXV4dcouFYTv08/d+9ysy631/Rlejo2qVLDQbdegPDU+Yf43/2hw/wZ3H8JB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4NAPDAAAA2wAAAA8AAAAAAAAAAAAA&#10;AAAAoQIAAGRycy9kb3ducmV2LnhtbFBLBQYAAAAABAAEAPkAAACRAwAAAAA=&#10;" strokeweight=".5pt"/>
                  <v:line id="Straight Connector 18" o:spid="_x0000_s1661" style="position:absolute;flip:x;visibility:visible" from="13631,10551" to="13631,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5wMUAAADbAAAADwAAAGRycy9kb3ducmV2LnhtbESPQWvCQBCF74L/YRnBm9nYg5ToKqUo&#10;tKCUqm2vQ3ayCc3OptlV47/vHAq9zfDevPfNajP4Vl2pj01gA/MsB0VcBtuwM3A+7WaPoGJCttgG&#10;JgN3irBZj0crLGy48Ttdj8kpCeFYoIE6pa7QOpY1eYxZ6IhFq0LvMcnaO217vEm4b/VDni+0x4al&#10;ocaOnmsqv48Xb+AjVW+v3bBz9+rr8hnd/me/PSyMmU6GpyWoREP6N/9dv1jBF1j5RQ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I5wMUAAADbAAAADwAAAAAAAAAA&#10;AAAAAAChAgAAZHJzL2Rvd25yZXYueG1sUEsFBgAAAAAEAAQA+QAAAJMDAAAAAA==&#10;" strokeweight=".5pt">
                    <v:stroke dashstyle="3 1"/>
                  </v:line>
                  <v:line id="Straight Connector 19" o:spid="_x0000_s1662" style="position:absolute;flip:x y;visibility:visible" from="13196,8910" to="1417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biL8AAADbAAAADwAAAGRycy9kb3ducmV2LnhtbERPTYvCMBC9C/6HMMLeNFVw0a5RVFCE&#10;FUHdvQ/NbFttJqWJNvvvjSB4m8f7nNkimErcqXGlZQXDQQKCOLO65FzBz3nTn4BwHlljZZkU/JOD&#10;xbzbmWGqbctHup98LmIIuxQVFN7XqZQuK8igG9iaOHJ/tjHoI2xyqRtsY7ip5ChJPqXBkmNDgTWt&#10;C8qup5tRsPsO0wmvD5c9/ra2OoxXid4GpT56YfkFwlPwb/HLvdNx/hSev8QD5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cUbiL8AAADbAAAADwAAAAAAAAAAAAAAAACh&#10;AgAAZHJzL2Rvd25yZXYueG1sUEsFBgAAAAAEAAQA+QAAAI0DAAAAAA==&#10;"/>
                  <v:line id="Straight Connector 20" o:spid="_x0000_s1663" style="position:absolute;flip:x y;visibility:visible" from="13122,11250" to="14095,1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4qMEAAADbAAAADwAAAGRycy9kb3ducmV2LnhtbERPXWvCMBR9F/YfwhX2ZlOFDVcbZRMc&#10;hYmwbr5fmru2W3NTmthm/948CD4ezne+C6YTIw2utaxgmaQgiCurW64VfH8dFmsQziNr7CyTgn9y&#10;sNs+zHLMtJ34k8bS1yKGsMtQQeN9n0npqoYMusT2xJH7sYNBH+FQSz3gFMNNJ1dp+iwNthwbGuxp&#10;31D1V16MguIjvKx5f/o94nmy3enpLdXvQanHeXjdgPAU/F18cxdawSquj1/iD5Db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k3iowQAAANsAAAAPAAAAAAAAAAAAAAAA&#10;AKECAABkcnMvZG93bnJldi54bWxQSwUGAAAAAAQABAD5AAAAjwMAAAAA&#10;"/>
                </v:group>
              </w:pic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w:t>
            </w: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Group 280" o:spid="_x0000_s1664" style="position:absolute;margin-left:16.05pt;margin-top:13.9pt;width:323.55pt;height:209pt;z-index:251765760" coordsize="41088,2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">
                  <v:group id="_x0000_s1665" style="position:absolute;left:8560;top:20446;width:26432;height:977" coordorigin="8560,20451"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48" o:spid="_x0000_s1666" style="position:absolute;visibility:visible" from="9322,20451" to="42850,2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6mI8IAAADbAAAADwAAAGRycy9kb3ducmV2LnhtbERPy2rCQBTdF/yH4Qru6kRpjURHCYJQ&#10;21V94PaSuSbRzJ0wM8a0X99ZFFweznu57k0jOnK+tqxgMk5AEBdW11wqOB62r3MQPiBrbCyTgh/y&#10;sF4NXpaYafvgb+r2oRQxhH2GCqoQ2kxKX1Rk0I9tSxy5i3UGQ4SulNrhI4abRk6TZCYN1hwbKmxp&#10;U1Fx29+NgnnxeXV5mu8m76c2/e2mX7PtOVVqNOzzBYhAfXiK/90fWsFbHBu/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46mI8IAAADbAAAADwAAAAAAAAAAAAAA&#10;AAChAgAAZHJzL2Rvd25yZXYueG1sUEsFBgAAAAAEAAQA+QAAAJADAAAAAA==&#10;"/>
                    <v:group id="Group 49" o:spid="_x0000_s1667" style="position:absolute;left:25324;top:20451;width:17526;height:1524" coordorigin="25324,204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63" o:spid="_x0000_s1668" style="position:absolute;rotation:90;visibility:visible" from="24943,20832" to="2646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RwY8QAAADbAAAADwAAAGRycy9kb3ducmV2LnhtbESPzWrDMBCE74W+g9hCLyGR2xQndaOE&#10;EjC4zSW/98XaWqbWykhq4rx9VQj0OMzMN8xiNdhOnMmH1rGCp0kGgrh2uuVGwfFQjucgQkTW2Dkm&#10;BVcKsFre3y2w0O7COzrvYyMShEOBCkyMfSFlqA1ZDBPXEyfvy3mLMUnfSO3xkuC2k89ZlkuLLacF&#10;gz2tDdXf+x+roD/NzPS6+SyrfOvL9uNFV6P1q1KPD8P7G4hIQ/wP39qVVpB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HBjxAAAANsAAAAPAAAAAAAAAAAA&#10;AAAAAKECAABkcnMvZG93bnJldi54bWxQSwUGAAAAAAQABAD5AAAAkgMAAAAA&#10;"/>
                      <v:line id="Straight Connector 64" o:spid="_x0000_s1669" style="position:absolute;rotation:90;visibility:visible" from="26467,20832" to="2799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oF8QAAADbAAAADwAAAGRycy9kb3ducmV2LnhtbESPQUvDQBSE74L/YXmCF7EbtUSN3QQp&#10;BFJ70bTeH9lnNph9G3bXNv33XUHwOMzMN8yqmu0oDuTD4FjB3SIDQdw5PXCvYL+rb59AhIiscXRM&#10;Ck4UoCovL1ZYaHfkDzq0sRcJwqFABSbGqZAydIYshoWbiJP35bzFmKTvpfZ4THA7yvssy6XFgdOC&#10;wYnWhrrv9scqmD4fzcNp+1Y3+buvh81SNzfrZ6Wur+bXFxCR5vgf/ms3WkG+hN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egXxAAAANsAAAAPAAAAAAAAAAAA&#10;AAAAAKECAABkcnMvZG93bnJldi54bWxQSwUGAAAAAAQABAD5AAAAkgMAAAAA&#10;"/>
                      <v:line id="Straight Connector 65" o:spid="_x0000_s1670" style="position:absolute;rotation:90;visibility:visible" from="27991,20832" to="2951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NjMUAAADbAAAADwAAAGRycy9kb3ducmV2LnhtbESPQUsDMRSE74L/ITyhl9Jm2+qqa9NS&#10;CgtrvWir98fmuVncvCxJ2m7/vREKHoeZ+YZZrgfbiRP50DpWMJtmIIhrp1tuFHweyskTiBCRNXaO&#10;ScGFAqxXtzdLLLQ78wed9rERCcKhQAUmxr6QMtSGLIap64mT9+28xZikb6T2eE5w28l5luXSYstp&#10;wWBPW0P1z/5oFfRfj2ZxeduVVf7uy/b1Xlfj7bNSo7th8wIi0hD/w9d2pRXkD/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FNjMUAAADbAAAADwAAAAAAAAAA&#10;AAAAAAChAgAAZHJzL2Rvd25yZXYueG1sUEsFBgAAAAAEAAQA+QAAAJMDAAAAAA==&#10;"/>
                      <v:line id="Straight Connector 66" o:spid="_x0000_s1671" style="position:absolute;rotation:90;visibility:visible" from="29515,20832" to="3103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PT+8UAAADbAAAADwAAAGRycy9kb3ducmV2LnhtbESPzWrDMBCE74W8g9hCLyWR0xYndaOE&#10;EjA4zSV/vS/W1jK1VkZSE+ftq0Chx2FmvmEWq8F24kw+tI4VTCcZCOLa6ZYbBadjOZ6DCBFZY+eY&#10;FFwpwGo5ultgod2F93Q+xEYkCIcCFZgY+0LKUBuyGCauJ07el/MWY5K+kdrjJcFtJ5+yLJcWW04L&#10;BntaG6q/Dz9WQf85M8/X7UdZ5TtftpsXXT2uX5V6uB/e30BEGuJ/+K9daQV5Drcv6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PT+8UAAADbAAAADwAAAAAAAAAA&#10;AAAAAAChAgAAZHJzL2Rvd25yZXYueG1sUEsFBgAAAAAEAAQA+QAAAJMDAAAAAA==&#10;"/>
                      <v:line id="Straight Connector 67" o:spid="_x0000_s1672" style="position:absolute;rotation:90;visibility:visible" from="31039,20832" to="3256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2YMUAAADbAAAADwAAAGRycy9kb3ducmV2LnhtbESPQWsCMRSE74X+h/AKXopmW8tqV6MU&#10;YWFbL63a+2Pz3CzdvCxJ1PXfm0Khx2FmvmGW68F24kw+tI4VPE0yEMS10y03Cg77cjwHESKyxs4x&#10;KbhSgPXq/m6JhXYX/qLzLjYiQTgUqMDE2BdShtqQxTBxPXHyjs5bjEn6RmqPlwS3nXzOslxabDkt&#10;GOxpY6j+2Z2sgv57ZqbX7UdZ5Z++bN9fdPW4eVVq9DC8LUBEGuJ/+K9daQX5DH6/pB8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2YMUAAADbAAAADwAAAAAAAAAA&#10;AAAAAAChAgAAZHJzL2Rvd25yZXYueG1sUEsFBgAAAAAEAAQA+QAAAJMDAAAAAA==&#10;"/>
                      <v:line id="Straight Connector 68" o:spid="_x0000_s1673" style="position:absolute;rotation:90;visibility:visible" from="32563,20832" to="3408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DiEsIAAADbAAAADwAAAGRycy9kb3ducmV2LnhtbERPW2vCMBR+H/gfwhF8GTOdjk47owyh&#10;0M2Xzcv7oTk2Zc1JSaLWf788DPb48d1Xm8F24ko+tI4VPE8zEMS10y03Co6H8mkBIkRkjZ1jUnCn&#10;AJv16GGFhXY3/qbrPjYihXAoUIGJsS+kDLUhi2HqeuLEnZ23GBP0jdQebyncdnKWZbm02HJqMNjT&#10;1lD9s79YBf3p1czvu8+yyr982X686Opxu1RqMh7e30BEGuK/+M9daQV5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DiEsIAAADbAAAADwAAAAAAAAAAAAAA&#10;AAChAgAAZHJzL2Rvd25yZXYueG1sUEsFBgAAAAAEAAQA+QAAAJADAAAAAA==&#10;"/>
                      <v:line id="Straight Connector 69" o:spid="_x0000_s1674" style="position:absolute;rotation:90;visibility:visible" from="34087,20832" to="3561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xHicUAAADbAAAADwAAAGRycy9kb3ducmV2LnhtbESPQUvDQBSE74L/YXmCl2I3Vok2dltK&#10;IZDai6b1/sg+s8Hs27C7tum/dwsFj8PMfMMsVqPtxZF86BwreJxmIIgbpztuFRz25cMriBCRNfaO&#10;ScGZAqyWtzcLLLQ78Scd69iKBOFQoAIT41BIGRpDFsPUDcTJ+3beYkzSt1J7PCW47eUsy3JpseO0&#10;YHCgjaHmp/61CoavF/N03r2XVf7hy277rKvJZq7U/d24fgMRaYz/4Wu70gryOVy+p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xHicUAAADbAAAADwAAAAAAAAAA&#10;AAAAAAChAgAAZHJzL2Rvd25yZXYueG1sUEsFBgAAAAAEAAQA+QAAAJMDAAAAAA==&#10;"/>
                      <v:line id="Straight Connector 70" o:spid="_x0000_s1675" style="position:absolute;rotation:90;visibility:visible" from="35611,20832" to="3713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94ycEAAADbAAAADwAAAGRycy9kb3ducmV2LnhtbERPyWrDMBC9F/oPYgq9lETuQhYnSigB&#10;g5tcst4Ha2KZWCMjqYnz99Uh0OPj7fNlb1txJR8axwrehxkI4srphmsFx0MxmIAIEVlj65gU3CnA&#10;cvH8NMdcuxvv6LqPtUghHHJUYGLscilDZchiGLqOOHFn5y3GBH0ttcdbCret/MiykbTYcGow2NHK&#10;UHXZ/1oF3WlsPu+bdVGOtr5ofr50+baaKvX60n/PQETq47/44S61gnFan76kHy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jJwQAAANsAAAAPAAAAAAAAAAAAAAAA&#10;AKECAABkcnMvZG93bnJldi54bWxQSwUGAAAAAAQABAD5AAAAjwMAAAAA&#10;"/>
                      <v:line id="Straight Connector 71" o:spid="_x0000_s1676" style="position:absolute;rotation:90;visibility:visible" from="37135,20832" to="3865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dUsQAAADbAAAADwAAAGRycy9kb3ducmV2LnhtbESPQWsCMRSE7wX/Q3hCL0WzatG6GkWE&#10;hW17qba9PzbPzeLmZUlSXf+9KRR6HGbmG2a97W0rLuRD41jBZJyBIK6cbrhW8PVZjF5AhIissXVM&#10;Cm4UYLsZPKwx1+7KB7ocYy0ShEOOCkyMXS5lqAxZDGPXESfv5LzFmKSvpfZ4TXDbymmWzaXFhtOC&#10;wY72hqrz8ccq6L4XZnZ7fyvK+YcvmtdnXT7tl0o9DvvdCkSkPv6H/9qlVrCYwO+X9AP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s91SxAAAANsAAAAPAAAAAAAAAAAA&#10;AAAAAKECAABkcnMvZG93bnJldi54bWxQSwUGAAAAAAQABAD5AAAAkgMAAAAA&#10;"/>
                      <v:line id="Straight Connector 72" o:spid="_x0000_s1677" style="position:absolute;rotation:90;visibility:visible" from="38659,20832" to="4018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FDJcQAAADbAAAADwAAAGRycy9kb3ducmV2LnhtbESPQWsCMRSE7wX/Q3iCl6JZbdG6GkWE&#10;hW17qba9PzbPzeLmZUmirv++KRR6HGbmG2a97W0rruRD41jBdJKBIK6cbrhW8PVZjF9AhIissXVM&#10;Cu4UYLsZPKwx1+7GB7oeYy0ShEOOCkyMXS5lqAxZDBPXESfv5LzFmKSvpfZ4S3DbylmWzaXFhtOC&#10;wY72hqrz8WIVdN8L83R/fyvK+YcvmtdnXT7ul0qNhv1uBSJSH//Df+1SK1jM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UMlxAAAANsAAAAPAAAAAAAAAAAA&#10;AAAAAKECAABkcnMvZG93bnJldi54bWxQSwUGAAAAAAQABAD5AAAAkgMAAAAA&#10;"/>
                      <v:line id="Straight Connector 73" o:spid="_x0000_s1678" style="position:absolute;rotation:90;visibility:visible" from="40183,20832" to="4170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mvsQAAADbAAAADwAAAGRycy9kb3ducmV2LnhtbESPT2sCMRTE7wW/Q3hCL0WzraJ2a5Qi&#10;LGz14t/7Y/O6Wbp5WZJU12/fFAo9DjPzG2a57m0rruRD41jB8zgDQVw53XCt4HwqRgsQISJrbB2T&#10;gjsFWK8GD0vMtbvxga7HWIsE4ZCjAhNjl0sZKkMWw9h1xMn7dN5iTNLXUnu8Jbht5UuWzaTFhtOC&#10;wY42hqqv47dV0F3mZnLfbYtytvdF8zHV5dPmVanHYf/+BiJSH//Df+1SK5hP4P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ea+xAAAANsAAAAPAAAAAAAAAAAA&#10;AAAAAKECAABkcnMvZG93bnJldi54bWxQSwUGAAAAAAQABAD5AAAAkgMAAAAA&#10;"/>
                      <v:line id="Straight Connector 74" o:spid="_x0000_s1679" style="position:absolute;rotation:90;visibility:visible" from="41707,20832" to="4323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R+ysQAAADbAAAADwAAAGRycy9kb3ducmV2LnhtbESPQWsCMRSE74L/ITzBi2i2KtpujVKE&#10;hW17qba9Pzavm6WblyWJuv77piB4HGbmG2az620rzuRD41jBwywDQVw53XCt4OuzmD6CCBFZY+uY&#10;FFwpwG47HGww1+7CBzofYy0ShEOOCkyMXS5lqAxZDDPXESfvx3mLMUlfS+3xkuC2lfMsW0mLDacF&#10;gx3tDVW/x5NV0H2vzeL6/laUqw9fNK9LXU72T0qNR/3LM4hIfbyHb+1SK1gv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H7KxAAAANsAAAAPAAAAAAAAAAAA&#10;AAAAAKECAABkcnMvZG93bnJldi54bWxQSwUGAAAAAAQABAD5AAAAkgMAAAAA&#10;"/>
                    </v:group>
                    <v:group id="Group 50" o:spid="_x0000_s1680" style="position:absolute;left:8560;top:20451;width:17526;height:1524" coordorigin="8560,204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1" o:spid="_x0000_s1681" style="position:absolute;rotation:90;visibility:visible" from="8179,20832" to="970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BMsUAAADbAAAADwAAAGRycy9kb3ducmV2LnhtbESPT2sCMRTE74V+h/AKvZSatf6pbo0i&#10;wsK2vVir98fmdbO4eVmSqOu3b4RCj8PM/IZZrHrbijP50DhWMBxkIIgrpxuuFey/i+cZiBCRNbaO&#10;ScGVAqyW93cLzLW78Bedd7EWCcIhRwUmxi6XMlSGLIaB64iT9+O8xZikr6X2eElw28qXLJtKiw2n&#10;BYMdbQxVx93JKugOr2Z0/fwoyunWF837WJdPm7lSjw/9+g1EpD7+h//apVYwGcLtS/o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aBMsUAAADbAAAADwAAAAAAAAAA&#10;AAAAAAChAgAAZHJzL2Rvd25yZXYueG1sUEsFBgAAAAAEAAQA+QAAAJMDAAAAAA==&#10;"/>
                      <v:line id="Straight Connector 52" o:spid="_x0000_s1682" style="position:absolute;rotation:90;visibility:visible" from="9703,20832" to="1122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QfRcUAAADbAAAADwAAAGRycy9kb3ducmV2LnhtbESPzWrDMBCE74W+g9hCL6WR89vEjRJK&#10;wOC2lzRN7ou1tUyslZGUxHn7KlDocZiZb5jluretOJMPjWMFw0EGgrhyuuFawf67eJ6DCBFZY+uY&#10;FFwpwHp1f7fEXLsLf9F5F2uRIBxyVGBi7HIpQ2XIYhi4jjh5P85bjEn6WmqPlwS3rRxl2UxabDgt&#10;GOxoY6g67k5WQXd4MePr50dRzra+aN4nunzaLJR6fOjfXkFE6uN/+K9dagXTE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QfRcUAAADbAAAADwAAAAAAAAAA&#10;AAAAAAChAgAAZHJzL2Rvd25yZXYueG1sUEsFBgAAAAAEAAQA+QAAAJMDAAAAAA==&#10;"/>
                      <v:line id="Straight Connector 53" o:spid="_x0000_s1683" style="position:absolute;rotation:90;visibility:visible" from="11227,20832" to="1275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i63sUAAADbAAAADwAAAGRycy9kb3ducmV2LnhtbESPT2sCMRTE74V+h/AKXopmW1v/rEYp&#10;wsLaXqq298fmuVm6eVmSqOu3N4VCj8PM/IZZrnvbijP50DhW8DTKQBBXTjdcK/g6FMMZiBCRNbaO&#10;ScGVAqxX93dLzLW78I7O+1iLBOGQowITY5dLGSpDFsPIdcTJOzpvMSbpa6k9XhLctvI5yybSYsNp&#10;wWBHG0PVz/5kFXTfUzO+frwX5eTTF832RZePm7lSg4f+bQEiUh//w3/tUit4HcP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i63sUAAADbAAAADwAAAAAAAAAA&#10;AAAAAAChAgAAZHJzL2Rvd25yZXYueG1sUEsFBgAAAAAEAAQA+QAAAJMDAAAAAA==&#10;"/>
                      <v:line id="Straight Connector 54" o:spid="_x0000_s1684" style="position:absolute;rotation:90;visibility:visible" from="12751,20832" to="1427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iqsUAAADbAAAADwAAAGRycy9kb3ducmV2LnhtbESPT2sCMRTE74V+h/AKXqRmrX/abo1S&#10;hIW1vVjb3h+b183i5mVJoq7f3ghCj8PM/IZZrHrbiiP50DhWMB5lIIgrpxuuFfx8F48vIEJE1tg6&#10;JgVnCrBa3t8tMNfuxF903MVaJAiHHBWYGLtcylAZshhGriNO3p/zFmOSvpba4ynBbSufsmwuLTac&#10;Fgx2tDZU7XcHq6D7fTaT8+dHUc63vmg2U10O169KDR769zcQkfr4H761S61gNoX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EiqsUAAADbAAAADwAAAAAAAAAA&#10;AAAAAAChAgAAZHJzL2Rvd25yZXYueG1sUEsFBgAAAAAEAAQA+QAAAJMDAAAAAA==&#10;"/>
                      <v:line id="Straight Connector 55" o:spid="_x0000_s1685" style="position:absolute;rotation:90;visibility:visible" from="14275,20832" to="1579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2HMcUAAADbAAAADwAAAGRycy9kb3ducmV2LnhtbESPT2sCMRTE74V+h/AKXkrNWv+03Rql&#10;CAtrvVjb3h+b183i5mVJoq7f3ghCj8PM/IaZL3vbiiP50DhWMBpmIIgrpxuuFfx8F0+vIEJE1tg6&#10;JgVnCrBc3N/NMdfuxF903MVaJAiHHBWYGLtcylAZshiGriNO3p/zFmOSvpba4ynBbSufs2wmLTac&#10;Fgx2tDJU7XcHq6D7fTHj8+azKGdbXzTriS4fV29KDR76j3cQkfr4H761S61gOoX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2HMcUAAADbAAAADwAAAAAAAAAA&#10;AAAAAAChAgAAZHJzL2Rvd25yZXYueG1sUEsFBgAAAAAEAAQA+QAAAJMDAAAAAA==&#10;"/>
                      <v:line id="Straight Connector 56" o:spid="_x0000_s1686" style="position:absolute;rotation:90;visibility:visible" from="15799,20832" to="1732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ZRsUAAADbAAAADwAAAGRycy9kb3ducmV2LnhtbESPQUsDMRSE74L/ITyhl9Jm2+qqa9NS&#10;CgtrvWir98fmuVncvCxJ2m7/vREKHoeZ+YZZrgfbiRP50DpWMJtmIIhrp1tuFHweyskTiBCRNXaO&#10;ScGFAqxXtzdLLLQ78wed9rERCcKhQAUmxr6QMtSGLIap64mT9+28xZikb6T2eE5w28l5luXSYstp&#10;wWBPW0P1z/5oFfRfj2ZxeduVVf7uy/b1Xlfj7bNSo7th8wIi0hD/w9d2pRU85P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ZRsUAAADbAAAADwAAAAAAAAAA&#10;AAAAAAChAgAAZHJzL2Rvd25yZXYueG1sUEsFBgAAAAAEAAQA+QAAAJMDAAAAAA==&#10;"/>
                      <v:line id="Straight Connector 57" o:spid="_x0000_s1687" style="position:absolute;rotation:90;visibility:visible" from="17323,20832" to="1884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83cUAAADbAAAADwAAAGRycy9kb3ducmV2LnhtbESPT2sCMRTE74V+h/AKXopmq1br1ihF&#10;WNi2l/qn98fmuVm6eVmSqOu3b4RCj8PM/IZZrnvbijP50DhW8DTKQBBXTjdcKzjsi+ELiBCRNbaO&#10;ScGVAqxX93dLzLW78JbOu1iLBOGQowITY5dLGSpDFsPIdcTJOzpvMSbpa6k9XhLctnKcZTNpseG0&#10;YLCjjaHqZ3eyCrrvuZlcPz+Kcvbli+Z9qsvHzUKpwUP/9goiUh//w3/tUit4nsPt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83cUAAADbAAAADwAAAAAAAAAA&#10;AAAAAAChAgAAZHJzL2Rvd25yZXYueG1sUEsFBgAAAAAEAAQA+QAAAJMDAAAAAA==&#10;"/>
                      <v:line id="Straight Connector 58" o:spid="_x0000_s1688" style="position:absolute;rotation:90;visibility:visible" from="18847,20832" to="2037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wor8IAAADbAAAADwAAAGRycy9kb3ducmV2LnhtbERPy2oCMRTdF/yHcIVuimbaWm1HoxRh&#10;YNRNfe0vk+tk6ORmSFId/75ZFLo8nPdi1dtWXMmHxrGC53EGgrhyuuFawelYjN5BhIissXVMCu4U&#10;YLUcPCww1+7Ge7oeYi1SCIccFZgYu1zKUBmyGMauI07cxXmLMUFfS+3xlsJtK1+ybCotNpwaDHa0&#10;NlR9H36sgu48M6/33bYop1++aDYTXT6tP5R6HPafcxCR+vgv/nOXWsFbGpu+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wor8IAAADbAAAADwAAAAAAAAAAAAAA&#10;AAChAgAAZHJzL2Rvd25yZXYueG1sUEsFBgAAAAAEAAQA+QAAAJADAAAAAA==&#10;"/>
                      <v:line id="Straight Connector 59" o:spid="_x0000_s1689" style="position:absolute;rotation:90;visibility:visible" from="20371,20832" to="2189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NNMUAAADbAAAADwAAAGRycy9kb3ducmV2LnhtbESPS2vDMBCE74X8B7GBXkoit82jcaKE&#10;EjC47SWP9r5YW8vEWhlJTZx/XwUKPQ4z8w2z2vS2FWfyoXGs4HGcgSCunG64VvB5LEYvIEJE1tg6&#10;JgVXCrBZD+5WmGt34T2dD7EWCcIhRwUmxi6XMlSGLIax64iT9+28xZikr6X2eElw28qnLJtJiw2n&#10;BYMdbQ1Vp8OPVdB9zc3z9eO9KGc7XzRvE10+bBdK3Q/71yWISH38D/+1S61guoDbl/QD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CNNMUAAADbAAAADwAAAAAAAAAA&#10;AAAAAAChAgAAZHJzL2Rvd25yZXYueG1sUEsFBgAAAAAEAAQA+QAAAJMDAAAAAA==&#10;"/>
                      <v:line id="Straight Connector 60" o:spid="_x0000_s1690" style="position:absolute;rotation:90;visibility:visible" from="21895,20832" to="2341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uFMIAAADbAAAADwAAAGRycy9kb3ducmV2LnhtbERPW2vCMBR+H/gfwhF8GTOdjk47owyh&#10;0M2Xzcv7oTk2Zc1JSaLWf788DPb48d1Xm8F24ko+tI4VPE8zEMS10y03Co6H8mkBIkRkjZ1jUnCn&#10;AJv16GGFhXY3/qbrPjYihXAoUIGJsS+kDLUhi2HqeuLEnZ23GBP0jdQebyncdnKWZbm02HJqMNjT&#10;1lD9s79YBf3p1czvu8+yyr982X686Opxu1RqMh7e30BEGuK/+M9daQV5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buFMIAAADbAAAADwAAAAAAAAAAAAAA&#10;AAChAgAAZHJzL2Rvd25yZXYueG1sUEsFBgAAAAAEAAQA+QAAAJADAAAAAA==&#10;"/>
                      <v:line id="Straight Connector 61" o:spid="_x0000_s1691" style="position:absolute;rotation:90;visibility:visible" from="23419,20832" to="2494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pLj8QAAADbAAAADwAAAGRycy9kb3ducmV2LnhtbESPzWrDMBCE74W+g9hCLyWR0xQndaOE&#10;EjC4zSW/98XaWqbWykhq4rx9VCj0OMzMN8xiNdhOnMmH1rGCyTgDQVw73XKj4HgoR3MQISJr7ByT&#10;gisFWC3v7xZYaHfhHZ33sREJwqFABSbGvpAy1IYshrHriZP35bzFmKRvpPZ4SXDbyecsy6XFltOC&#10;wZ7Whurv/Y9V0J9mZnrdfJZVvvVl+/Giq6f1q1KPD8P7G4hIQ/wP/7UrrSCfwO+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kuPxAAAANsAAAAPAAAAAAAAAAAA&#10;AAAAAKECAABkcnMvZG93bnJldi54bWxQSwUGAAAAAAQABAD5AAAAkgMAAAAA&#10;"/>
                      <v:line id="Straight Connector 62" o:spid="_x0000_s1692" style="position:absolute;rotation:90;visibility:visible" from="24943,20832" to="2646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jV+MQAAADbAAAADwAAAGRycy9kb3ducmV2LnhtbESPzWrDMBCE74W+g9hCLiWRmxYndaOE&#10;EjC4zSW/98XaWqbWykhK4rx9VSj0OMzMN8xiNdhOXMiH1rGCp0kGgrh2uuVGwfFQjucgQkTW2Dkm&#10;BTcKsFre3y2w0O7KO7rsYyMShEOBCkyMfSFlqA1ZDBPXEyfvy3mLMUnfSO3xmuC2k9Msy6XFltOC&#10;wZ7Whurv/dkq6E8z83zbfJZVvvVl+/Giq8f1q1Kjh+H9DUSkIf6H/9qVVpBP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NX4xAAAANsAAAAPAAAAAAAAAAAA&#10;AAAAAKECAABkcnMvZG93bnJldi54bWxQSwUGAAAAAAQABAD5AAAAkgMAAAAA&#10;"/>
                    </v:group>
                  </v:group>
                  <v:shape id="TextBox 179" o:spid="_x0000_s1693" type="#_x0000_t202" style="position:absolute;left:15023;top:3835;width:5645;height:8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694" type="#_x0000_t202" style="position:absolute;left:27354;top:11168;width:6661;height:8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695" style="position:absolute;left:-197;top:11106;width:17103;height:1588;rotation:90" coordorigin="-196,11105"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6bfsIAAADaAAAADwAAAGRycy9kb3ducmV2LnhtbESPQWsCMRSE7wX/Q3iF&#10;XopmLVh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8+m37CAAAA2gAAAA8A&#10;AAAAAAAAAAAAAAAAqgIAAGRycy9kb3ducmV2LnhtbFBLBQYAAAAABAAEAPoAAACZAwAAAAA=&#10;">
                    <v:line id="Straight Connector 21" o:spid="_x0000_s1696" style="position:absolute;visibility:visible" from="565,11105" to="34093,11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v:group id="Group 22" o:spid="_x0000_s1697" style="position:absolute;left:16567;top:11105;width:17526;height:1524" coordorigin="16567,11105"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36" o:spid="_x0000_s1698" style="position:absolute;rotation:90;visibility:visible" from="16186,11486" to="1771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85sQAAADbAAAADwAAAGRycy9kb3ducmV2LnhtbESPzWrDMBCE74W+g9hCLyGR2xQndaOE&#10;EjC4zSW/98XaWqbWykhq4rx9VQj0OMzMN8xiNdhOnMmH1rGCp0kGgrh2uuVGwfFQjucgQkTW2Dkm&#10;BVcKsFre3y2w0O7COzrvYyMShEOBCkyMfSFlqA1ZDBPXEyfvy3mLMUnfSO3xkuC2k89ZlkuLLacF&#10;gz2tDdXf+x+roD/NzPS6+SyrfOvL9uNFV6P1q1KPD8P7G4hIQ/wP39qVVjDN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PzmxAAAANsAAAAPAAAAAAAAAAAA&#10;AAAAAKECAABkcnMvZG93bnJldi54bWxQSwUGAAAAAAQABAD5AAAAkgMAAAAA&#10;"/>
                      <v:line id="Straight Connector 37" o:spid="_x0000_s1699" style="position:absolute;rotation:90;visibility:visible" from="17710,11486" to="1923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ZfcQAAADbAAAADwAAAGRycy9kb3ducmV2LnhtbESPT2sCMRTE7wW/Q3hCL0WzraJ2a5Qi&#10;LGz14t/7Y/O6Wbp5WZJU12/fFAo9DjPzG2a57m0rruRD41jB8zgDQVw53XCt4HwqRgsQISJrbB2T&#10;gjsFWK8GD0vMtbvxga7HWIsE4ZCjAhNjl0sZKkMWw9h1xMn7dN5iTNLXUnu8Jbht5UuWzaTFhtOC&#10;wY42hqqv47dV0F3mZnLfbYtytvdF8zHV5dPmVanHYf/+BiJSH//Df+1SK5j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Fl9xAAAANsAAAAPAAAAAAAAAAAA&#10;AAAAAKECAABkcnMvZG93bnJldi54bWxQSwUGAAAAAAQABAD5AAAAkgMAAAAA&#10;"/>
                      <v:line id="Straight Connector 38" o:spid="_x0000_s1700" style="position:absolute;rotation:90;visibility:visible" from="19234,11486" to="2075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D8EAAADbAAAADwAAAGRycy9kb3ducmV2LnhtbERPy2oCMRTdF/oP4Ra6Ec20io/RKEUY&#10;mNpNfe0vk+tk6ORmSFId/75ZCF0eznu16W0rruRD41jB2ygDQVw53XCt4HQshnMQISJrbB2TgjsF&#10;2Kyfn1aYa3fjPV0PsRYphEOOCkyMXS5lqAxZDCPXESfu4rzFmKCvpfZ4S+G2le9ZNpUWG04NBjva&#10;Gqp+Dr9WQXeemfH9a1eU029fNJ8TXQ62C6VeX/qPJYhIffwXP9ylVjBOY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80PwQAAANsAAAAPAAAAAAAAAAAAAAAA&#10;AKECAABkcnMvZG93bnJldi54bWxQSwUGAAAAAAQABAD5AAAAjwMAAAAA&#10;"/>
                      <v:line id="Straight Connector 39" o:spid="_x0000_s1701" style="position:absolute;rotation:90;visibility:visible" from="20758,11486" to="2228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olMQAAADbAAAADwAAAGRycy9kb3ducmV2LnhtbESPQWsCMRSE7wX/Q3hCL1Kz1qJ1NYoI&#10;C9v2Um29PzbPzeLmZUlSXf99UxB6HGbmG2a16W0rLuRD41jBZJyBIK6cbrhW8P1VPL2CCBFZY+uY&#10;FNwowGY9eFhhrt2V93Q5xFokCIccFZgYu1zKUBmyGMauI07eyXmLMUlfS+3xmuC2lc9ZNpMWG04L&#10;BjvaGarOhx+roDvOzfT28V6Us09fNG8vuhztFko9DvvtEkSkPv6H7+1SK5gu4O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2iUxAAAANsAAAAPAAAAAAAAAAAA&#10;AAAAAKECAABkcnMvZG93bnJldi54bWxQSwUGAAAAAAQABAD5AAAAkgMAAAAA&#10;"/>
                      <v:line id="Straight Connector 40" o:spid="_x0000_s1702" style="position:absolute;rotation:90;visibility:visible" from="22282,11486" to="2380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OydMEAAADbAAAADwAAAGRycy9kb3ducmV2LnhtbERPyWrDMBC9F/oPYgq9lERuG7I4UUIJ&#10;GJzmkvU+WBPL1BoZSU2cv68OgR4fb1+setuKK/nQOFbwPsxAEFdON1wrOB2LwRREiMgaW8ek4E4B&#10;VsvnpwXm2t14T9dDrEUK4ZCjAhNjl0sZKkMWw9B1xIm7OG8xJuhrqT3eUrht5UeWjaXFhlODwY7W&#10;hqqfw69V0J0n5vO+/S7K8c4XzWaky7f1TKnXl/5rDiJSH//FD3epFYzS+vQl/QC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7J0wQAAANsAAAAPAAAAAAAAAAAAAAAA&#10;AKECAABkcnMvZG93bnJldi54bWxQSwUGAAAAAAQABAD5AAAAjwMAAAAA&#10;"/>
                      <v:line id="Straight Connector 41" o:spid="_x0000_s1703" style="position:absolute;rotation:90;visibility:visible" from="23806,11486" to="2533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X78UAAADbAAAADwAAAGRycy9kb3ducmV2LnhtbESPS2vDMBCE74X+B7GFXEoiJw15uFFC&#10;CRic9tK87ou1tUytlZHUxPn3UaHQ4zAz3zCrTW9bcSEfGscKxqMMBHHldMO1gtOxGC5AhIissXVM&#10;Cm4UYLN+fFhhrt2V93Q5xFokCIccFZgYu1zKUBmyGEauI07el/MWY5K+ltrjNcFtKydZNpMWG04L&#10;BjvaGqq+Dz9WQXeem5fbx3tRzj590eymunzeLpUaPPVvryAi9fE//NcutYLpGH6/pB8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8X78UAAADbAAAADwAAAAAAAAAA&#10;AAAAAAChAgAAZHJzL2Rvd25yZXYueG1sUEsFBgAAAAAEAAQA+QAAAJMDAAAAAA==&#10;"/>
                      <v:line id="Straight Connector 42" o:spid="_x0000_s1704" style="position:absolute;rotation:90;visibility:visible" from="25330,11486" to="2685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2JmMUAAADbAAAADwAAAGRycy9kb3ducmV2LnhtbESPS2vDMBCE74X+B7GFXEoiNw15uFFC&#10;CBic9tK87ou1tUytlZHUxPn3UaHQ4zAz3zDLdW9bcSEfGscKXkYZCOLK6YZrBadjMZyDCBFZY+uY&#10;FNwowHr1+LDEXLsr7+lyiLVIEA45KjAxdrmUoTJkMYxcR5y8L+ctxiR9LbXHa4LbVo6zbCotNpwW&#10;DHa0NVR9H36sgu48M6+3j/einH76otlNdPm8XSg1eOo3byAi9fE//NcutYLJG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2JmMUAAADbAAAADwAAAAAAAAAA&#10;AAAAAAChAgAAZHJzL2Rvd25yZXYueG1sUEsFBgAAAAAEAAQA+QAAAJMDAAAAAA==&#10;"/>
                      <v:line id="Straight Connector 43" o:spid="_x0000_s1705" style="position:absolute;rotation:90;visibility:visible" from="26854,11486" to="2837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EsA8QAAADbAAAADwAAAGRycy9kb3ducmV2LnhtbESPQWsCMRSE7wX/Q3iCl1KzVtG6GqUI&#10;C9v2Um29PzbPzeLmZUmirv++KRR6HGbmG2a97W0rruRD41jBZJyBIK6cbrhW8P1VPL2ACBFZY+uY&#10;FNwpwHYzeFhjrt2N93Q9xFokCIccFZgYu1zKUBmyGMauI07eyXmLMUlfS+3xluC2lc9ZNpcWG04L&#10;BjvaGarOh4tV0B0XZnr/eC/K+acvmreZLh93S6VGw/51BSJSH//Df+1SK5hN4f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SwDxAAAANsAAAAPAAAAAAAAAAAA&#10;AAAAAKECAABkcnMvZG93bnJldi54bWxQSwUGAAAAAAQABAD5AAAAkgMAAAAA&#10;"/>
                      <v:line id="Straight Connector 44" o:spid="_x0000_s1706" style="position:absolute;rotation:90;visibility:visible" from="28378,11486" to="2990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i0d8QAAADbAAAADwAAAGRycy9kb3ducmV2LnhtbESPzWrDMBCE74W+g9hCLyGR25okdaOE&#10;EjC4zSW/98XaWqbWykhq4rx9VQj0OMzMN8xiNdhOnMmH1rGCp0kGgrh2uuVGwfFQjucgQkTW2Dkm&#10;BVcKsFre3y2w0O7COzrvYyMShEOBCkyMfSFlqA1ZDBPXEyfvy3mLMUnfSO3xkuC2k89ZNpUWW04L&#10;BntaG6q/9z9WQX+amZfr5rOspltfth+5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LR3xAAAANsAAAAPAAAAAAAAAAAA&#10;AAAAAKECAABkcnMvZG93bnJldi54bWxQSwUGAAAAAAQABAD5AAAAkgMAAAAA&#10;"/>
                      <v:line id="Straight Connector 45" o:spid="_x0000_s1707" style="position:absolute;rotation:90;visibility:visible" from="29902,11486" to="3142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R7MUAAADbAAAADwAAAGRycy9kb3ducmV2LnhtbESPT2sCMRTE74V+h/AKXqRmrX/abo1S&#10;hIW1vVjb3h+b183i5mVJoq7f3ghCj8PM/IZZrHrbiiP50DhWMB5lIIgrpxuuFfx8F48vIEJE1tg6&#10;JgVnCrBa3t8tMNfuxF903MVaJAiHHBWYGLtcylAZshhGriNO3p/zFmOSvpba4ynBbSufsmwuLTac&#10;Fgx2tDZU7XcHq6D7fTaT8+dHUc63vmg2U10O169KDR769zcQkfr4H761S61gOoP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R7MUAAADbAAAADwAAAAAAAAAA&#10;AAAAAAChAgAAZHJzL2Rvd25yZXYueG1sUEsFBgAAAAAEAAQA+QAAAJMDAAAAAA==&#10;"/>
                      <v:line id="_x0000_s1708" style="position:absolute;rotation:90;visibility:visible" from="31426,11486" to="3295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Pm8QAAADbAAAADwAAAGRycy9kb3ducmV2LnhtbESPQUvDQBSE74L/YXmCF7EbtUSN3QQp&#10;BFJ70bTeH9lnNph9G3bXNv33XUHwOMzMN8yqmu0oDuTD4FjB3SIDQdw5PXCvYL+rb59AhIiscXRM&#10;Ck4UoCovL1ZYaHfkDzq0sRcJwqFABSbGqZAydIYshoWbiJP35bzFmKTvpfZ4THA7yvssy6XFgdOC&#10;wYnWhrrv9scqmD4fzcNp+1Y3+buvh81SNzfrZ6Wur+bXFxCR5vgf/ms3WsEyh9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o+bxAAAANsAAAAPAAAAAAAAAAAA&#10;AAAAAKECAABkcnMvZG93bnJldi54bWxQSwUGAAAAAAQABAD5AAAAkgMAAAAA&#10;"/>
                      <v:line id="Straight Connector 47" o:spid="_x0000_s1709" style="position:absolute;rotation:90;visibility:visible" from="32950,11486" to="3447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qAMQAAADbAAAADwAAAGRycy9kb3ducmV2LnhtbESPQWsCMRSE74L/ITzBi2i2KtpujVKE&#10;hW17qba9Pzavm6WblyWJuv77piB4HGbmG2az620rzuRD41jBwywDQVw53XCt4OuzmD6CCBFZY+uY&#10;FFwpwG47HGww1+7CBzofYy0ShEOOCkyMXS5lqAxZDDPXESfvx3mLMUlfS+3xkuC2lfMsW0mLDacF&#10;gx3tDVW/x5NV0H2vzeL6/laUqw9fNK9LXU72T0qNR/3LM4hIfbyHb+1SK1iu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ioAxAAAANsAAAAPAAAAAAAAAAAA&#10;AAAAAKECAABkcnMvZG93bnJldi54bWxQSwUGAAAAAAQABAD5AAAAkgMAAAAA&#10;"/>
                    </v:group>
                    <v:group id="Group 23" o:spid="_x0000_s1710" style="position:absolute;left:-196;top:11105;width:17525;height:1524" coordorigin="-196,11105"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711" style="position:absolute;rotation:90;visibility:visible" from="-577,11486" to="947,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18UAAADbAAAADwAAAGRycy9kb3ducmV2LnhtbESPS2vDMBCE74X+B7GFXEoiNw15uFFC&#10;CBic9tK87ou1tUytlZHUxPn3UaHQ4zAz3zDLdW9bcSEfGscKXkYZCOLK6YZrBadjMZyDCBFZY+uY&#10;FNwowHr1+LDEXLsr7+lyiLVIEA45KjAxdrmUoTJkMYxcR5y8L+ctxiR9LbXHa4LbVo6zbCotNpwW&#10;DHa0NVR9H36sgu48M6+3j/einH76otlNdPm8XSg1eOo3byAi9fE//NcutYLxB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18UAAADbAAAADwAAAAAAAAAA&#10;AAAAAAChAgAAZHJzL2Rvd25yZXYueG1sUEsFBgAAAAAEAAQA+QAAAJMDAAAAAA==&#10;"/>
                      <v:line id="Straight Connector 25" o:spid="_x0000_s1712" style="position:absolute;rotation:90;visibility:visible" from="946,11486" to="247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TMUAAADbAAAADwAAAGRycy9kb3ducmV2LnhtbESPzWrDMBCE74W+g9hCL6WR89vEjRJK&#10;wOC2lzRN7ou1tUyslZGUxHn7KlDocZiZb5jluretOJMPjWMFw0EGgrhyuuFawf67eJ6DCBFZY+uY&#10;FFwpwHp1f7fEXLsLf9F5F2uRIBxyVGBi7HIpQ2XIYhi4jjh5P85bjEn6WmqPlwS3rRxl2UxabDgt&#10;GOxoY6g67k5WQXd4MePr50dRzra+aN4nunzaLJR6fOjfXkFE6uN/+K9dagWjK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v0TMUAAADbAAAADwAAAAAAAAAA&#10;AAAAAAChAgAAZHJzL2Rvd25yZXYueG1sUEsFBgAAAAAEAAQA+QAAAJMDAAAAAA==&#10;"/>
                      <v:line id="Straight Connector 26" o:spid="_x0000_s1713" style="position:absolute;rotation:90;visibility:visible" from="2470,11486" to="399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O8QAAADbAAAADwAAAGRycy9kb3ducmV2LnhtbESPzWrDMBCE74W+g9hCLiWRmxYndaOE&#10;EjC4zSW/98XaWqbWykhK4rx9VSj0OMzMN8xiNdhOXMiH1rGCp0kGgrh2uuVGwfFQjucgQkTW2Dkm&#10;BTcKsFre3y2w0O7KO7rsYyMShEOBCkyMfSFlqA1ZDBPXEyfvy3mLMUnfSO3xmuC2k9Msy6XFltOC&#10;wZ7Whurv/dkq6E8z83zbfJZVvvVl+/Giq8f1q1Kjh+H9DUSkIf6H/9qVVjDN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Wo7xAAAANsAAAAPAAAAAAAAAAAA&#10;AAAAAKECAABkcnMvZG93bnJldi54bWxQSwUGAAAAAAQABAD5AAAAkgMAAAAA&#10;"/>
                      <v:line id="Straight Connector 27" o:spid="_x0000_s1714" style="position:absolute;rotation:90;visibility:visible" from="3994,11486" to="551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PoMQAAADbAAAADwAAAGRycy9kb3ducmV2LnhtbESPQWsCMRSE7wX/Q3iCl6JZbdG6GkWE&#10;hW17qba9PzbPzeLmZUmirv++KRR6HGbmG2a97W0rruRD41jBdJKBIK6cbrhW8PVZjF9AhIissXVM&#10;Cu4UYLsZPKwx1+7GB7oeYy0ShEOOCkyMXS5lqAxZDBPXESfv5LzFmKSvpfZ4S3DbylmWzaXFhtOC&#10;wY72hqrz8WIVdN8L83R/fyvK+YcvmtdnXT7ul0qNhv1uBSJSH//Df+1SK5gt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c+gxAAAANsAAAAPAAAAAAAAAAAA&#10;AAAAAKECAABkcnMvZG93bnJldi54bWxQSwUGAAAAAAQABAD5AAAAkgMAAAAA&#10;"/>
                      <v:line id="Straight Connector 28" o:spid="_x0000_s1715" style="position:absolute;rotation:90;visibility:visible" from="5518,11486" to="704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b0sIAAADbAAAADwAAAGRycy9kb3ducmV2LnhtbERPW2vCMBR+H+w/hDPYy9B0blStRhlC&#10;oW4v8/Z+aI5NWXNSkkzrvzcPgz1+fPflerCduJAPrWMFr+MMBHHtdMuNguOhHM1AhIissXNMCm4U&#10;YL16fFhiod2Vd3TZx0akEA4FKjAx9oWUoTZkMYxdT5y4s/MWY4K+kdrjNYXbTk6yLJcWW04NBnva&#10;GKp/9r9WQX+amrfb12dZ5d++bLfvunrZzJV6fho+FiAiDfFf/OeutIJJGpu+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b0sIAAADbAAAADwAAAAAAAAAAAAAA&#10;AAChAgAAZHJzL2Rvd25yZXYueG1sUEsFBgAAAAAEAAQA+QAAAJADAAAAAA==&#10;"/>
                      <v:line id="Straight Connector 29" o:spid="_x0000_s1716" style="position:absolute;rotation:90;visibility:visible" from="7042,11486" to="856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ScQAAADbAAAADwAAAGRycy9kb3ducmV2LnhtbESPQWsCMRSE7wX/Q3iCl1Kz2qJ1NYoI&#10;C9v2Um29PzbPzeLmZUmirv++KRR6HGbmG2a16W0rruRD41jBZJyBIK6cbrhW8P1VPL2CCBFZY+uY&#10;FNwpwGY9eFhhrt2N93Q9xFokCIccFZgYu1zKUBmyGMauI07eyXmLMUlfS+3xluC2ldMsm0mLDacF&#10;gx3tDFXnw8Uq6I5z83z/eC/K2acvmrcXXT7uFkqNhv12CSJSH//Df+1SK5gu4P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v5JxAAAANsAAAAPAAAAAAAAAAAA&#10;AAAAAKECAABkcnMvZG93bnJldi54bWxQSwUGAAAAAAQABAD5AAAAkgMAAAAA&#10;"/>
                      <v:line id="Straight Connector 30" o:spid="_x0000_s1717" style="position:absolute;rotation:90;visibility:visible" from="8566,11486" to="1009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BCcEAAADbAAAADwAAAGRycy9kb3ducmV2LnhtbERPy2oCMRTdF/oP4Ra6Ec20io/RKEUY&#10;mNpNfe0vk+tk6ORmSFId/75ZCF0eznu16W0rruRD41jB2ygDQVw53XCt4HQshnMQISJrbB2TgjsF&#10;2Kyfn1aYa3fjPV0PsRYphEOOCkyMXS5lqAxZDCPXESfu4rzFmKCvpfZ4S+G2le9ZNpUWG04NBjva&#10;Gqp+Dr9WQXeemfH9a1eU029fNJ8TXQ62C6VeX/qPJYhIffwXP9ylVjBO6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cEJwQAAANsAAAAPAAAAAAAAAAAAAAAA&#10;AKECAABkcnMvZG93bnJldi54bWxQSwUGAAAAAAQABAD5AAAAjwMAAAAA&#10;"/>
                      <v:line id="Straight Connector 31" o:spid="_x0000_s1718" style="position:absolute;rotation:90;visibility:visible" from="10090,11486" to="1161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kksQAAADbAAAADwAAAGRycy9kb3ducmV2LnhtbESPQWsCMRSE7wX/Q3iCl1KzatG6GkWE&#10;hW17qbbeH5vnZnHzsiSprv++KRR6HGbmG2a97W0rruRD41jBZJyBIK6cbrhW8PVZPL2ACBFZY+uY&#10;FNwpwHYzeFhjrt2ND3Q9xlokCIccFZgYu1zKUBmyGMauI07e2XmLMUlfS+3xluC2ldMsm0uLDacF&#10;gx3tDVWX47dV0J0WZnZ/fyvK+YcvmtdnXT7ul0qNhv1uBSJSH//Df+1SK5hN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WSSxAAAANsAAAAPAAAAAAAAAAAA&#10;AAAAAKECAABkcnMvZG93bnJldi54bWxQSwUGAAAAAAQABAD5AAAAkgMAAAAA&#10;"/>
                      <v:line id="Straight Connector 32" o:spid="_x0000_s1719" style="position:absolute;rotation:90;visibility:visible" from="11614,11486" to="1313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65cQAAADbAAAADwAAAGRycy9kb3ducmV2LnhtbESPQWsCMRSE74X+h/AKvUjNVkXr1ihF&#10;WNjqRW29Pzavm6WblyWJuv57UxB6HGbmG2ax6m0rzuRD41jB6zADQVw53XCt4PureHkDESKyxtYx&#10;KbhSgNXy8WGBuXYX3tP5EGuRIBxyVGBi7HIpQ2XIYhi6jjh5P85bjEn6WmqPlwS3rRxl2VRabDgt&#10;GOxobaj6PZysgu44M+PrdlOU050vms+JLgfruVLPT/3HO4hIffwP39ulVjAewd+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rlxAAAANsAAAAPAAAAAAAAAAAA&#10;AAAAAKECAABkcnMvZG93bnJldi54bWxQSwUGAAAAAAQABAD5AAAAkgMAAAAA&#10;"/>
                      <v:line id="Straight Connector 33" o:spid="_x0000_s1720" style="position:absolute;rotation:90;visibility:visible" from="13138,11486" to="1466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ffsQAAADbAAAADwAAAGRycy9kb3ducmV2LnhtbESPzWrDMBCE74W+g9hCLyGRW5ckdaOE&#10;EjC4zSW/98XaWqbWykhq4rx9VQj0OMzMN8xiNdhOnMmH1rGCp0kGgrh2uuVGwfFQjucgQkTW2Dkm&#10;BVcKsFre3y2w0O7COzrvYyMShEOBCkyMfSFlqA1ZDBPXEyfvy3mLMUnfSO3xkuC2k89ZNpUWW04L&#10;BntaG6q/9z9WQX+amfy6+Syr6daX7ceL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19+xAAAANsAAAAPAAAAAAAAAAAA&#10;AAAAAKECAABkcnMvZG93bnJldi54bWxQSwUGAAAAAAQABAD5AAAAkgMAAAAA&#10;"/>
                      <v:line id="Straight Connector 34" o:spid="_x0000_s1721" style="position:absolute;rotation:90;visibility:visible" from="14662,11486" to="1618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HCsQAAADbAAAADwAAAGRycy9kb3ducmV2LnhtbESPQWsCMRSE7wX/Q3iCl1KzVtG6GqUI&#10;C9v2Um29PzbPzeLmZUmirv++KRR6HGbmG2a97W0rruRD41jBZJyBIK6cbrhW8P1VPL2ACBFZY+uY&#10;FNwpwHYzeFhjrt2N93Q9xFokCIccFZgYu1zKUBmyGMauI07eyXmLMUlfS+3xluC2lc9ZNpcWG04L&#10;BjvaGarOh4tV0B0XZnr/eC/K+acvmreZLh93S6VGw/51BSJSH//Df+1SK5jO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scKxAAAANsAAAAPAAAAAAAAAAAA&#10;AAAAAKECAABkcnMvZG93bnJldi54bWxQSwUGAAAAAAQABAD5AAAAkgMAAAAA&#10;"/>
                      <v:line id="Straight Connector 35" o:spid="_x0000_s1722" style="position:absolute;rotation:90;visibility:visible" from="16186,11486" to="1771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ikcUAAADbAAAADwAAAGRycy9kb3ducmV2LnhtbESPT2sCMRTE74V+h/AKXopmW1v/rEYp&#10;wsLaXqq298fmuVm6eVmSqOu3N4VCj8PM/IZZrnvbijP50DhW8DTKQBBXTjdcK/g6FMMZiBCRNbaO&#10;ScGVAqxX93dLzLW78I7O+1iLBOGQowITY5dLGSpDFsPIdcTJOzpvMSbpa6k9XhLctvI5yybSYsNp&#10;wWBHG0PVz/5kFXTfUzO+frwX5eTTF832RZePm7lSg4f+bQEiUh//w3/tUisYv8L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ikcUAAADbAAAADwAAAAAAAAAA&#10;AAAAAAChAgAAZHJzL2Rvd25yZXYueG1sUEsFBgAAAAAEAAQA+QAAAJMDAAAAAA==&#10;"/>
                    </v:group>
                  </v:group>
                  <v:shape id="TextBox 182" o:spid="_x0000_s1723" type="#_x0000_t202" style="position:absolute;left:6038;width:5334;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724" type="#_x0000_t202" style="position:absolute;left:35755;top:18750;width:5333;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725" style="position:absolute;flip:x;visibility:visible" from="9152,9906" to="1659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ZBb8AAADaAAAADwAAAGRycy9kb3ducmV2LnhtbERPy4rCMBTdD/gP4QruxlRxRKtRZgRB&#10;ZiM+PuDSXJtic1OTqLVfP1kMuDyc93Ld2lo8yIfKsYLRMANBXDhdcangfNp+zkCEiKyxdkwKXhRg&#10;vep9LDHX7skHehxjKVIIhxwVmBibXMpQGLIYhq4hTtzFeYsxQV9K7fGZwm0tx1k2lRYrTg0GG9oY&#10;Kq7Hu1VQd/HczX82pstuk5fe76fOf/0qNei33wsQkdr4Fv+7d1pB2pqupBs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FPZBb8AAADaAAAADwAAAAAAAAAAAAAAAACh&#10;AgAAZHJzL2Rvd25yZXYueG1sUEsFBgAAAAAEAAQA+QAAAI0DAAAAAA==&#10;"/>
                  <v:line id="Straight Connector 9" o:spid="_x0000_s1726" style="position:absolute;flip:x;visibility:visible" from="1712,9906" to="915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P73MAAAADaAAAADwAAAGRycy9kb3ducmV2LnhtbESP3WoCMRSE7wt9h3AK3tWkCqVujSKC&#10;IF60/j3AYXPcXdycLMlR17dvBKGXw8x8w0znvW/VlWJqAlv4GBpQxGVwDVcWjofV+xeoJMgO28Bk&#10;4U4J5rPXlykWLtx4R9e9VCpDOBVooRbpCq1TWZPHNAwdcfZOIXqULGOlXcRbhvtWj4z51B4bzgs1&#10;drSsqTzvL96CFlzEsVmeDNF2Iz/n4+/mbqwdvPWLb1BCvfyHn+21szCBx5V8A/T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T+9zAAAAA2gAAAA8AAAAAAAAAAAAAAAAA&#10;oQIAAGRycy9kb3ducmV2LnhtbFBLBQYAAAAABAAEAPkAAACOAwAAAAA=&#10;">
                    <v:stroke dashstyle="dash"/>
                  </v:line>
                  <v:shape id="TextBox 249" o:spid="_x0000_s1727" type="#_x0000_t202" style="position:absolute;top:4076;width:3974;height:118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728" style="position:absolute;flip:y;visibility:visible" from="29054,17410" to="29054,2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CUsEAAADbAAAADwAAAGRycy9kb3ducmV2LnhtbERP3WrCMBS+H/gO4QjezVRxMrumooIw&#10;diNzPsChOTZlzUlNotY+/TIY7O58fL+nWPe2FTfyoXGsYDbNQBBXTjdcKzh97Z9fQYSIrLF1TAoe&#10;FGBdjp4KzLW78yfdjrEWKYRDjgpMjF0uZagMWQxT1xEn7uy8xZigr6X2eE/htpXzLFtKiw2nBoMd&#10;7QxV38erVdAO8TSstjszZJfFQx8OS+dfPpSajPvNG4hIffwX/7nfdZo/g99f0gG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cAJSwQAAANsAAAAPAAAAAAAAAAAAAAAA&#10;AKECAABkcnMvZG93bnJldi54bWxQSwUGAAAAAAQABAD5AAAAjwMAAAAA&#10;"/>
                  <v:line id="Straight Connector 12" o:spid="_x0000_s1729" style="position:absolute;flip:y;visibility:visible" from="29062,20523" to="29062,2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SosIAAADbAAAADwAAAGRycy9kb3ducmV2LnhtbERPTWvCQBC9F/oflil4q5vmYCV1E1qD&#10;qJeCsfQ8ZKfJ0uxszK4m/nu3UPA2j/c5q2KynbjQ4I1jBS/zBARx7bThRsHXcfO8BOEDssbOMSm4&#10;kocif3xYYabdyAe6VKERMYR9hgraEPpMSl+3ZNHPXU8cuR83WAwRDo3UA44x3HYyTZKFtGg4NrTY&#10;07ql+rc6WwWLutyW5rr8GBPzuj2l35+l3ZNSs6fp/Q1EoCncxf/unY7zU/j7JR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zSosIAAADbAAAADwAAAAAAAAAAAAAA&#10;AAChAgAAZHJzL2Rvd25yZXYueG1sUEsFBgAAAAAEAAQA+QAAAJADAAAAAA==&#10;">
                    <v:stroke dashstyle="3 1"/>
                  </v:line>
                  <v:shape id="TextBox 254" o:spid="_x0000_s1730" type="#_x0000_t202" style="position:absolute;left:27341;top:17873;width:7677;height:86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731" type="#_x0000_t32" style="position:absolute;left:9155;top:9944;width:7557;height:366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ve8IAAADbAAAADwAAAGRycy9kb3ducmV2LnhtbESP0WoCMRBF3wX/IYzQN80qtp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pve8IAAADbAAAADwAAAAAAAAAAAAAA&#10;AAChAgAAZHJzL2Rvd25yZXYueG1sUEsFBgAAAAAEAAQA+QAAAJADAAAAAA==&#10;">
                    <v:stroke endarrow="open"/>
                  </v:shape>
                  <v:shape id="Straight Arrow Connector 15" o:spid="_x0000_s1732" type="#_x0000_t32" style="position:absolute;left:9155;top:13609;width:13502;height:68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9NMAAAADbAAAADwAAAGRycy9kb3ducmV2LnhtbERPyWrDMBC9B/oPYgq9xXJikhbXsilt&#10;AyG3LPQ8WBPb2BoZSXXcv68Khdzm8dYpqtkMYiLnO8sKVkkKgri2uuNGweW8W76A8AFZ42CZFPyQ&#10;h6p8WBSYa3vjI02n0IgYwj5HBW0IYy6lr1sy6BM7Ekfuap3BEKFrpHZ4i+FmkOs03UqDHceGFkd6&#10;b6nuT99GQcdZ4PVHtqPDZ++em69+stlFqafH+e0VRKA53MX/7r2O8zfw90s8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8qvTTAAAAA2wAAAA8AAAAAAAAAAAAAAAAA&#10;oQIAAGRycy9kb3ducmV2LnhtbFBLBQYAAAAABAAEAPkAAACOAwAAAAA=&#10;">
                    <v:stroke endarrow="open"/>
                  </v:shape>
                  <v:shape id="Straight Arrow Connector 16" o:spid="_x0000_s1733" type="#_x0000_t32" style="position:absolute;left:22657;top:17220;width:6397;height:320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Ul8EAAADbAAAADwAAAGRycy9kb3ducmV2LnhtbESP0WoCMRBF3wv+Qxihb92sBaWsRhGt&#10;4Jut+gHjZtxEN5Mlibr9e1Mo9G2Ge+eeO7NF71pxpxCtZwWjogRBXHttuVFwPGzePkDEhKyx9UwK&#10;fijCYj54mWGl/YO/6b5PjcghHCtUYFLqKiljbchhLHxHnLWzDw5TXkMjdcBHDnetfC/LiXRoORMM&#10;drQyVF/3N5e5S3sZr4Pm+vN0sV/B4O7colKvw345BZGoT//mv+utzvUn8PtLH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BFSXwQAAANsAAAAPAAAAAAAAAAAAAAAA&#10;AKECAABkcnMvZG93bnJldi54bWxQSwUGAAAAAAQABAD5AAAAjwMAAAAA&#10;">
                    <v:stroke endarrow="open"/>
                  </v:shape>
                  <v:line id="Straight Connector 17" o:spid="_x0000_s1734" style="position:absolute;visibility:visible" from="1557,9944" to="9155,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2CsYAAADbAAAADwAAAGRycy9kb3ducmV2LnhtbESPzWrDMBCE74W+g9hCL6GRm0MS3Mgm&#10;BBpyKvmjobfF2lqm1spIcuL26aNAoLddZubb2UU52FacyYfGsYLXcQaCuHK64VrB8fD+MgcRIrLG&#10;1jEp+KUAZfH4sMBcuwvv6LyPtUgQDjkqMDF2uZShMmQxjF1HnLRv5y3GtPpaao+XBLetnGTZVFps&#10;OF0w2NHKUPWz722iLE+ruTEf60//N2r7zZonX9uTUs9Pw/INRKQh/pvv6Y1O9Wdw+yUNI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ldgrGAAAA2wAAAA8AAAAAAAAA&#10;AAAAAAAAoQIAAGRycy9kb3ducmV2LnhtbFBLBQYAAAAABAAEAPkAAACUAwAAAAA=&#10;">
                    <v:stroke dashstyle="3 1"/>
                  </v:line>
                  <v:line id="Straight Connector 18" o:spid="_x0000_s1735" style="position:absolute;visibility:visible" from="22657,20451" to="28825,2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rieMQAAADbAAAADwAAAGRycy9kb3ducmV2LnhtbESPQWsCMRCF74X+hzBCL0Wz9VBkNYoI&#10;FU+laql4GzbjZnEzWZKo2/5651Dw9oZ58817s0XvW3WlmJrABt5GBSjiKtiGawPf+4/hBFTKyBbb&#10;wGTglxIs5s9PMyxtuPGWrrtcK4FwKtGAy7krtU6VI49pFDpi2Z1C9JhljLW2EW8C960eF8W79tiw&#10;fHDY0cpRdd5dvFCWh9XEuc/1T/x7bS+bNY+PXwdjXgb9cgoqU58f5v/rjZX4Ela6iAA9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OuJ4xAAAANsAAAAPAAAAAAAAAAAA&#10;AAAAAKECAABkcnMvZG93bnJldi54bWxQSwUGAAAAAAQABAD5AAAAkgMAAAAA&#10;">
                    <v:stroke dashstyle="3 1"/>
                  </v:line>
                  <v:shape id="TextBox 278" o:spid="_x0000_s1736" type="#_x0000_t202" style="position:absolute;left:11372;top:11924;width:4108;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737" type="#_x0000_t202" style="position:absolute;left:21131;top:15810;width:4115;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trong suốt; (2) đồng tính</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 xml:space="preserve">b, (3) vật; (4) ảnh; (5) đối xứng; (6) ra xa; (7) lại gần; (8) tương ứng </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c, (9) nhiều (hay ít); (10) biên độ; (11) lớn (hay nhỏ); (12) mạnh (hay yếu); (13) to (nhỏ)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Gọi t là thời gian âm truyền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340(t +4) = 1530 =&gt; t = 1530/340 - 4= 0,5s</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ận tốc truyền âm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 = 1530/0,5 = 3060m/s</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sz w:val="24"/>
          <w:szCs w:val="24"/>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Trong gương cầu lõm:</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song song sẽ cho chùm tia phản xạ hội tụ.</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luôn luôn cho chùm tia phản xạ phân kỳ.</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cho chùm tia phản xạ hội tụ.</w:t>
      </w:r>
    </w:p>
    <w:p w:rsidR="00CB135A" w:rsidRPr="0012214B" w:rsidRDefault="00CB135A" w:rsidP="00160D07">
      <w:pPr>
        <w:widowControl w:val="0"/>
        <w:numPr>
          <w:ilvl w:val="0"/>
          <w:numId w:val="9"/>
        </w:numPr>
        <w:tabs>
          <w:tab w:val="left" w:pos="973"/>
        </w:tabs>
        <w:autoSpaceDE w:val="0"/>
        <w:autoSpaceDN w:val="0"/>
        <w:spacing w:after="0" w:line="276" w:lineRule="auto"/>
        <w:jc w:val="both"/>
        <w:rPr>
          <w:rFonts w:ascii="Times New Roman" w:hAnsi="Times New Roman" w:cs="Times New Roman"/>
          <w:sz w:val="26"/>
        </w:rPr>
      </w:pPr>
      <w:r w:rsidRPr="0012214B">
        <w:rPr>
          <w:rFonts w:ascii="Times New Roman" w:hAnsi="Times New Roman" w:cs="Times New Roman"/>
          <w:sz w:val="26"/>
        </w:rPr>
        <w:t>Chùm tia sáng tới phân kỳ bất kỳ thành chùm tia song song.</w:t>
      </w:r>
    </w:p>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 xml:space="preserve">Thời gian kể từ lúc nhìn thấy ánh chớp đến khi nghe được tiếng sấm là 15s. </w:t>
      </w:r>
      <w:r w:rsidRPr="0012214B">
        <w:rPr>
          <w:rFonts w:ascii="Times New Roman" w:hAnsi="Times New Roman" w:cs="Times New Roman"/>
          <w:sz w:val="26"/>
          <w:szCs w:val="26"/>
          <w:lang w:val="fr-FR"/>
        </w:rPr>
        <w:t>Khoảng cách từ vị trí ta đứng đến nơi xảy ra tia chớp là bao nhiêu:</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A. 6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B. 1500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C. 5,1k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D. 1,8km</w:t>
            </w:r>
          </w:p>
        </w:tc>
      </w:tr>
    </w:tbl>
    <w:p w:rsidR="00CB135A" w:rsidRPr="0012214B" w:rsidRDefault="00CB135A" w:rsidP="00D32FAF">
      <w:pPr>
        <w:widowControl w:val="0"/>
        <w:autoSpaceDE w:val="0"/>
        <w:autoSpaceDN w:val="0"/>
        <w:spacing w:after="0"/>
        <w:rPr>
          <w:rFonts w:ascii="Times New Roman" w:hAnsi="Times New Roman" w:cs="Times New Roman"/>
          <w:sz w:val="26"/>
          <w:szCs w:val="26"/>
          <w:lang w:val="fr-FR"/>
        </w:rPr>
      </w:pPr>
      <w:r w:rsidRPr="0012214B">
        <w:rPr>
          <w:rFonts w:ascii="Times New Roman" w:hAnsi="Times New Roman" w:cs="Times New Roman"/>
          <w:b/>
          <w:sz w:val="26"/>
          <w:szCs w:val="26"/>
          <w:lang w:val="fr-FR"/>
        </w:rPr>
        <w:t xml:space="preserve">Câu 3: </w:t>
      </w:r>
      <w:r w:rsidRPr="0012214B">
        <w:rPr>
          <w:rFonts w:ascii="Times New Roman" w:hAnsi="Times New Roman" w:cs="Times New Roman"/>
          <w:sz w:val="26"/>
          <w:szCs w:val="26"/>
          <w:lang w:val="fr-FR"/>
        </w:rPr>
        <w:t>Chọn câu sai:</w:t>
      </w:r>
    </w:p>
    <w:p w:rsidR="00CB135A" w:rsidRPr="0012214B" w:rsidRDefault="00CB135A" w:rsidP="00160D07">
      <w:pPr>
        <w:widowControl w:val="0"/>
        <w:numPr>
          <w:ilvl w:val="0"/>
          <w:numId w:val="10"/>
        </w:numPr>
        <w:tabs>
          <w:tab w:val="left" w:pos="973"/>
        </w:tabs>
        <w:autoSpaceDE w:val="0"/>
        <w:autoSpaceDN w:val="0"/>
        <w:spacing w:after="0" w:line="276" w:lineRule="auto"/>
        <w:rPr>
          <w:rFonts w:ascii="Times New Roman" w:hAnsi="Times New Roman" w:cs="Times New Roman"/>
          <w:sz w:val="26"/>
          <w:lang w:val="fr-FR"/>
        </w:rPr>
      </w:pPr>
      <w:r w:rsidRPr="0012214B">
        <w:rPr>
          <w:rFonts w:ascii="Times New Roman" w:hAnsi="Times New Roman" w:cs="Times New Roman"/>
          <w:sz w:val="26"/>
          <w:lang w:val="fr-FR"/>
        </w:rPr>
        <w:t>Một vật dao động với biên độ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với tần số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chậm thì âm phát ra sẽ trầm.</w:t>
      </w:r>
    </w:p>
    <w:p w:rsidR="00CB135A" w:rsidRPr="0012214B" w:rsidRDefault="00CB135A" w:rsidP="00160D07">
      <w:pPr>
        <w:widowControl w:val="0"/>
        <w:numPr>
          <w:ilvl w:val="0"/>
          <w:numId w:val="10"/>
        </w:numPr>
        <w:tabs>
          <w:tab w:val="left" w:pos="973"/>
        </w:tabs>
        <w:autoSpaceDE w:val="0"/>
        <w:autoSpaceDN w:val="0"/>
        <w:spacing w:after="0" w:line="276" w:lineRule="auto"/>
        <w:ind w:hanging="316"/>
        <w:rPr>
          <w:rFonts w:ascii="Times New Roman" w:hAnsi="Times New Roman" w:cs="Times New Roman"/>
          <w:sz w:val="26"/>
          <w:lang w:val="fr-FR"/>
        </w:rPr>
      </w:pPr>
      <w:r w:rsidRPr="0012214B">
        <w:rPr>
          <w:rFonts w:ascii="Times New Roman" w:hAnsi="Times New Roman" w:cs="Times New Roman"/>
          <w:sz w:val="26"/>
          <w:lang w:val="fr-FR"/>
        </w:rPr>
        <w:t>Biên độ dao động của vật càng lớn thì âm phát ra càng to.</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Chọn câu đúng:</w:t>
      </w:r>
    </w:p>
    <w:p w:rsidR="00CB135A" w:rsidRPr="0012214B" w:rsidRDefault="00CB135A" w:rsidP="00160D07">
      <w:pPr>
        <w:widowControl w:val="0"/>
        <w:numPr>
          <w:ilvl w:val="0"/>
          <w:numId w:val="11"/>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Ảnh nhìn thấy ở gương cầu bằng ảnh nhìn thấy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nhỏ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nửa phút, vật A thực hiện được 2700 dao động. Số dao động vật A thực hiện trong ba phút là?</w:t>
      </w:r>
      <w:r w:rsidRPr="0012214B">
        <w:rPr>
          <w:rFonts w:ascii="Times New Roman" w:hAnsi="Times New Roman" w:cs="Times New Roman"/>
          <w:sz w:val="26"/>
          <w:szCs w:val="26"/>
        </w:rPr>
        <w:tab/>
      </w:r>
    </w:p>
    <w:tbl>
      <w:tblPr>
        <w:tblW w:w="9923" w:type="dxa"/>
        <w:tblInd w:w="675" w:type="dxa"/>
        <w:tblLook w:val="04A0" w:firstRow="1" w:lastRow="0" w:firstColumn="1" w:lastColumn="0" w:noHBand="0" w:noVBand="1"/>
      </w:tblPr>
      <w:tblGrid>
        <w:gridCol w:w="2268"/>
        <w:gridCol w:w="2268"/>
        <w:gridCol w:w="2127"/>
        <w:gridCol w:w="3260"/>
      </w:tblGrid>
      <w:tr w:rsidR="00CB135A" w:rsidRPr="0012214B" w:rsidTr="00D32FAF">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15000 dao động</w:t>
            </w:r>
          </w:p>
        </w:tc>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6200 dao động</w:t>
            </w:r>
          </w:p>
        </w:tc>
        <w:tc>
          <w:tcPr>
            <w:tcW w:w="2127"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1800 dao động</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90 dao động</w:t>
            </w:r>
          </w:p>
        </w:tc>
      </w:tr>
    </w:tbl>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6:</w:t>
      </w:r>
      <w:r w:rsidRPr="0012214B">
        <w:rPr>
          <w:rFonts w:ascii="Times New Roman" w:hAnsi="Times New Roman" w:cs="Times New Roman"/>
          <w:sz w:val="26"/>
          <w:szCs w:val="26"/>
        </w:rPr>
        <w:t xml:space="preserve"> Trong các lớp học, người ta lắp nhiều bóng đèn ở các vị trí khác nhau mà không dùng một bóng đèn có công suất lớn? Câu giải thích nào sau đây là đúng?</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lớp học đẹp hơn.</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ỉ để tăng cường độ sáng cho lớp học.</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học sinh không bị chói mắt.</w:t>
      </w:r>
    </w:p>
    <w:p w:rsidR="00CB135A" w:rsidRPr="0012214B" w:rsidRDefault="00CB135A" w:rsidP="00160D07">
      <w:pPr>
        <w:widowControl w:val="0"/>
        <w:numPr>
          <w:ilvl w:val="0"/>
          <w:numId w:val="12"/>
        </w:numPr>
        <w:tabs>
          <w:tab w:val="left" w:pos="973"/>
        </w:tabs>
        <w:autoSpaceDE w:val="0"/>
        <w:autoSpaceDN w:val="0"/>
        <w:spacing w:after="0" w:line="276" w:lineRule="auto"/>
        <w:outlineLvl w:val="0"/>
        <w:rPr>
          <w:rFonts w:ascii="Times New Roman" w:hAnsi="Times New Roman" w:cs="Times New Roman"/>
          <w:b/>
          <w:bCs/>
          <w:sz w:val="26"/>
          <w:szCs w:val="26"/>
          <w:lang w:val="tr-TR"/>
        </w:rPr>
      </w:pPr>
      <w:r w:rsidRPr="0012214B">
        <w:rPr>
          <w:rFonts w:ascii="Times New Roman" w:hAnsi="Times New Roman" w:cs="Times New Roman"/>
          <w:sz w:val="26"/>
        </w:rPr>
        <w:t>Để tránh bóng tối và bóng nửa tối khi học sinh viết bài</w:t>
      </w:r>
    </w:p>
    <w:p w:rsidR="00CB135A" w:rsidRPr="0012214B" w:rsidRDefault="00D32FAF" w:rsidP="00D32FAF">
      <w:pPr>
        <w:widowControl w:val="0"/>
        <w:autoSpaceDE w:val="0"/>
        <w:autoSpaceDN w:val="0"/>
        <w:spacing w:after="0"/>
        <w:outlineLvl w:val="0"/>
        <w:rPr>
          <w:rFonts w:ascii="Times New Roman" w:hAnsi="Times New Roman" w:cs="Times New Roman"/>
          <w:b/>
          <w:bCs/>
          <w:sz w:val="26"/>
          <w:szCs w:val="26"/>
          <w:lang w:val="tr-TR"/>
        </w:rPr>
      </w:pPr>
      <w:r w:rsidRPr="0012214B">
        <w:rPr>
          <w:rFonts w:ascii="Times New Roman" w:hAnsi="Times New Roman" w:cs="Times New Roman"/>
          <w:bCs/>
          <w:sz w:val="26"/>
          <w:szCs w:val="26"/>
        </w:rPr>
        <w:pict>
          <v:group id="Group 2" o:spid="_x0000_s1860" style="position:absolute;margin-left:304.2pt;margin-top:2.25pt;width:153pt;height:104.6pt;z-index:251769856" coordsize="17526,1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">
            <v:group id="_x0000_s1861" style="position:absolute;top:1524;width:17526;height:10256" coordorigin=",1524" coordsize="17526,10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5" o:spid="_x0000_s1862" style="position:absolute;top:10668;width:17526;height:1112" coordorigin=",10668"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Straight Connector 10" o:spid="_x0000_s1863" style="position:absolute;visibility:visible" from="762,10668" to="34290,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11" o:spid="_x0000_s1864" style="position:absolute;left:16764;top:10668;width:17526;height:1524" coordorigin="16764,10668"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25" o:spid="_x0000_s1865" style="position:absolute;rotation:90;visibility:visible" from="16383,11049" to="1790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w8MAAADbAAAADwAAAGRycy9kb3ducmV2LnhtbESPT4vCMBTE74LfITzBm6YWXKRrFBH/&#10;7cGDriB7e9s827LNS0mi1m9vBGGPw8z8hpnOW1OLGzlfWVYwGiYgiHOrKy4UnL7XgwkIH5A11pZJ&#10;wYM8zGfdzhQzbe98oNsxFCJC2GeooAyhyaT0eUkG/dA2xNG7WGcwROkKqR3eI9zUMk2SD2mw4rhQ&#10;YkPLkvK/49UoMPuvzf7HpNvVeYL2d3NZBEeFUv1eu/gEEagN/+F3e6cVpG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6/sPDAAAA2wAAAA8AAAAAAAAAAAAA&#10;AAAAoQIAAGRycy9kb3ducmV2LnhtbFBLBQYAAAAABAAEAPkAAACRAwAAAAA=&#10;"/>
                  <v:line id="Straight Connector 26" o:spid="_x0000_s1866" style="position:absolute;rotation:90;visibility:visible" from="17907,11049" to="1943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hgtMIAAADbAAAADwAAAGRycy9kb3ducmV2LnhtbESPzYvCMBTE7wv+D+EJ3tbUHkSqUWTx&#10;8+DBD5C9vW2ebdnmpSRR639vBMHjMDO/YSaz1tTiRs5XlhUM+gkI4tzqigsFp+PyewTCB2SNtWVS&#10;8CAPs2nna4KZtnfe0+0QChEh7DNUUIbQZFL6vCSDvm8b4uhdrDMYonSF1A7vEW5qmSbJUBqsOC6U&#10;2NBPSfn/4WoUmN12tfs16XpxHqH9W13mwVGhVK/bzscgArXhE363N1pBOoTXl/gD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hgtMIAAADbAAAADwAAAAAAAAAAAAAA&#10;AAChAgAAZHJzL2Rvd25yZXYueG1sUEsFBgAAAAAEAAQA+QAAAJADAAAAAA==&#10;"/>
                  <v:line id="Straight Connector 27" o:spid="_x0000_s1867" style="position:absolute;rotation:90;visibility:visible" from="19431,11049" to="2095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FL8MAAADbAAAADwAAAGRycy9kb3ducmV2LnhtbESPT4vCMBTE74LfITzBm6b24ErXKCL+&#10;24MHXUH29rZ5tmWbl5JErd/eCMIeh5n5DTOdt6YWN3K+sqxgNExAEOdWV1woOH2vBxMQPiBrrC2T&#10;ggd5mM+6nSlm2t75QLdjKESEsM9QQRlCk0np85IM+qFtiKN3sc5giNIVUju8R7ipZZokY2mw4rhQ&#10;YkPLkvK/49UoMPuvzf7HpNvVeYL2d3NZBEeFUv1eu/gEEagN/+F3e6cVp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kxS/DAAAA2wAAAA8AAAAAAAAAAAAA&#10;AAAAoQIAAGRycy9kb3ducmV2LnhtbFBLBQYAAAAABAAEAPkAAACRAwAAAAA=&#10;"/>
                  <v:line id="Straight Connector 28" o:spid="_x0000_s1868" style="position:absolute;rotation:90;visibility:visible" from="20955,11049" to="2247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tRXb8AAADbAAAADwAAAGRycy9kb3ducmV2LnhtbERPy4rCMBTdD/gP4QruxtQuRKpRRHwu&#10;XPgAcXdtrm2xuSlJ1Pr3k8WAy8N5T2atqcWLnK8sKxj0ExDEudUVFwrOp9XvCIQPyBpry6TgQx5m&#10;087PBDNt33yg1zEUIoawz1BBGUKTSenzkgz6vm2II3e3zmCI0BVSO3zHcFPLNEmG0mDFsaHEhhYl&#10;5Y/j0ygw+916fzXpZnkZob2t7/PgqFCq123nYxCB2vAV/7u3WkEax8Yv8QfI6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LtRXb8AAADbAAAADwAAAAAAAAAAAAAAAACh&#10;AgAAZHJzL2Rvd25yZXYueG1sUEsFBgAAAAAEAAQA+QAAAI0DAAAAAA==&#10;"/>
                  <v:line id="Straight Connector 29" o:spid="_x0000_s1869" style="position:absolute;rotation:90;visibility:visible" from="22479,11049" to="2400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0xsMAAADbAAAADwAAAGRycy9kb3ducmV2LnhtbESPT4vCMBTE74LfITzBm6b2IG7XKCL+&#10;PXhYFWRvb5tnW7Z5KUnU+u3NwoLHYWZ+w0znranFnZyvLCsYDRMQxLnVFRcKzqf1YALCB2SNtWVS&#10;8CQP81m3M8VM2wd/0f0YChEh7DNUUIbQZFL6vCSDfmgb4uhdrTMYonSF1A4fEW5qmSbJWBqsOC6U&#10;2NCypPz3eDMKzGG/OXybdLu6TND+bK6L4KhQqt9rF58gArXhHf5v77SC9AP+vsQf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39MbDAAAA2wAAAA8AAAAAAAAAAAAA&#10;AAAAoQIAAGRycy9kb3ducmV2LnhtbFBLBQYAAAAABAAEAPkAAACRAwAAAAA=&#10;"/>
                  <v:line id="Straight Connector 30" o:spid="_x0000_s1870" style="position:absolute;rotation:90;visibility:visible" from="24003,11049" to="2552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TLhsEAAADbAAAADwAAAGRycy9kb3ducmV2LnhtbERPz2vCMBS+D/wfwhN2W9M5GNIZRcam&#10;7tCDVZDdns2zLTYvJYm2/vfmIHj8+H7PFoNpxZWcbywreE9SEMSl1Q1XCva737cpCB+QNbaWScGN&#10;PCzmo5cZZtr2vKVrESoRQ9hnqKAOocuk9GVNBn1iO+LInawzGCJ0ldQO+xhuWjlJ009psOHYUGNH&#10;3zWV5+JiFJj8b5X/m8n65zBFe1ydlsFRpdTreFh+gQg0hKf44d5oBR9xffwSf4C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FMuGwQAAANsAAAAPAAAAAAAAAAAAAAAA&#10;AKECAABkcnMvZG93bnJldi54bWxQSwUGAAAAAAQABAD5AAAAjwMAAAAA&#10;"/>
                  <v:line id="Straight Connector 31" o:spid="_x0000_s1871" style="position:absolute;rotation:90;visibility:visible" from="25527,11049" to="2705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huHcMAAADbAAAADwAAAGRycy9kb3ducmV2LnhtbESPT4vCMBTE74LfITzBm6YqLFKNIqLu&#10;7sGDf0C8PZtnW2xeSpLV7rc3guBxmJnfMNN5YypxJ+dLywoG/QQEcWZ1ybmC42HdG4PwAVljZZkU&#10;/JOH+azdmmKq7YN3dN+HXEQI+xQVFCHUqZQ+K8ig79uaOHpX6wyGKF0utcNHhJtKDpPkSxosOS4U&#10;WNOyoOy2/zMKzPZ3sz2b4ffqNEZ72VwXwVGuVLfTLCYgAjXhE363f7SC0QBeX+IP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Ybh3DAAAA2wAAAA8AAAAAAAAAAAAA&#10;AAAAoQIAAGRycy9kb3ducmV2LnhtbFBLBQYAAAAABAAEAPkAAACRAwAAAAA=&#10;"/>
                  <v:line id="Straight Connector 32" o:spid="_x0000_s1872" style="position:absolute;rotation:90;visibility:visible" from="27051,11049" to="2857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wasMAAADbAAAADwAAAGRycy9kb3ducmV2LnhtbESPT4vCMBTE74LfITzBm6ZWWKRrFBH/&#10;7cGDriB7e9s827LNS0mi1m9vBGGPw8z8hpnOW1OLGzlfWVYwGiYgiHOrKy4UnL7XgwkIH5A11pZJ&#10;wYM8zGfdzhQzbe98oNsxFCJC2GeooAyhyaT0eUkG/dA2xNG7WGcwROkKqR3eI9zUMk2SD2mw4rhQ&#10;YkPLkvK/49UoMPuvzf7HpNvVeYL2d3NZBEeFUv1eu/gEEagN/+F3e6cVjF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K8GrDAAAA2wAAAA8AAAAAAAAAAAAA&#10;AAAAoQIAAGRycy9kb3ducmV2LnhtbFBLBQYAAAAABAAEAPkAAACRAwAAAAA=&#10;"/>
                  <v:line id="Straight Connector 33" o:spid="_x0000_s1873" style="position:absolute;rotation:90;visibility:visible" from="28575,11049" to="3009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ZV8cIAAADbAAAADwAAAGRycy9kb3ducmV2LnhtbESPQYvCMBSE74L/ITzBm6YqLFKNIuKq&#10;e/CwKoi3Z/Nsi81LSbJa/70RFjwOM/MNM503phJ3cr60rGDQT0AQZ1aXnCs4Hr57YxA+IGusLJOC&#10;J3mYz9qtKabaPviX7vuQiwhhn6KCIoQ6ldJnBRn0fVsTR+9qncEQpculdviIcFPJYZJ8SYMlx4UC&#10;a1oWlN32f0aB2f2sd2cz3KxOY7SX9XURHOVKdTvNYgIiUBM+4f/2VisYjeD9Jf4A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ZV8cIAAADbAAAADwAAAAAAAAAAAAAA&#10;AAChAgAAZHJzL2Rvd25yZXYueG1sUEsFBgAAAAAEAAQA+QAAAJADAAAAAA==&#10;"/>
                  <v:line id="Straight Connector 34" o:spid="_x0000_s1874" style="position:absolute;rotation:90;visibility:visible" from="30099,11049" to="3162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NhcUAAADbAAAADwAAAGRycy9kb3ducmV2LnhtbESPT2sCMRTE7wW/Q3iCt5pVS5HtZheR&#10;1rYHD2qh9PbcvP2Dm5clSXX99qZQ8DjMzG+YrBhMJ87kfGtZwWyagCAurW65VvB1eHtcgvABWWNn&#10;mRRcyUORjx4yTLW98I7O+1CLCGGfooImhD6V0pcNGfRT2xNHr7LOYIjS1VI7vES46eQ8SZ6lwZbj&#10;QoM9rRsqT/tfo8BsPzfbHzN/f/1eoj1uqlVwVCs1GQ+rFxCBhnAP/7c/tILFE/x9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NhcUAAADbAAAADwAAAAAAAAAA&#10;AAAAAAChAgAAZHJzL2Rvd25yZXYueG1sUEsFBgAAAAAEAAQA+QAAAJMDAAAAAA==&#10;"/>
                  <v:line id="Straight Connector 35" o:spid="_x0000_s1875" style="position:absolute;rotation:90;visibility:visible" from="31623,11049" to="3314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NoHsUAAADbAAAADwAAAGRycy9kb3ducmV2LnhtbESPT2sCMRTE7wW/Q3iCt5pVaZHtZheR&#10;1rYHD2qh9PbcvP2Dm5clSXX99qZQ8DjMzG+YrBhMJ87kfGtZwWyagCAurW65VvB1eHtcgvABWWNn&#10;mRRcyUORjx4yTLW98I7O+1CLCGGfooImhD6V0pcNGfRT2xNHr7LOYIjS1VI7vES46eQ8SZ6lwZbj&#10;QoM9rRsqT/tfo8BsPzfbHzN/f/1eoj1uqlVwVCs1GQ+rFxCBhnAP/7c/tILFE/x9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NoHsUAAADbAAAADwAAAAAAAAAA&#10;AAAAAAChAgAAZHJzL2Rvd25yZXYueG1sUEsFBgAAAAAEAAQA+QAAAJMDAAAAAA==&#10;"/>
                  <v:line id="Straight Connector 36" o:spid="_x0000_s1876" style="position:absolute;rotation:90;visibility:visible" from="33147,11049" to="3467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H2acUAAADbAAAADwAAAGRycy9kb3ducmV2LnhtbESPzWsCMRTE7wX/h/CE3mrWFURW4yLF&#10;ru3Bgx8gvb1u3n7QzcuSpLr975uC4HGYmd8wq3wwnbiS861lBdNJAoK4tLrlWsH59PayAOEDssbO&#10;Min4JQ/5evS0wkzbGx/oegy1iBD2GSpoQugzKX3ZkEE/sT1x9CrrDIYoXS21w1uEm06mSTKXBluO&#10;Cw329NpQ+X38MQrM/qPYf5p0t70s0H4V1SY4qpV6Hg+bJYhAQ3iE7+13rWA2h/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H2acUAAADbAAAADwAAAAAAAAAA&#10;AAAAAAChAgAAZHJzL2Rvd25yZXYueG1sUEsFBgAAAAAEAAQA+QAAAJMDAAAAAA==&#10;"/>
                </v:group>
                <v:group id="Group 12" o:spid="_x0000_s1877" style="position:absolute;top:10668;width:17526;height:1524" coordorigin=",10668"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Straight Connector 13" o:spid="_x0000_s1878" style="position:absolute;rotation:90;visibility:visible" from="-381,11049" to="114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MJkcIAAADbAAAADwAAAGRycy9kb3ducmV2LnhtbERPTWvCQBC9C/6HZYTedGMKJURXCaK2&#10;PXhoKoi3MTsmwexs2N1q+u+7hUJv83ifs1wPphN3cr61rGA+S0AQV1a3XCs4fu6mGQgfkDV2lknB&#10;N3lYr8ajJebaPviD7mWoRQxhn6OCJoQ+l9JXDRn0M9sTR+5qncEQoauldviI4aaTaZK8SIMtx4YG&#10;e9o0VN3KL6PAHN73h7NJX7enDO1lfy2Co1qpp8lQLEAEGsK/+M/9puP8Z/j9JR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MJkcIAAADbAAAADwAAAAAAAAAAAAAA&#10;AAChAgAAZHJzL2Rvd25yZXYueG1sUEsFBgAAAAAEAAQA+QAAAJADAAAAAA==&#10;"/>
                  <v:line id="Straight Connector 14" o:spid="_x0000_s1879" style="position:absolute;rotation:90;visibility:visible" from="1143,11049" to="266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R5cIAAADbAAAADwAAAGRycy9kb3ducmV2LnhtbERPTWvCQBC9C/6HZYTedGMoJURXCaK2&#10;PXhoKoi3MTsmwexs2N1q+u+7hUJv83ifs1wPphN3cr61rGA+S0AQV1a3XCs4fu6mGQgfkDV2lknB&#10;N3lYr8ajJebaPviD7mWoRQxhn6OCJoQ+l9JXDRn0M9sTR+5qncEQoauldviI4aaTaZK8SIMtx4YG&#10;e9o0VN3KL6PAHN73h7NJX7enDO1lfy2Co1qpp8lQLEAEGsK/+M/9puP8Z/j9JR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qR5cIAAADbAAAADwAAAAAAAAAAAAAA&#10;AAChAgAAZHJzL2Rvd25yZXYueG1sUEsFBgAAAAAEAAQA+QAAAJADAAAAAA==&#10;"/>
                  <v:line id="Straight Connector 15" o:spid="_x0000_s1880" style="position:absolute;rotation:90;visibility:visible" from="2667,11049" to="419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0fsIAAADbAAAADwAAAGRycy9kb3ducmV2LnhtbERPTWvCQBC9C/6HZYTedGOgJURXCaK2&#10;PXhoKoi3MTsmwexs2N1q+u+7hUJv83ifs1wPphN3cr61rGA+S0AQV1a3XCs4fu6mGQgfkDV2lknB&#10;N3lYr8ajJebaPviD7mWoRQxhn6OCJoQ+l9JXDRn0M9sTR+5qncEQoauldviI4aaTaZK8SIMtx4YG&#10;e9o0VN3KL6PAHN73h7NJX7enDO1lfy2Co1qpp8lQLEAEGsK/+M/9puP8Z/j9JR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0fsIAAADbAAAADwAAAAAAAAAAAAAA&#10;AAChAgAAZHJzL2Rvd25yZXYueG1sUEsFBgAAAAAEAAQA+QAAAJADAAAAAA==&#10;"/>
                  <v:line id="Straight Connector 16" o:spid="_x0000_s1881" style="position:absolute;rotation:90;visibility:visible" from="4191,11049" to="571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SqCcAAAADbAAAADwAAAGRycy9kb3ducmV2LnhtbERPS4vCMBC+C/6HMII3TdeDSNdYiqyv&#10;g4dVYfE2NmNbbCYlidr995sFwdt8fM+ZZ51pxIOcry0r+BgnIIgLq2suFZyOq9EMhA/IGhvLpOCX&#10;PGSLfm+OqbZP/qbHIZQihrBPUUEVQptK6YuKDPqxbYkjd7XOYIjQlVI7fMZw08hJkkylwZpjQ4Ut&#10;LSsqboe7UWD2u/X+bCabr58Z2sv6mgdHpVLDQZd/ggjUhbf45d7qOH8K/7/EA+T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gEqgnAAAAA2wAAAA8AAAAAAAAAAAAAAAAA&#10;oQIAAGRycy9kb3ducmV2LnhtbFBLBQYAAAAABAAEAPkAAACOAwAAAAA=&#10;"/>
                  <v:line id="Straight Connector 17" o:spid="_x0000_s1882" style="position:absolute;rotation:90;visibility:visible" from="5715,11049" to="723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PksIAAADbAAAADwAAAGRycy9kb3ducmV2LnhtbERPTWvCQBC9C/6HZYTedGMObYiuEkRt&#10;e/DQVBBvY3ZMgtnZsLvV9N93C4Xe5vE+Z7keTCfu5HxrWcF8loAgrqxuuVZw/NxNMxA+IGvsLJOC&#10;b/KwXo1HS8y1ffAH3ctQixjCPkcFTQh9LqWvGjLoZ7YnjtzVOoMhQldL7fARw00n0yR5lgZbjg0N&#10;9rRpqLqVX0aBObzvD2eTvm5PGdrL/loER7VST5OhWIAINIR/8Z/7Tcf5L/D7Szx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0gPksIAAADbAAAADwAAAAAAAAAAAAAA&#10;AAChAgAAZHJzL2Rvd25yZXYueG1sUEsFBgAAAAAEAAQA+QAAAJADAAAAAA==&#10;"/>
                  <v:line id="Straight Connector 18" o:spid="_x0000_s1883" style="position:absolute;rotation:90;visibility:visible" from="7239,11049" to="876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eb4MQAAADbAAAADwAAAGRycy9kb3ducmV2LnhtbESPT2sCQQzF7wW/wxChtzqrhyKr4yLF&#10;Wj14qArSW7qT/UN3MsvMqOu3bw6F3hLey3u/LIvBdepGIbaeDUwnGSji0tuWawPn0/vLHFRMyBY7&#10;z2TgQRGK1ehpibn1d/6k2zHVSkI45migSanPtY5lQw7jxPfEolU+OEyyhlrbgHcJd52eZdmrdtiy&#10;NDTY01tD5c/x6gy4w357+HKzj81ljv57W61ToNqY5/GwXoBKNKR/89/1zgq+wMovMo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15vgxAAAANsAAAAPAAAAAAAAAAAA&#10;AAAAAKECAABkcnMvZG93bnJldi54bWxQSwUGAAAAAAQABAD5AAAAkgMAAAAA&#10;"/>
                  <v:line id="Straight Connector 19" o:spid="_x0000_s1884" style="position:absolute;rotation:90;visibility:visible" from="8763,11049" to="1028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s+e8AAAADbAAAADwAAAGRycy9kb3ducmV2LnhtbERPS4vCMBC+C/sfwizszabrYdFqFFl8&#10;Hjz4APE224xt2WZSkqj13xtB8DYf33NGk9bU4krOV5YVfCcpCOLc6ooLBYf9vNsH4QOyxtoyKbiT&#10;h8n4ozPCTNsbb+m6C4WIIewzVFCG0GRS+rwkgz6xDXHkztYZDBG6QmqHtxhuatlL0x9psOLYUGJD&#10;vyXl/7uLUWA268XmZHrL2bGP9m9xngZHhVJfn+10CCJQG97il3ul4/wBPH+JB8jx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bPnvAAAAA2wAAAA8AAAAAAAAAAAAAAAAA&#10;oQIAAGRycy9kb3ducmV2LnhtbFBLBQYAAAAABAAEAPkAAACOAwAAAAA=&#10;"/>
                  <v:line id="Straight Connector 20" o:spid="_x0000_s1885" style="position:absolute;rotation:90;visibility:visible" from="10287,11049" to="1181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1dW78AAADbAAAADwAAAGRycy9kb3ducmV2LnhtbERPy4rCMBTdD/gP4QruxtQuRKpRRHwu&#10;XPgAcXdtrm2xuSlJ1Pr3k8WAy8N5T2atqcWLnK8sKxj0ExDEudUVFwrOp9XvCIQPyBpry6TgQx5m&#10;087PBDNt33yg1zEUIoawz1BBGUKTSenzkgz6vm2II3e3zmCI0BVSO3zHcFPLNEmG0mDFsaHEhhYl&#10;5Y/j0ygw+916fzXpZnkZob2t7/PgqFCq123nYxCB2vAV/7u3WkEa18cv8QfI6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1dW78AAADbAAAADwAAAAAAAAAAAAAAAACh&#10;AgAAZHJzL2Rvd25yZXYueG1sUEsFBgAAAAAEAAQA+QAAAI0DAAAAAA==&#10;"/>
                  <v:line id="Straight Connector 21" o:spid="_x0000_s1886" style="position:absolute;rotation:90;visibility:visible" from="11811,11049" to="1333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4wMIAAADbAAAADwAAAGRycy9kb3ducmV2LnhtbESPzYvCMBTE7wv+D+EJ3tbUHkSqUWTx&#10;8+DBD5C9vW2ebdnmpSRR639vBMHjMDO/YSaz1tTiRs5XlhUM+gkI4tzqigsFp+PyewTCB2SNtWVS&#10;8CAPs2nna4KZtnfe0+0QChEh7DNUUIbQZFL6vCSDvm8b4uhdrDMYonSF1A7vEW5qmSbJUBqsOC6U&#10;2NBPSfn/4WoUmN12tfs16XpxHqH9W13mwVGhVK/bzscgArXhE363N1pBOoDXl/gD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H4wMIAAADbAAAADwAAAAAAAAAAAAAA&#10;AAChAgAAZHJzL2Rvd25yZXYueG1sUEsFBgAAAAAEAAQA+QAAAJADAAAAAA==&#10;"/>
                  <v:line id="Straight Connector 22" o:spid="_x0000_s1887" style="position:absolute;rotation:90;visibility:visible" from="13335,11049" to="1485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Nmt8MAAADbAAAADwAAAGRycy9kb3ducmV2LnhtbESPzYvCMBTE74L/Q3jC3mxqDyLVKCJ+&#10;7cGDH7Ds7W3zbMs2LyWJWv97IyzscZiZ3zCzRWcacSfna8sKRkkKgriwuuZSweW8GU5A+ICssbFM&#10;Cp7kYTHv92aYa/vgI91PoRQRwj5HBVUIbS6lLyoy6BPbEkfvap3BEKUrpXb4iHDTyCxNx9JgzXGh&#10;wpZWFRW/p5tRYA6f28O3yXbrrwnan+11GRyVSn0MuuUURKAu/If/2nutIMvg/SX+AD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TZrfDAAAA2wAAAA8AAAAAAAAAAAAA&#10;AAAAoQIAAGRycy9kb3ducmV2LnhtbFBLBQYAAAAABAAEAPkAAACRAwAAAAA=&#10;"/>
                  <v:line id="Straight Connector 23" o:spid="_x0000_s1888" style="position:absolute;rotation:90;visibility:visible" from="14859,11049" to="16383,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DLMMAAADbAAAADwAAAGRycy9kb3ducmV2LnhtbESPT4vCMBTE74LfITzBm6ZWWKRrFBH/&#10;7cGDriB7e9s827LNS0mi1m9vBGGPw8z8hpnOW1OLGzlfWVYwGiYgiHOrKy4UnL7XgwkIH5A11pZJ&#10;wYM8zGfdzhQzbe98oNsxFCJC2GeooAyhyaT0eUkG/dA2xNG7WGcwROkKqR3eI9zUMk2SD2mw4rhQ&#10;YkPLkvK/49UoMPuvzf7HpNvVeYL2d3NZBEeFUv1eu/gEEagN/+F3e6cVpG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fwyzDAAAA2wAAAA8AAAAAAAAAAAAA&#10;AAAAoQIAAGRycy9kb3ducmV2LnhtbFBLBQYAAAAABAAEAPkAAACRAwAAAAA=&#10;"/>
                  <v:line id="Straight Connector 24" o:spid="_x0000_s1889" style="position:absolute;rotation:90;visibility:visible" from="16383,11049" to="1790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bWMMAAADbAAAADwAAAGRycy9kb3ducmV2LnhtbESPT4vCMBTE74LfITzBm6YWWaRrFBH/&#10;7cGDriB7e9s827LNS0mi1m9vBGGPw8z8hpnOW1OLGzlfWVYwGiYgiHOrKy4UnL7XgwkIH5A11pZJ&#10;wYM8zGfdzhQzbe98oNsxFCJC2GeooAyhyaT0eUkG/dA2xNG7WGcwROkKqR3eI9zUMk2SD2mw4rhQ&#10;YkPLkvK/49UoMPuvzf7HpNvVeYL2d3NZBEeFUv1eu/gEEagN/+F3e6cVpG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2W1jDAAAA2wAAAA8AAAAAAAAAAAAA&#10;AAAAoQIAAGRycy9kb3ducmV2LnhtbFBLBQYAAAAABAAEAPkAAACRAwAAAAA=&#10;"/>
                </v:group>
              </v:group>
              <v:shape id="Straight Arrow Connector 6" o:spid="_x0000_s1890" type="#_x0000_t32" style="position:absolute;left:1913;top:4945;width:6858;height:15;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7NgcMAAADaAAAADwAAAGRycy9kb3ducmV2LnhtbESPQWsCMRSE74L/ITyhN83ag5St2aUK&#10;SoVa1ErPj83rZmnysm7iuv33TaHgcZiZb5hlOTgreupC41nBfJaBIK68brhWcP7YTJ9AhIis0Xom&#10;BT8UoCzGoyXm2t/4SP0p1iJBOOSowMTY5lKGypDDMPMtcfK+fOcwJtnVUnd4S3Bn5WOWLaTDhtOC&#10;wZbWhqrv09UpGD5XRl7cwfaX992bPW/329rvlXqYDC/PICIN8R7+b79qBQv4u5Ju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uzYHDAAAA2gAAAA8AAAAAAAAAAAAA&#10;AAAAoQIAAGRycy9kb3ducmV2LnhtbFBLBQYAAAAABAAEAPkAAACRAwAAAAA=&#10;" strokeweight="1pt">
                <v:stroke endarrow="open"/>
              </v:shape>
              <v:shape id="Straight Arrow Connector 7" o:spid="_x0000_s1891" type="#_x0000_t32" style="position:absolute;left:5257;top:8382;width:6858;height: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9QMYAAADaAAAADwAAAGRycy9kb3ducmV2LnhtbESP3WoCMRSE7wt9h3AE72rWWlRWo5TS&#10;1qoF8Qfay+PmuLu4OdkmUbdv3whCL4eZ+YYZTxtTiTM5X1pW0O0kIIgzq0vOFey2bw9DED4ga6ws&#10;k4Jf8jCd3N+NMdX2wms6b0IuIoR9igqKEOpUSp8VZNB3bE0cvYN1BkOULpfa4SXCTSUfk6QvDZYc&#10;Fwqs6aWg7Lg5GQXfs4VbHd9P9mne/Zwdfl6XPf7aK9VuNc8jEIGa8B++tT+0ggFcr8QbIC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MfUDGAAAA2gAAAA8AAAAAAAAA&#10;AAAAAAAAoQIAAGRycy9kb3ducmV2LnhtbFBLBQYAAAAABAAEAPkAAACUAwAAAAA=&#10;" strokeweight="1pt">
                <v:stroke endarrow="open"/>
              </v:shape>
              <v:shape id="TextBox 208" o:spid="_x0000_s1892" type="#_x0000_t202" style="position:absolute;left:1523;top:6097;width:3139;height:3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next-textbox:#TextBox 208;mso-fit-shape-to-text:t">
                  <w:txbxContent>
                    <w:p w:rsidR="00D32FAF" w:rsidRDefault="00D32FAF" w:rsidP="00D32FAF">
                      <w:pPr>
                        <w:pStyle w:val="NormalWeb"/>
                        <w:spacing w:before="0" w:beforeAutospacing="0" w:after="0" w:afterAutospacing="0"/>
                      </w:pPr>
                      <w:r w:rsidRPr="00C5504A">
                        <w:rPr>
                          <w:color w:val="0F243E"/>
                          <w:kern w:val="24"/>
                          <w:sz w:val="36"/>
                          <w:szCs w:val="36"/>
                        </w:rPr>
                        <w:t>O</w:t>
                      </w:r>
                    </w:p>
                  </w:txbxContent>
                </v:textbox>
              </v:shape>
              <v:shape id="TextBox 209" o:spid="_x0000_s1893" type="#_x0000_t202" style="position:absolute;left:12955;top:6097;width:3139;height:3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next-textbox:#TextBox 209;mso-fit-shape-to-text:t">
                  <w:txbxContent>
                    <w:p w:rsidR="00D32FAF" w:rsidRDefault="00D32FAF" w:rsidP="00D32FAF">
                      <w:pPr>
                        <w:pStyle w:val="NormalWeb"/>
                        <w:spacing w:before="0" w:beforeAutospacing="0" w:after="0" w:afterAutospacing="0"/>
                      </w:pPr>
                      <w:r w:rsidRPr="00C5504A">
                        <w:rPr>
                          <w:color w:val="0F243E"/>
                          <w:kern w:val="24"/>
                          <w:sz w:val="36"/>
                          <w:szCs w:val="36"/>
                        </w:rPr>
                        <w:t>A</w:t>
                      </w:r>
                    </w:p>
                  </w:txbxContent>
                </v:textbox>
              </v:shape>
            </v:group>
            <v:shape id="TextBox 210" o:spid="_x0000_s1894" type="#_x0000_t202" style="position:absolute;left:1523;width:3030;height:31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next-textbox:#TextBox 210;mso-fit-shape-to-text:t">
                <w:txbxContent>
                  <w:p w:rsidR="00D32FAF" w:rsidRDefault="00D32FAF" w:rsidP="00D32FAF">
                    <w:pPr>
                      <w:pStyle w:val="NormalWeb"/>
                      <w:spacing w:before="0" w:beforeAutospacing="0" w:after="0" w:afterAutospacing="0"/>
                    </w:pPr>
                    <w:r w:rsidRPr="00C5504A">
                      <w:rPr>
                        <w:color w:val="0F243E"/>
                        <w:kern w:val="24"/>
                        <w:sz w:val="36"/>
                        <w:szCs w:val="36"/>
                      </w:rPr>
                      <w:t>B</w:t>
                    </w:r>
                  </w:p>
                </w:txbxContent>
              </v:textbox>
            </v:shape>
            <w10:wrap type="square"/>
          </v:group>
        </w:pict>
      </w:r>
      <w:r w:rsidR="00CB135A" w:rsidRPr="0012214B">
        <w:rPr>
          <w:rFonts w:ascii="Times New Roman" w:hAnsi="Times New Roman" w:cs="Times New Roman"/>
          <w:b/>
          <w:bCs/>
          <w:sz w:val="26"/>
          <w:szCs w:val="26"/>
          <w:lang w:val="tr-TR"/>
        </w:rPr>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12214B" w:rsidRDefault="00D32FAF" w:rsidP="00D32FAF">
      <w:pPr>
        <w:widowControl w:val="0"/>
        <w:autoSpaceDE w:val="0"/>
        <w:autoSpaceDN w:val="0"/>
        <w:spacing w:after="0"/>
        <w:outlineLvl w:val="0"/>
        <w:rPr>
          <w:rFonts w:ascii="Times New Roman" w:hAnsi="Times New Roman" w:cs="Times New Roman"/>
          <w:b/>
          <w:bCs/>
          <w:sz w:val="26"/>
          <w:szCs w:val="26"/>
          <w:lang w:val="tr-TR"/>
        </w:rPr>
      </w:pPr>
      <w:r w:rsidRPr="0012214B">
        <w:rPr>
          <w:rFonts w:ascii="Times New Roman" w:hAnsi="Times New Roman" w:cs="Times New Roman"/>
          <w:b/>
          <w:bCs/>
          <w:noProof/>
          <w:sz w:val="26"/>
          <w:szCs w:val="26"/>
          <w:lang w:val="vi-VN" w:eastAsia="vi-VN"/>
        </w:rPr>
        <w:pict>
          <v:shape id="_x0000_s1859" type="#_x0000_t202" style="position:absolute;margin-left:341.6pt;margin-top:17.85pt;width:62.65pt;height:25.25pt;z-index:251768832" strokecolor="white">
            <v:textbox style="mso-next-textbox:#_x0000_s1859">
              <w:txbxContent>
                <w:p w:rsidR="00D32FAF" w:rsidRPr="00592AEC" w:rsidRDefault="00D32FAF" w:rsidP="00D32FAF">
                  <w:pPr>
                    <w:rPr>
                      <w:rFonts w:ascii="Times New Roman" w:hAnsi="Times New Roman"/>
                    </w:rPr>
                  </w:pPr>
                  <w:r w:rsidRPr="00592AEC">
                    <w:rPr>
                      <w:rFonts w:ascii="Times New Roman" w:hAnsi="Times New Roman"/>
                    </w:rPr>
                    <w:t>Hình 3</w:t>
                  </w:r>
                </w:p>
              </w:txbxContent>
            </v:textbox>
          </v:shape>
        </w:pict>
      </w: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rPr>
      </w:pPr>
      <w:r w:rsidRPr="0012214B">
        <w:rPr>
          <w:rFonts w:ascii="Times New Roman" w:hAnsi="Times New Roman" w:cs="Times New Roman"/>
          <w:b/>
          <w:bCs/>
          <w:sz w:val="26"/>
          <w:szCs w:val="26"/>
        </w:rPr>
        <w:t>Câu 8:</w:t>
      </w:r>
    </w:p>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sz w:val="26"/>
          <w:szCs w:val="26"/>
        </w:rPr>
        <w:lastRenderedPageBreak/>
        <w:t>a, Phát biểu định luật phản xạ ánh sáng (1,5 điểm)</w:t>
      </w:r>
    </w:p>
    <w:p w:rsidR="00CB135A" w:rsidRPr="0012214B" w:rsidRDefault="00CB135A" w:rsidP="00D32FAF">
      <w:pPr>
        <w:widowControl w:val="0"/>
        <w:autoSpaceDE w:val="0"/>
        <w:autoSpaceDN w:val="0"/>
        <w:spacing w:after="0"/>
        <w:ind w:right="38"/>
        <w:jc w:val="both"/>
        <w:rPr>
          <w:rFonts w:ascii="Times New Roman" w:hAnsi="Times New Roman" w:cs="Times New Roman"/>
          <w:sz w:val="26"/>
          <w:szCs w:val="26"/>
        </w:rPr>
      </w:pPr>
      <w:r w:rsidRPr="0012214B">
        <w:rPr>
          <w:rFonts w:ascii="Times New Roman" w:hAnsi="Times New Roman" w:cs="Times New Roman"/>
          <w:sz w:val="26"/>
          <w:szCs w:val="26"/>
        </w:rPr>
        <w:t>b,</w:t>
      </w:r>
      <w:r w:rsidRPr="0012214B">
        <w:rPr>
          <w:rFonts w:ascii="Times New Roman" w:hAnsi="Times New Roman" w:cs="Times New Roman"/>
          <w:b/>
          <w:sz w:val="26"/>
          <w:szCs w:val="26"/>
        </w:rPr>
        <w:t xml:space="preserve"> </w:t>
      </w:r>
      <w:r w:rsidRPr="0012214B">
        <w:rPr>
          <w:rFonts w:ascii="Times New Roman" w:hAnsi="Times New Roman" w:cs="Times New Roman"/>
          <w:sz w:val="26"/>
          <w:szCs w:val="26"/>
        </w:rPr>
        <w:t>Hãy vẽ tia sáng xuất phát từ nguồn sáng S qua hệ 02 gương G1, G2 và truyền đến M (1 điểm)</w:t>
      </w:r>
    </w:p>
    <w:p w:rsidR="00CB135A" w:rsidRPr="0012214B" w:rsidRDefault="009172AE" w:rsidP="00D32FAF">
      <w:pPr>
        <w:widowControl w:val="0"/>
        <w:autoSpaceDE w:val="0"/>
        <w:autoSpaceDN w:val="0"/>
        <w:spacing w:after="0"/>
        <w:jc w:val="center"/>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shape id="_x0000_i1053" type="#_x0000_t75" style="width:276pt;height:143.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">
            <v:imagedata r:id="rId66" o:title="" croptop="-2855f" cropbottom="-2581f" cropleft="-2464f" cropright="-2888f"/>
            <o:lock v:ext="edit" aspectratio="f"/>
          </v:shape>
        </w:pic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ần số dao động đặc trưng cho sự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Âm thanh có thể truyền trong các môi trường ...(7)…; ...(8)… và ...(9)…, không thể truyền trong ...(10)…. Âm thanh truyền tốt trong các môi trường theo thứ tự giảm dần là ...(11)…; ...(12)… và ...(13)…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Hãy tính khoảng cách ngắn nhất từ em đến bức tường để khi nói thi thu được tiếng vang?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center"/>
        <w:rPr>
          <w:rFonts w:ascii="Times New Roman" w:hAnsi="Times New Roman" w:cs="Times New Roman"/>
          <w:b/>
          <w:bCs/>
          <w:sz w:val="26"/>
          <w:szCs w:val="26"/>
        </w:rPr>
      </w:pPr>
      <w:r w:rsidRPr="0012214B">
        <w:rPr>
          <w:rFonts w:ascii="Times New Roman" w:hAnsi="Times New Roman" w:cs="Times New Roman"/>
          <w:sz w:val="26"/>
          <w:szCs w:val="26"/>
        </w:rPr>
        <w:t xml:space="preserve"> HẾT.</w:t>
      </w:r>
      <w:r w:rsidRPr="0012214B">
        <w:rPr>
          <w:rFonts w:ascii="Times New Roman" w:hAnsi="Times New Roman" w:cs="Times New Roman"/>
          <w:sz w:val="26"/>
          <w:szCs w:val="26"/>
        </w:rPr>
        <w:br w:type="page"/>
      </w:r>
      <w:r w:rsidRPr="0012214B">
        <w:rPr>
          <w:rFonts w:ascii="Times New Roman" w:hAnsi="Times New Roman" w:cs="Times New Roman"/>
          <w:b/>
          <w:bCs/>
          <w:sz w:val="26"/>
          <w:szCs w:val="26"/>
        </w:rPr>
        <w:lastRenderedPageBreak/>
        <w:t xml:space="preserve">ĐÁP ÁN ĐỀ THI HỌC KÌ 1 MÔN VẬT LÝ LỚP 7 </w:t>
      </w:r>
    </w:p>
    <w:p w:rsidR="00CB135A" w:rsidRPr="0012214B" w:rsidRDefault="00CB135A" w:rsidP="00D32FAF">
      <w:pPr>
        <w:widowControl w:val="0"/>
        <w:autoSpaceDE w:val="0"/>
        <w:autoSpaceDN w:val="0"/>
        <w:spacing w:after="0"/>
        <w:rPr>
          <w:rFonts w:ascii="Times New Roman" w:hAnsi="Times New Roman" w:cs="Times New Roman"/>
          <w:b/>
          <w:sz w:val="13"/>
          <w:szCs w:val="26"/>
        </w:rPr>
      </w:pP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79"/>
        </w:trPr>
        <w:tc>
          <w:tcPr>
            <w:tcW w:w="5675" w:type="dxa"/>
            <w:vMerge w:val="restart"/>
            <w:tcBorders>
              <w:top w:val="nil"/>
              <w:bottom w:val="nil"/>
              <w:right w:val="nil"/>
            </w:tcBorders>
          </w:tcPr>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_x0000_s1738" style="position:absolute;margin-left:205.25pt;margin-top:15.25pt;width:142.85pt;height:150.1pt;z-index:251766784;mso-position-horizontal-relative:text;mso-position-vertical-relative:text" coordsize="17806,2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">
                  <v:group id="_x0000_s1739" style="position:absolute;top:10551;width:17526;height:1112" coordorigin=",10551"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21" o:spid="_x0000_s1740" style="position:absolute;visibility:visible" from="762,10551" to="34290,1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v:group id="Group 22" o:spid="_x0000_s1741" style="position:absolute;left:16764;top:10551;width:17526;height:1524" coordorigin="16764,105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36" o:spid="_x0000_s1742" style="position:absolute;rotation:90;visibility:visible" from="16383,10932" to="1790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85sQAAADbAAAADwAAAGRycy9kb3ducmV2LnhtbESPzWrDMBCE74W+g9hCLyGR2xQndaOE&#10;EjC4zSW/98XaWqbWykhq4rx9VQj0OMzMN8xiNdhOnMmH1rGCp0kGgrh2uuVGwfFQjucgQkTW2Dkm&#10;BVcKsFre3y2w0O7COzrvYyMShEOBCkyMfSFlqA1ZDBPXEyfvy3mLMUnfSO3xkuC2k89ZlkuLLacF&#10;gz2tDdXf+x+roD/NzPS6+SyrfOvL9uNFV6P1q1KPD8P7G4hIQ/wP39qVVjDN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PzmxAAAANsAAAAPAAAAAAAAAAAA&#10;AAAAAKECAABkcnMvZG93bnJldi54bWxQSwUGAAAAAAQABAD5AAAAkgMAAAAA&#10;"/>
                      <v:line id="Straight Connector 37" o:spid="_x0000_s1743" style="position:absolute;rotation:90;visibility:visible" from="17907,10932" to="1943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ZfcQAAADbAAAADwAAAGRycy9kb3ducmV2LnhtbESPT2sCMRTE7wW/Q3hCL0WzraJ2a5Qi&#10;LGz14t/7Y/O6Wbp5WZJU12/fFAo9DjPzG2a57m0rruRD41jB8zgDQVw53XCt4HwqRgsQISJrbB2T&#10;gjsFWK8GD0vMtbvxga7HWIsE4ZCjAhNjl0sZKkMWw9h1xMn7dN5iTNLXUnu8Jbht5UuWzaTFhtOC&#10;wY42hqqv47dV0F3mZnLfbYtytvdF8zHV5dPmVanHYf/+BiJSH//Df+1SK5j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Fl9xAAAANsAAAAPAAAAAAAAAAAA&#10;AAAAAKECAABkcnMvZG93bnJldi54bWxQSwUGAAAAAAQABAD5AAAAkgMAAAAA&#10;"/>
                      <v:line id="Straight Connector 38" o:spid="_x0000_s1744" style="position:absolute;rotation:90;visibility:visible" from="19431,10932" to="2095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D8EAAADbAAAADwAAAGRycy9kb3ducmV2LnhtbERPy2oCMRTdF/oP4Ra6Ec20io/RKEUY&#10;mNpNfe0vk+tk6ORmSFId/75ZCF0eznu16W0rruRD41jB2ygDQVw53XCt4HQshnMQISJrbB2TgjsF&#10;2Kyfn1aYa3fjPV0PsRYphEOOCkyMXS5lqAxZDCPXESfu4rzFmKCvpfZ4S+G2le9ZNpUWG04NBjva&#10;Gqp+Dr9WQXeemfH9a1eU029fNJ8TXQ62C6VeX/qPJYhIffwXP9ylVjBOY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80PwQAAANsAAAAPAAAAAAAAAAAAAAAA&#10;AKECAABkcnMvZG93bnJldi54bWxQSwUGAAAAAAQABAD5AAAAjwMAAAAA&#10;"/>
                      <v:line id="Straight Connector 39" o:spid="_x0000_s1745" style="position:absolute;rotation:90;visibility:visible" from="20955,10932" to="2247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olMQAAADbAAAADwAAAGRycy9kb3ducmV2LnhtbESPQWsCMRSE7wX/Q3hCL1Kz1qJ1NYoI&#10;C9v2Um29PzbPzeLmZUlSXf99UxB6HGbmG2a16W0rLuRD41jBZJyBIK6cbrhW8P1VPL2CCBFZY+uY&#10;FNwowGY9eFhhrt2V93Q5xFokCIccFZgYu1zKUBmyGMauI07eyXmLMUlfS+3xmuC2lc9ZNpMWG04L&#10;BjvaGarOhx+roDvOzfT28V6Us09fNG8vuhztFko9DvvtEkSkPv6H7+1SK5gu4O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2iUxAAAANsAAAAPAAAAAAAAAAAA&#10;AAAAAKECAABkcnMvZG93bnJldi54bWxQSwUGAAAAAAQABAD5AAAAkgMAAAAA&#10;"/>
                      <v:line id="Straight Connector 40" o:spid="_x0000_s1746" style="position:absolute;rotation:90;visibility:visible" from="22479,10932" to="2400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OydMEAAADbAAAADwAAAGRycy9kb3ducmV2LnhtbERPyWrDMBC9F/oPYgq9lERuG7I4UUIJ&#10;GJzmkvU+WBPL1BoZSU2cv68OgR4fb1+setuKK/nQOFbwPsxAEFdON1wrOB2LwRREiMgaW8ek4E4B&#10;VsvnpwXm2t14T9dDrEUK4ZCjAhNjl0sZKkMWw9B1xIm7OG8xJuhrqT3eUrht5UeWjaXFhlODwY7W&#10;hqqfw69V0J0n5vO+/S7K8c4XzWaky7f1TKnXl/5rDiJSH//FD3epFYzS+vQl/QC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7J0wQAAANsAAAAPAAAAAAAAAAAAAAAA&#10;AKECAABkcnMvZG93bnJldi54bWxQSwUGAAAAAAQABAD5AAAAjwMAAAAA&#10;"/>
                      <v:line id="Straight Connector 41" o:spid="_x0000_s1747" style="position:absolute;rotation:90;visibility:visible" from="24003,10932" to="2552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X78UAAADbAAAADwAAAGRycy9kb3ducmV2LnhtbESPS2vDMBCE74X+B7GFXEoiJw15uFFC&#10;CRic9tK87ou1tUytlZHUxPn3UaHQ4zAz3zCrTW9bcSEfGscKxqMMBHHldMO1gtOxGC5AhIissXVM&#10;Cm4UYLN+fFhhrt2V93Q5xFokCIccFZgYu1zKUBmyGEauI07el/MWY5K+ltrjNcFtKydZNpMWG04L&#10;BjvaGqq+Dz9WQXeem5fbx3tRzj590eymunzeLpUaPPVvryAi9fE//NcutYLpGH6/pB8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8X78UAAADbAAAADwAAAAAAAAAA&#10;AAAAAAChAgAAZHJzL2Rvd25yZXYueG1sUEsFBgAAAAAEAAQA+QAAAJMDAAAAAA==&#10;"/>
                      <v:line id="Straight Connector 42" o:spid="_x0000_s1748" style="position:absolute;rotation:90;visibility:visible" from="25527,10932" to="2705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2JmMUAAADbAAAADwAAAGRycy9kb3ducmV2LnhtbESPS2vDMBCE74X+B7GFXEoiNw15uFFC&#10;CBic9tK87ou1tUytlZHUxPn3UaHQ4zAz3zDLdW9bcSEfGscKXkYZCOLK6YZrBadjMZyDCBFZY+uY&#10;FNwowHr1+LDEXLsr7+lyiLVIEA45KjAxdrmUoTJkMYxcR5y8L+ctxiR9LbXHa4LbVo6zbCotNpwW&#10;DHa0NVR9H36sgu48M6+3j/einH76otlNdPm8XSg1eOo3byAi9fE//NcutYLJG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2JmMUAAADbAAAADwAAAAAAAAAA&#10;AAAAAAChAgAAZHJzL2Rvd25yZXYueG1sUEsFBgAAAAAEAAQA+QAAAJMDAAAAAA==&#10;"/>
                      <v:line id="Straight Connector 43" o:spid="_x0000_s1749" style="position:absolute;rotation:90;visibility:visible" from="27051,10932" to="2857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EsA8QAAADbAAAADwAAAGRycy9kb3ducmV2LnhtbESPQWsCMRSE7wX/Q3iCl1KzVtG6GqUI&#10;C9v2Um29PzbPzeLmZUmirv++KRR6HGbmG2a97W0rruRD41jBZJyBIK6cbrhW8P1VPL2ACBFZY+uY&#10;FNwpwHYzeFhjrt2N93Q9xFokCIccFZgYu1zKUBmyGMauI07eyXmLMUlfS+3xluC2lc9ZNpcWG04L&#10;BjvaGarOh4tV0B0XZnr/eC/K+acvmreZLh93S6VGw/51BSJSH//Df+1SK5hN4f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SwDxAAAANsAAAAPAAAAAAAAAAAA&#10;AAAAAKECAABkcnMvZG93bnJldi54bWxQSwUGAAAAAAQABAD5AAAAkgMAAAAA&#10;"/>
                      <v:line id="Straight Connector 44" o:spid="_x0000_s1750" style="position:absolute;rotation:90;visibility:visible" from="28575,10932" to="3009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i0d8QAAADbAAAADwAAAGRycy9kb3ducmV2LnhtbESPzWrDMBCE74W+g9hCLyGR25okdaOE&#10;EjC4zSW/98XaWqbWykhq4rx9VQj0OMzMN8xiNdhOnMmH1rGCp0kGgrh2uuVGwfFQjucgQkTW2Dkm&#10;BVcKsFre3y2w0O7COzrvYyMShEOBCkyMfSFlqA1ZDBPXEyfvy3mLMUnfSO3xkuC2k89ZNpUWW04L&#10;BntaG6q/9z9WQX+amZfr5rOspltfth+5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LR3xAAAANsAAAAPAAAAAAAAAAAA&#10;AAAAAKECAABkcnMvZG93bnJldi54bWxQSwUGAAAAAAQABAD5AAAAkgMAAAAA&#10;"/>
                      <v:line id="Straight Connector 45" o:spid="_x0000_s1751" style="position:absolute;rotation:90;visibility:visible" from="30099,10932" to="3162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R7MUAAADbAAAADwAAAGRycy9kb3ducmV2LnhtbESPT2sCMRTE74V+h/AKXqRmrX/abo1S&#10;hIW1vVjb3h+b183i5mVJoq7f3ghCj8PM/IZZrHrbiiP50DhWMB5lIIgrpxuuFfx8F48vIEJE1tg6&#10;JgVnCrBa3t8tMNfuxF903MVaJAiHHBWYGLtcylAZshhGriNO3p/zFmOSvpba4ynBbSufsmwuLTac&#10;Fgx2tDZU7XcHq6D7fTaT8+dHUc63vmg2U10O169KDR769zcQkfr4H761S61gOoP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R7MUAAADbAAAADwAAAAAAAAAA&#10;AAAAAAChAgAAZHJzL2Rvd25yZXYueG1sUEsFBgAAAAAEAAQA+QAAAJMDAAAAAA==&#10;"/>
                      <v:line id="_x0000_s1752" style="position:absolute;rotation:90;visibility:visible" from="31623,10932" to="3314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Pm8QAAADbAAAADwAAAGRycy9kb3ducmV2LnhtbESPQUvDQBSE74L/YXmCF7EbtUSN3QQp&#10;BFJ70bTeH9lnNph9G3bXNv33XUHwOMzMN8yqmu0oDuTD4FjB3SIDQdw5PXCvYL+rb59AhIiscXRM&#10;Ck4UoCovL1ZYaHfkDzq0sRcJwqFABSbGqZAydIYshoWbiJP35bzFmKTvpfZ4THA7yvssy6XFgdOC&#10;wYnWhrrv9scqmD4fzcNp+1Y3+buvh81SNzfrZ6Wur+bXFxCR5vgf/ms3WsEyh9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o+bxAAAANsAAAAPAAAAAAAAAAAA&#10;AAAAAKECAABkcnMvZG93bnJldi54bWxQSwUGAAAAAAQABAD5AAAAkgMAAAAA&#10;"/>
                      <v:line id="Straight Connector 47" o:spid="_x0000_s1753" style="position:absolute;rotation:90;visibility:visible" from="33147,10932" to="3467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qAMQAAADbAAAADwAAAGRycy9kb3ducmV2LnhtbESPQWsCMRSE74L/ITzBi2i2KtpujVKE&#10;hW17qba9Pzavm6WblyWJuv77piB4HGbmG2az620rzuRD41jBwywDQVw53XCt4OuzmD6CCBFZY+uY&#10;FFwpwG47HGww1+7CBzofYy0ShEOOCkyMXS5lqAxZDDPXESfvx3mLMUlfS+3xkuC2lfMsW0mLDacF&#10;gx3tDVW/x5NV0H2vzeL6/laUqw9fNK9LXU72T0qNR/3LM4hIfbyHb+1SK1iu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ioAxAAAANsAAAAPAAAAAAAAAAAA&#10;AAAAAKECAABkcnMvZG93bnJldi54bWxQSwUGAAAAAAQABAD5AAAAkgMAAAAA&#10;"/>
                    </v:group>
                    <v:group id="Group 23" o:spid="_x0000_s1754" style="position:absolute;top:10551;width:17526;height:1524" coordorigin=",105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755" style="position:absolute;rotation:90;visibility:visible" from="-381,10932" to="114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18UAAADbAAAADwAAAGRycy9kb3ducmV2LnhtbESPS2vDMBCE74X+B7GFXEoiNw15uFFC&#10;CBic9tK87ou1tUytlZHUxPn3UaHQ4zAz3zDLdW9bcSEfGscKXkYZCOLK6YZrBadjMZyDCBFZY+uY&#10;FNwowHr1+LDEXLsr7+lyiLVIEA45KjAxdrmUoTJkMYxcR5y8L+ctxiR9LbXHa4LbVo6zbCotNpwW&#10;DHa0NVR9H36sgu48M6+3j/einH76otlNdPm8XSg1eOo3byAi9fE//NcutYLxB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18UAAADbAAAADwAAAAAAAAAA&#10;AAAAAAChAgAAZHJzL2Rvd25yZXYueG1sUEsFBgAAAAAEAAQA+QAAAJMDAAAAAA==&#10;"/>
                      <v:line id="Straight Connector 25" o:spid="_x0000_s1756" style="position:absolute;rotation:90;visibility:visible" from="1143,10932" to="266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TMUAAADbAAAADwAAAGRycy9kb3ducmV2LnhtbESPzWrDMBCE74W+g9hCL6WR89vEjRJK&#10;wOC2lzRN7ou1tUyslZGUxHn7KlDocZiZb5jluretOJMPjWMFw0EGgrhyuuFawf67eJ6DCBFZY+uY&#10;FFwpwHp1f7fEXLsLf9F5F2uRIBxyVGBi7HIpQ2XIYhi4jjh5P85bjEn6WmqPlwS3rRxl2UxabDgt&#10;GOxoY6g67k5WQXd4MePr50dRzra+aN4nunzaLJR6fOjfXkFE6uN/+K9dagWjK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v0TMUAAADbAAAADwAAAAAAAAAA&#10;AAAAAAChAgAAZHJzL2Rvd25yZXYueG1sUEsFBgAAAAAEAAQA+QAAAJMDAAAAAA==&#10;"/>
                      <v:line id="Straight Connector 26" o:spid="_x0000_s1757" style="position:absolute;rotation:90;visibility:visible" from="2667,10932" to="419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O8QAAADbAAAADwAAAGRycy9kb3ducmV2LnhtbESPzWrDMBCE74W+g9hCLiWRmxYndaOE&#10;EjC4zSW/98XaWqbWykhK4rx9VSj0OMzMN8xiNdhOXMiH1rGCp0kGgrh2uuVGwfFQjucgQkTW2Dkm&#10;BTcKsFre3y2w0O7KO7rsYyMShEOBCkyMfSFlqA1ZDBPXEyfvy3mLMUnfSO3xmuC2k9Msy6XFltOC&#10;wZ7Whurv/dkq6E8z83zbfJZVvvVl+/Giq8f1q1Kjh+H9DUSkIf6H/9qVVjDN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Wo7xAAAANsAAAAPAAAAAAAAAAAA&#10;AAAAAKECAABkcnMvZG93bnJldi54bWxQSwUGAAAAAAQABAD5AAAAkgMAAAAA&#10;"/>
                      <v:line id="Straight Connector 27" o:spid="_x0000_s1758" style="position:absolute;rotation:90;visibility:visible" from="4191,10932" to="571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PoMQAAADbAAAADwAAAGRycy9kb3ducmV2LnhtbESPQWsCMRSE7wX/Q3iCl6JZbdG6GkWE&#10;hW17qba9PzbPzeLmZUmirv++KRR6HGbmG2a97W0rruRD41jBdJKBIK6cbrhW8PVZjF9AhIissXVM&#10;Cu4UYLsZPKwx1+7GB7oeYy0ShEOOCkyMXS5lqAxZDBPXESfv5LzFmKSvpfZ4S3DbylmWzaXFhtOC&#10;wY72hqrz8WIVdN8L83R/fyvK+YcvmtdnXT7ul0qNhv1uBSJSH//Df+1SK5gt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c+gxAAAANsAAAAPAAAAAAAAAAAA&#10;AAAAAKECAABkcnMvZG93bnJldi54bWxQSwUGAAAAAAQABAD5AAAAkgMAAAAA&#10;"/>
                      <v:line id="Straight Connector 28" o:spid="_x0000_s1759" style="position:absolute;rotation:90;visibility:visible" from="5715,10932" to="723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b0sIAAADbAAAADwAAAGRycy9kb3ducmV2LnhtbERPW2vCMBR+H+w/hDPYy9B0blStRhlC&#10;oW4v8/Z+aI5NWXNSkkzrvzcPgz1+fPflerCduJAPrWMFr+MMBHHtdMuNguOhHM1AhIissXNMCm4U&#10;YL16fFhiod2Vd3TZx0akEA4FKjAx9oWUoTZkMYxdT5y4s/MWY4K+kdrjNYXbTk6yLJcWW04NBnva&#10;GKp/9r9WQX+amrfb12dZ5d++bLfvunrZzJV6fho+FiAiDfFf/OeutIJJGpu+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b0sIAAADbAAAADwAAAAAAAAAAAAAA&#10;AAChAgAAZHJzL2Rvd25yZXYueG1sUEsFBgAAAAAEAAQA+QAAAJADAAAAAA==&#10;"/>
                      <v:line id="Straight Connector 29" o:spid="_x0000_s1760" style="position:absolute;rotation:90;visibility:visible" from="7239,10932" to="876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ScQAAADbAAAADwAAAGRycy9kb3ducmV2LnhtbESPQWsCMRSE7wX/Q3iCl1Kz2qJ1NYoI&#10;C9v2Um29PzbPzeLmZUmirv++KRR6HGbmG2a16W0rruRD41jBZJyBIK6cbrhW8P1VPL2CCBFZY+uY&#10;FNwpwGY9eFhhrt2N93Q9xFokCIccFZgYu1zKUBmyGMauI07eyXmLMUlfS+3xluC2ldMsm0mLDacF&#10;gx3tDFXnw8Uq6I5z83z/eC/K2acvmrcXXT7uFkqNhv12CSJSH//Df+1SK5gu4P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v5JxAAAANsAAAAPAAAAAAAAAAAA&#10;AAAAAKECAABkcnMvZG93bnJldi54bWxQSwUGAAAAAAQABAD5AAAAkgMAAAAA&#10;"/>
                      <v:line id="Straight Connector 30" o:spid="_x0000_s1761" style="position:absolute;rotation:90;visibility:visible" from="8763,10932" to="1028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BCcEAAADbAAAADwAAAGRycy9kb3ducmV2LnhtbERPy2oCMRTdF/oP4Ra6Ec20io/RKEUY&#10;mNpNfe0vk+tk6ORmSFId/75ZCF0eznu16W0rruRD41jB2ygDQVw53XCt4HQshnMQISJrbB2TgjsF&#10;2Kyfn1aYa3fjPV0PsRYphEOOCkyMXS5lqAxZDCPXESfu4rzFmKCvpfZ4S+G2le9ZNpUWG04NBjva&#10;Gqp+Dr9WQXeemfH9a1eU029fNJ8TXQ62C6VeX/qPJYhIffwXP9ylVjBO6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cEJwQAAANsAAAAPAAAAAAAAAAAAAAAA&#10;AKECAABkcnMvZG93bnJldi54bWxQSwUGAAAAAAQABAD5AAAAjwMAAAAA&#10;"/>
                      <v:line id="Straight Connector 31" o:spid="_x0000_s1762" style="position:absolute;rotation:90;visibility:visible" from="10287,10932" to="11811,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kksQAAADbAAAADwAAAGRycy9kb3ducmV2LnhtbESPQWsCMRSE7wX/Q3iCl1KzatG6GkWE&#10;hW17qbbeH5vnZnHzsiSprv++KRR6HGbmG2a97W0rruRD41jBZJyBIK6cbrhW8PVZPL2ACBFZY+uY&#10;FNwpwHYzeFhjrt2ND3Q9xlokCIccFZgYu1zKUBmyGMauI07e2XmLMUlfS+3xluC2ldMsm0uLDacF&#10;gx3tDVWX47dV0J0WZnZ/fyvK+YcvmtdnXT7ul0qNhv1uBSJSH//Df+1SK5hN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WSSxAAAANsAAAAPAAAAAAAAAAAA&#10;AAAAAKECAABkcnMvZG93bnJldi54bWxQSwUGAAAAAAQABAD5AAAAkgMAAAAA&#10;"/>
                      <v:line id="Straight Connector 32" o:spid="_x0000_s1763" style="position:absolute;rotation:90;visibility:visible" from="11811,10932" to="13335,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65cQAAADbAAAADwAAAGRycy9kb3ducmV2LnhtbESPQWsCMRSE74X+h/AKvUjNVkXr1ihF&#10;WNjqRW29Pzavm6WblyWJuv57UxB6HGbmG2ax6m0rzuRD41jB6zADQVw53XCt4PureHkDESKyxtYx&#10;KbhSgNXy8WGBuXYX3tP5EGuRIBxyVGBi7HIpQ2XIYhi6jjh5P85bjEn6WmqPlwS3rRxl2VRabDgt&#10;GOxobaj6PZysgu44M+PrdlOU050vms+JLgfruVLPT/3HO4hIffwP39ulVjAewd+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rlxAAAANsAAAAPAAAAAAAAAAAA&#10;AAAAAKECAABkcnMvZG93bnJldi54bWxQSwUGAAAAAAQABAD5AAAAkgMAAAAA&#10;"/>
                      <v:line id="Straight Connector 33" o:spid="_x0000_s1764" style="position:absolute;rotation:90;visibility:visible" from="13335,10932" to="14859,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ffsQAAADbAAAADwAAAGRycy9kb3ducmV2LnhtbESPzWrDMBCE74W+g9hCLyGRW5ckdaOE&#10;EjC4zSW/98XaWqbWykhq4rx9VQj0OMzMN8xiNdhOnMmH1rGCp0kGgrh2uuVGwfFQjucgQkTW2Dkm&#10;BVcKsFre3y2w0O7COzrvYyMShEOBCkyMfSFlqA1ZDBPXEyfvy3mLMUnfSO3xkuC2k89ZNpUWW04L&#10;BntaG6q/9z9WQX+amfy6+Syr6daX7ceL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19+xAAAANsAAAAPAAAAAAAAAAAA&#10;AAAAAKECAABkcnMvZG93bnJldi54bWxQSwUGAAAAAAQABAD5AAAAkgMAAAAA&#10;"/>
                      <v:line id="Straight Connector 34" o:spid="_x0000_s1765" style="position:absolute;rotation:90;visibility:visible" from="14859,10932" to="16383,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HCsQAAADbAAAADwAAAGRycy9kb3ducmV2LnhtbESPQWsCMRSE7wX/Q3iCl1KzVtG6GqUI&#10;C9v2Um29PzbPzeLmZUmirv++KRR6HGbmG2a97W0rruRD41jBZJyBIK6cbrhW8P1VPL2ACBFZY+uY&#10;FNwpwHYzeFhjrt2N93Q9xFokCIccFZgYu1zKUBmyGMauI07eyXmLMUlfS+3xluC2lc9ZNpcWG04L&#10;BjvaGarOh4tV0B0XZnr/eC/K+acvmreZLh93S6VGw/51BSJSH//Df+1SK5jO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scKxAAAANsAAAAPAAAAAAAAAAAA&#10;AAAAAKECAABkcnMvZG93bnJldi54bWxQSwUGAAAAAAQABAD5AAAAkgMAAAAA&#10;"/>
                      <v:line id="Straight Connector 35" o:spid="_x0000_s1766" style="position:absolute;rotation:90;visibility:visible" from="16383,10932" to="1790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ikcUAAADbAAAADwAAAGRycy9kb3ducmV2LnhtbESPT2sCMRTE74V+h/AKXopmW1v/rEYp&#10;wsLaXqq298fmuVm6eVmSqOu3N4VCj8PM/IZZrnvbijP50DhW8DTKQBBXTjdcK/g6FMMZiBCRNbaO&#10;ScGVAqxX93dLzLW78I7O+1iLBOGQowITY5dLGSpDFsPIdcTJOzpvMSbpa6k9XhLctvI5yybSYsNp&#10;wWBHG0PVz/5kFXTfUzO+frwX5eTTF832RZePm7lSg4f+bQEiUh//w3/tUisYv8L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ikcUAAADbAAAADwAAAAAAAAAA&#10;AAAAAAChAgAAZHJzL2Rvd25yZXYueG1sUEsFBgAAAAAEAAQA+QAAAJMDAAAAAA==&#10;"/>
                    </v:group>
                  </v:group>
                  <v:shape id="TextBox 155" o:spid="_x0000_s1767" type="#_x0000_t202" style="position:absolute;left:3048;top:5982;width:3480;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768" type="#_x0000_t32" style="position:absolute;left:3468;top:4828;width:6858;height:16;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Zn8IAAADaAAAADwAAAGRycy9kb3ducmV2LnhtbESPQYvCMBSE74L/ITzBm6aKLNo1ioiK&#10;sCKo3T2/bZ5tsXkpTbTdf78RBI/DzHzDzJetKcWDaldYVjAaRiCIU6sLzhQkl+1gCsJ5ZI2lZVLw&#10;Rw6Wi25njrG2DZ/ocfaZCBB2MSrIva9iKV2ak0E3tBVx8K62NuiDrDOpa2wC3JRyHEUf0mDBYSHH&#10;itY5pbfz3SjY/kxPfpPMXILHw9f3r22y3W2lVL/Xrj5BeGr9O/xq77WCCTyvhBs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GZn8IAAADaAAAADwAAAAAAAAAAAAAA&#10;AAChAgAAZHJzL2Rvd25yZXYueG1sUEsFBgAAAAAEAAQA+QAAAJADAAAAAA==&#10;" strokeweight="1pt">
                    <v:stroke endarrow="open"/>
                  </v:shape>
                  <v:shape id="Straight Arrow Connector 5" o:spid="_x0000_s1769" type="#_x0000_t32" style="position:absolute;left:6861;top:12837;width:16;height:6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8dgMQAAADaAAAADwAAAGRycy9kb3ducmV2LnhtbESPQWsCMRSE7wX/Q3iCN80qdi2rUUpB&#10;8dSiFa23x+Z1d+vmZUmirv31piD0OMzMN8xs0ZpaXMj5yrKC4SABQZxbXXGhYPe57L+A8AFZY22Z&#10;FNzIw2LeeZphpu2VN3TZhkJECPsMFZQhNJmUPi/JoB/Yhjh639YZDFG6QmqH1wg3tRwlSSoNVhwX&#10;SmzoraT8tD0bBeltv0+L949De3C/y9XP5Mu641ipXrd9nYII1Ib/8KO91gqe4e9Kv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Xx2AxAAAANoAAAAPAAAAAAAAAAAA&#10;AAAAAKECAABkcnMvZG93bnJldi54bWxQSwUGAAAAAAQABAD5AAAAkgMAAAAA&#10;" strokeweight="1pt">
                    <v:stroke dashstyle="dash" endarrow="open"/>
                  </v:shape>
                  <v:line id="Straight Connector 6" o:spid="_x0000_s1770" style="position:absolute;flip:x;visibility:visible" from="6861,8224" to="6861,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9V7MYAAADaAAAADwAAAGRycy9kb3ducmV2LnhtbESPT2vCQBTE7wW/w/KE3upGhVBTV4mF&#10;SosH/7SQHh/ZZxKSfRuyWxP99G6h0OMwM79hluvBNOJCnassK5hOIhDEudUVFwq+Pt+enkE4j6yx&#10;sUwKruRgvRo9LDHRtucjXU6+EAHCLkEFpfdtIqXLSzLoJrYlDt7ZdgZ9kF0hdYd9gJtGzqIolgYr&#10;DgsltvRaUl6ffoyCWz3zh+xjv5WbtNrdssX8/N1mSj2Oh/QFhKfB/4f/2u9aQQy/V8IN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PVezGAAAA2gAAAA8AAAAAAAAA&#10;AAAAAAAAoQIAAGRycy9kb3ducmV2LnhtbFBLBQYAAAAABAAEAPkAAACUAwAAAAA=&#10;" strokeweight=".5pt"/>
                  <v:line id="Straight Connector 7" o:spid="_x0000_s1771" style="position:absolute;flip:x;visibility:visible" from="6861,10551" to="6861,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85cMAAADaAAAADwAAAGRycy9kb3ducmV2LnhtbESPT2vCQBTE74V+h+UVvDWb9mBLdBUp&#10;FRQs4v/rI/uyCWbfxuyq8du7QsHjMDO/YYbjztbiQq2vHCv4SFIQxLnTFRsF2830/RuED8gaa8ek&#10;4EYexqPXlyFm2l15RZd1MCJC2GeooAyhyaT0eUkWfeIa4ugVrrUYomyN1C1eI9zW8jNN+9JixXGh&#10;xIZ+SsqP67NVsAvFct50U3MrDue9N4vT4vevr1TvrZsMQATqwjP8355pBV/wuBJvgB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7vOXDAAAA2gAAAA8AAAAAAAAAAAAA&#10;AAAAoQIAAGRycy9kb3ducmV2LnhtbFBLBQYAAAAABAAEAPkAAACRAwAAAAA=&#10;" strokeweight=".5pt">
                    <v:stroke dashstyle="3 1"/>
                  </v:line>
                  <v:line id="Straight Connector 8" o:spid="_x0000_s1772" style="position:absolute;flip:x y;visibility:visible" from="6426,8910" to="7399,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0XxsAAAADaAAAADwAAAGRycy9kb3ducmV2LnhtbERPXWvCMBR9H+w/hDvwbaYOJlqN4gob&#10;BaVg3d4vzbXt1tyUJmvjvzcPgz0ezvd2H0wnRhpca1nBYp6AIK6sbrlW8Hl5f16BcB5ZY2eZFNzI&#10;wX73+LDFVNuJzzSWvhYxhF2KChrv+1RKVzVk0M1tTxy5qx0M+giHWuoBpxhuOvmSJEtpsOXY0GBP&#10;WUPVT/lrFOTHsF5xVnyf8GuyXfH6luiPoNTsKRw2IDwF/y/+c+daQdwar8Qb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rNF8bAAAAA2gAAAA8AAAAAAAAAAAAAAAAA&#10;oQIAAGRycy9kb3ducmV2LnhtbFBLBQYAAAAABAAEAPkAAACOAwAAAAA=&#10;"/>
                  <v:line id="Straight Connector 9" o:spid="_x0000_s1773" style="position:absolute;flip:x y;visibility:visible" from="6374,11250" to="7348,1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yXcEAAADaAAAADwAAAGRycy9kb3ducmV2LnhtbESPQYvCMBSE74L/ITxhb5oquGjXKCoo&#10;woqg7t4fzdu22ryUJtrsvzeC4HGYmW+Y2SKYStypcaVlBcNBAoI4s7rkXMHPedOfgHAeWWNlmRT8&#10;k4PFvNuZYapty0e6n3wuIoRdigoK7+tUSpcVZNANbE0cvT/bGPRRNrnUDbYRbio5SpJPabDkuFBg&#10;TeuCsuvpZhTsvsN0wuvDZY+/ra0O41Wit0Gpj15YfoHwFPw7/GrvtIIpPK/EG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gbJdwQAAANoAAAAPAAAAAAAAAAAAAAAA&#10;AKECAABkcnMvZG93bnJldi54bWxQSwUGAAAAAAQABAD5AAAAjwMAAAAA&#10;"/>
                  <v:shape id="Straight Arrow Connector 10" o:spid="_x0000_s1774" type="#_x0000_t32" style="position:absolute;left:6835;top:8208;width:6858;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Zy8YAAADbAAAADwAAAGRycy9kb3ducmV2LnhtbESPzW4CMQyE75X6DpGReqkgSw+oLARE&#10;q/5wACF+HsDamM2KjbPaBNjy9PiA1JutGc98ns47X6sLtbEKbGA4yEARF8FWXBo47L/776BiQrZY&#10;ByYDfxRhPnt+mmJuw5W3dNmlUkkIxxwNuJSaXOtYOPIYB6EhFu0YWo9J1rbUtsWrhPtav2XZSHus&#10;WBocNvTpqDjtzt5A+r39bD/Or93iVp2Wm70bf62Ga2Neet1iAipRl/7Nj+ulFXyhl19kAD2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hWcvGAAAA2wAAAA8AAAAAAAAA&#10;AAAAAAAAoQIAAGRycy9kb3ducmV2LnhtbFBLBQYAAAAABAAEAPkAAACUAwAAAAA=&#10;" strokeweight="1pt">
                    <v:stroke endarrow="open"/>
                  </v:shape>
                  <v:shape id="Straight Arrow Connector 11" o:spid="_x0000_s1775" type="#_x0000_t32" style="position:absolute;left:6835;top:12858;width:6858;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I/MMAAADbAAAADwAAAGRycy9kb3ducmV2LnhtbERPS2vCQBC+C/0PyxR6002KxBJdQylY&#10;PLVUi4/bkB2TaHY27G419td3C4K3+fieMyt604ozOd9YVpCOEhDEpdUNVwq+14vhCwgfkDW2lknB&#10;lTwU84fBDHNtL/xF51WoRAxhn6OCOoQul9KXNRn0I9sRR+5gncEQoaukdniJ4aaVz0mSSYMNx4Ya&#10;O3qrqTytfoyC7LrZZNXH57bfut/F+3Gys24/VurpsX+dggjUh7v45l7qOD+F/1/iA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xyPzDAAAA2wAAAA8AAAAAAAAAAAAA&#10;AAAAoQIAAGRycy9kb3ducmV2LnhtbFBLBQYAAAAABAAEAPkAAACRAwAAAAA=&#10;" strokeweight="1pt">
                    <v:stroke dashstyle="dash" endarrow="open"/>
                  </v:shape>
                  <v:shape id="TextBox 164" o:spid="_x0000_s1776" type="#_x0000_t202" style="position:absolute;left:2870;width:3359;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777" type="#_x0000_t202" style="position:absolute;left:14009;top:6096;width:3480;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778" type="#_x0000_t202" style="position:absolute;left:13818;top:11698;width:3988;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779" type="#_x0000_t202" style="position:absolute;left:3022;top:17693;width:4122;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780" type="#_x0000_t202" style="position:absolute;left:3048;top:11145;width:4242;height:3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781" style="position:absolute;flip:x;visibility:visible" from="13631,8224" to="13631,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0A8MAAADbAAAADwAAAGRycy9kb3ducmV2LnhtbERPTWvCQBC9C/6HZQRvdaNCtdE1aKGl&#10;xYPWFuJxyI5JSHY2ZLea+utdoeBtHu9zlklnanGm1pWWFYxHEQjizOqScwU/329PcxDOI2usLZOC&#10;P3KQrPq9JcbaXviLzgefixDCLkYFhfdNLKXLCjLoRrYhDtzJtgZ9gG0udYuXEG5qOYmiZ2mw5NBQ&#10;YEOvBWXV4dcouFYTv08/d+9ysy631/Rlejo2qVLDQbdegPDU+Yf43/2hw/wZ3H8JB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4NAPDAAAA2wAAAA8AAAAAAAAAAAAA&#10;AAAAoQIAAGRycy9kb3ducmV2LnhtbFBLBQYAAAAABAAEAPkAAACRAwAAAAA=&#10;" strokeweight=".5pt"/>
                  <v:line id="Straight Connector 18" o:spid="_x0000_s1782" style="position:absolute;flip:x;visibility:visible" from="13631,10551" to="13631,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5wMUAAADbAAAADwAAAGRycy9kb3ducmV2LnhtbESPQWvCQBCF74L/YRnBm9nYg5ToKqUo&#10;tKCUqm2vQ3ayCc3OptlV47/vHAq9zfDevPfNajP4Vl2pj01gA/MsB0VcBtuwM3A+7WaPoGJCttgG&#10;JgN3irBZj0crLGy48Ttdj8kpCeFYoIE6pa7QOpY1eYxZ6IhFq0LvMcnaO217vEm4b/VDni+0x4al&#10;ocaOnmsqv48Xb+AjVW+v3bBz9+rr8hnd/me/PSyMmU6GpyWoREP6N/9dv1jBF1j5RQ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I5wMUAAADbAAAADwAAAAAAAAAA&#10;AAAAAAChAgAAZHJzL2Rvd25yZXYueG1sUEsFBgAAAAAEAAQA+QAAAJMDAAAAAA==&#10;" strokeweight=".5pt">
                    <v:stroke dashstyle="3 1"/>
                  </v:line>
                  <v:line id="Straight Connector 19" o:spid="_x0000_s1783" style="position:absolute;flip:x y;visibility:visible" from="13196,8910" to="1417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biL8AAADbAAAADwAAAGRycy9kb3ducmV2LnhtbERPTYvCMBC9C/6HMMLeNFVw0a5RVFCE&#10;FUHdvQ/NbFttJqWJNvvvjSB4m8f7nNkimErcqXGlZQXDQQKCOLO65FzBz3nTn4BwHlljZZkU/JOD&#10;xbzbmWGqbctHup98LmIIuxQVFN7XqZQuK8igG9iaOHJ/tjHoI2xyqRtsY7ip5ChJPqXBkmNDgTWt&#10;C8qup5tRsPsO0wmvD5c9/ra2OoxXid4GpT56YfkFwlPwb/HLvdNx/hSev8QD5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cUbiL8AAADbAAAADwAAAAAAAAAAAAAAAACh&#10;AgAAZHJzL2Rvd25yZXYueG1sUEsFBgAAAAAEAAQA+QAAAI0DAAAAAA==&#10;"/>
                  <v:line id="Straight Connector 20" o:spid="_x0000_s1784" style="position:absolute;flip:x y;visibility:visible" from="13122,11250" to="14095,1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4qMEAAADbAAAADwAAAGRycy9kb3ducmV2LnhtbERPXWvCMBR9F/YfwhX2ZlOFDVcbZRMc&#10;hYmwbr5fmru2W3NTmthm/948CD4ezne+C6YTIw2utaxgmaQgiCurW64VfH8dFmsQziNr7CyTgn9y&#10;sNs+zHLMtJ34k8bS1yKGsMtQQeN9n0npqoYMusT2xJH7sYNBH+FQSz3gFMNNJ1dp+iwNthwbGuxp&#10;31D1V16MguIjvKx5f/o94nmy3enpLdXvQanHeXjdgPAU/F18cxdawSquj1/iD5Db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k3iowQAAANsAAAAPAAAAAAAAAAAAAAAA&#10;AKECAABkcnMvZG93bnJldi54bWxQSwUGAAAAAAQABAD5AAAAjwMAAAAA&#10;"/>
                </v:group>
              </w:pic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_x0000_s1785" style="position:absolute;margin-left:16.05pt;margin-top:6.7pt;width:323.55pt;height:209pt;z-index:251767808" coordsize="41088,2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">
                  <v:group id="_x0000_s1786" style="position:absolute;left:8560;top:20446;width:26432;height:977" coordorigin="8560,20451"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48" o:spid="_x0000_s1787" style="position:absolute;visibility:visible" from="9322,20451" to="42850,2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6mI8IAAADbAAAADwAAAGRycy9kb3ducmV2LnhtbERPy2rCQBTdF/yH4Qru6kRpjURHCYJQ&#10;21V94PaSuSbRzJ0wM8a0X99ZFFweznu57k0jOnK+tqxgMk5AEBdW11wqOB62r3MQPiBrbCyTgh/y&#10;sF4NXpaYafvgb+r2oRQxhH2GCqoQ2kxKX1Rk0I9tSxy5i3UGQ4SulNrhI4abRk6TZCYN1hwbKmxp&#10;U1Fx29+NgnnxeXV5mu8m76c2/e2mX7PtOVVqNOzzBYhAfXiK/90fWsFbHBu/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46mI8IAAADbAAAADwAAAAAAAAAAAAAA&#10;AAChAgAAZHJzL2Rvd25yZXYueG1sUEsFBgAAAAAEAAQA+QAAAJADAAAAAA==&#10;"/>
                    <v:group id="Group 49" o:spid="_x0000_s1788" style="position:absolute;left:25324;top:20451;width:17526;height:1524" coordorigin="25324,204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63" o:spid="_x0000_s1789" style="position:absolute;rotation:90;visibility:visible" from="24943,20832" to="2646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RwY8QAAADbAAAADwAAAGRycy9kb3ducmV2LnhtbESPzWrDMBCE74W+g9hCLyGR2xQndaOE&#10;EjC4zSW/98XaWqbWykhq4rx9VQj0OMzMN8xiNdhOnMmH1rGCp0kGgrh2uuVGwfFQjucgQkTW2Dkm&#10;BVcKsFre3y2w0O7COzrvYyMShEOBCkyMfSFlqA1ZDBPXEyfvy3mLMUnfSO3xkuC2k89ZlkuLLacF&#10;gz2tDdXf+x+roD/NzPS6+SyrfOvL9uNFV6P1q1KPD8P7G4hIQ/wP39qVVpB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HBjxAAAANsAAAAPAAAAAAAAAAAA&#10;AAAAAKECAABkcnMvZG93bnJldi54bWxQSwUGAAAAAAQABAD5AAAAkgMAAAAA&#10;"/>
                      <v:line id="Straight Connector 64" o:spid="_x0000_s1790" style="position:absolute;rotation:90;visibility:visible" from="26467,20832" to="2799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oF8QAAADbAAAADwAAAGRycy9kb3ducmV2LnhtbESPQUvDQBSE74L/YXmCF7EbtUSN3QQp&#10;BFJ70bTeH9lnNph9G3bXNv33XUHwOMzMN8yqmu0oDuTD4FjB3SIDQdw5PXCvYL+rb59AhIiscXRM&#10;Ck4UoCovL1ZYaHfkDzq0sRcJwqFABSbGqZAydIYshoWbiJP35bzFmKTvpfZ4THA7yvssy6XFgdOC&#10;wYnWhrrv9scqmD4fzcNp+1Y3+buvh81SNzfrZ6Wur+bXFxCR5vgf/ms3WkG+hN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egXxAAAANsAAAAPAAAAAAAAAAAA&#10;AAAAAKECAABkcnMvZG93bnJldi54bWxQSwUGAAAAAAQABAD5AAAAkgMAAAAA&#10;"/>
                      <v:line id="Straight Connector 65" o:spid="_x0000_s1791" style="position:absolute;rotation:90;visibility:visible" from="27991,20832" to="2951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NjMUAAADbAAAADwAAAGRycy9kb3ducmV2LnhtbESPQUsDMRSE74L/ITyhl9Jm2+qqa9NS&#10;CgtrvWir98fmuVncvCxJ2m7/vREKHoeZ+YZZrgfbiRP50DpWMJtmIIhrp1tuFHweyskTiBCRNXaO&#10;ScGFAqxXtzdLLLQ78wed9rERCcKhQAUmxr6QMtSGLIap64mT9+28xZikb6T2eE5w28l5luXSYstp&#10;wWBPW0P1z/5oFfRfj2ZxeduVVf7uy/b1Xlfj7bNSo7th8wIi0hD/w9d2pRXkD/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FNjMUAAADbAAAADwAAAAAAAAAA&#10;AAAAAAChAgAAZHJzL2Rvd25yZXYueG1sUEsFBgAAAAAEAAQA+QAAAJMDAAAAAA==&#10;"/>
                      <v:line id="Straight Connector 66" o:spid="_x0000_s1792" style="position:absolute;rotation:90;visibility:visible" from="29515,20832" to="3103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PT+8UAAADbAAAADwAAAGRycy9kb3ducmV2LnhtbESPzWrDMBCE74W8g9hCLyWR0xYndaOE&#10;EjA4zSV/vS/W1jK1VkZSE+ftq0Chx2FmvmEWq8F24kw+tI4VTCcZCOLa6ZYbBadjOZ6DCBFZY+eY&#10;FFwpwGo5ultgod2F93Q+xEYkCIcCFZgY+0LKUBuyGCauJ07el/MWY5K+kdrjJcFtJ5+yLJcWW04L&#10;BntaG6q/Dz9WQf85M8/X7UdZ5TtftpsXXT2uX5V6uB/e30BEGuJ/+K9daQV5Drcv6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PT+8UAAADbAAAADwAAAAAAAAAA&#10;AAAAAAChAgAAZHJzL2Rvd25yZXYueG1sUEsFBgAAAAAEAAQA+QAAAJMDAAAAAA==&#10;"/>
                      <v:line id="Straight Connector 67" o:spid="_x0000_s1793" style="position:absolute;rotation:90;visibility:visible" from="31039,20832" to="3256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2YMUAAADbAAAADwAAAGRycy9kb3ducmV2LnhtbESPQWsCMRSE74X+h/AKXopmW8tqV6MU&#10;YWFbL63a+2Pz3CzdvCxJ1PXfm0Khx2FmvmGW68F24kw+tI4VPE0yEMS10y03Cg77cjwHESKyxs4x&#10;KbhSgPXq/m6JhXYX/qLzLjYiQTgUqMDE2BdShtqQxTBxPXHyjs5bjEn6RmqPlwS3nXzOslxabDkt&#10;GOxpY6j+2Z2sgv57ZqbX7UdZ5Z++bN9fdPW4eVVq9DC8LUBEGuJ/+K9daQX5DH6/pB8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2YMUAAADbAAAADwAAAAAAAAAA&#10;AAAAAAChAgAAZHJzL2Rvd25yZXYueG1sUEsFBgAAAAAEAAQA+QAAAJMDAAAAAA==&#10;"/>
                      <v:line id="Straight Connector 68" o:spid="_x0000_s1794" style="position:absolute;rotation:90;visibility:visible" from="32563,20832" to="3408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DiEsIAAADbAAAADwAAAGRycy9kb3ducmV2LnhtbERPW2vCMBR+H/gfwhF8GTOdjk47owyh&#10;0M2Xzcv7oTk2Zc1JSaLWf788DPb48d1Xm8F24ko+tI4VPE8zEMS10y03Co6H8mkBIkRkjZ1jUnCn&#10;AJv16GGFhXY3/qbrPjYihXAoUIGJsS+kDLUhi2HqeuLEnZ23GBP0jdQebyncdnKWZbm02HJqMNjT&#10;1lD9s79YBf3p1czvu8+yyr982X686Opxu1RqMh7e30BEGuK/+M9daQV5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DiEsIAAADbAAAADwAAAAAAAAAAAAAA&#10;AAChAgAAZHJzL2Rvd25yZXYueG1sUEsFBgAAAAAEAAQA+QAAAJADAAAAAA==&#10;"/>
                      <v:line id="Straight Connector 69" o:spid="_x0000_s1795" style="position:absolute;rotation:90;visibility:visible" from="34087,20832" to="3561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xHicUAAADbAAAADwAAAGRycy9kb3ducmV2LnhtbESPQUvDQBSE74L/YXmCl2I3Vok2dltK&#10;IZDai6b1/sg+s8Hs27C7tum/dwsFj8PMfMMsVqPtxZF86BwreJxmIIgbpztuFRz25cMriBCRNfaO&#10;ScGZAqyWtzcLLLQ78Scd69iKBOFQoAIT41BIGRpDFsPUDcTJ+3beYkzSt1J7PCW47eUsy3JpseO0&#10;YHCgjaHmp/61CoavF/N03r2XVf7hy277rKvJZq7U/d24fgMRaYz/4Wu70gryOVy+p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xHicUAAADbAAAADwAAAAAAAAAA&#10;AAAAAAChAgAAZHJzL2Rvd25yZXYueG1sUEsFBgAAAAAEAAQA+QAAAJMDAAAAAA==&#10;"/>
                      <v:line id="Straight Connector 70" o:spid="_x0000_s1796" style="position:absolute;rotation:90;visibility:visible" from="35611,20832" to="3713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94ycEAAADbAAAADwAAAGRycy9kb3ducmV2LnhtbERPyWrDMBC9F/oPYgq9lETuQhYnSigB&#10;g5tcst4Ha2KZWCMjqYnz99Uh0OPj7fNlb1txJR8axwrehxkI4srphmsFx0MxmIAIEVlj65gU3CnA&#10;cvH8NMdcuxvv6LqPtUghHHJUYGLscilDZchiGLqOOHFn5y3GBH0ttcdbCret/MiykbTYcGow2NHK&#10;UHXZ/1oF3WlsPu+bdVGOtr5ofr50+baaKvX60n/PQETq47/44S61gnFan76kHy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jJwQAAANsAAAAPAAAAAAAAAAAAAAAA&#10;AKECAABkcnMvZG93bnJldi54bWxQSwUGAAAAAAQABAD5AAAAjwMAAAAA&#10;"/>
                      <v:line id="Straight Connector 71" o:spid="_x0000_s1797" style="position:absolute;rotation:90;visibility:visible" from="37135,20832" to="3865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dUsQAAADbAAAADwAAAGRycy9kb3ducmV2LnhtbESPQWsCMRSE7wX/Q3hCL0WzatG6GkWE&#10;hW17qba9PzbPzeLmZUlSXf+9KRR6HGbmG2a97W0rLuRD41jBZJyBIK6cbrhW8PVZjF5AhIissXVM&#10;Cm4UYLsZPKwx1+7KB7ocYy0ShEOOCkyMXS5lqAxZDGPXESfv5LzFmKSvpfZ4TXDbymmWzaXFhtOC&#10;wY72hqrz8ccq6L4XZnZ7fyvK+YcvmtdnXT7tl0o9DvvdCkSkPv6H/9qlVrCYwO+X9AP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s91SxAAAANsAAAAPAAAAAAAAAAAA&#10;AAAAAKECAABkcnMvZG93bnJldi54bWxQSwUGAAAAAAQABAD5AAAAkgMAAAAA&#10;"/>
                      <v:line id="Straight Connector 72" o:spid="_x0000_s1798" style="position:absolute;rotation:90;visibility:visible" from="38659,20832" to="4018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FDJcQAAADbAAAADwAAAGRycy9kb3ducmV2LnhtbESPQWsCMRSE7wX/Q3iCl6JZbdG6GkWE&#10;hW17qba9PzbPzeLmZUmirv++KRR6HGbmG2a97W0rruRD41jBdJKBIK6cbrhW8PVZjF9AhIissXVM&#10;Cu4UYLsZPKwx1+7GB7oeYy0ShEOOCkyMXS5lqAxZDBPXESfv5LzFmKSvpfZ4S3DbylmWzaXFhtOC&#10;wY72hqrz8WIVdN8L83R/fyvK+YcvmtdnXT7ul0qNhv1uBSJSH//Df+1SK1jM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UMlxAAAANsAAAAPAAAAAAAAAAAA&#10;AAAAAKECAABkcnMvZG93bnJldi54bWxQSwUGAAAAAAQABAD5AAAAkgMAAAAA&#10;"/>
                      <v:line id="Straight Connector 73" o:spid="_x0000_s1799" style="position:absolute;rotation:90;visibility:visible" from="40183,20832" to="4170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mvsQAAADbAAAADwAAAGRycy9kb3ducmV2LnhtbESPT2sCMRTE7wW/Q3hCL0WzraJ2a5Qi&#10;LGz14t/7Y/O6Wbp5WZJU12/fFAo9DjPzG2a57m0rruRD41jB8zgDQVw53XCt4HwqRgsQISJrbB2T&#10;gjsFWK8GD0vMtbvxga7HWIsE4ZCjAhNjl0sZKkMWw9h1xMn7dN5iTNLXUnu8Jbht5UuWzaTFhtOC&#10;wY42hqqv47dV0F3mZnLfbYtytvdF8zHV5dPmVanHYf/+BiJSH//Df+1SK5hP4P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ea+xAAAANsAAAAPAAAAAAAAAAAA&#10;AAAAAKECAABkcnMvZG93bnJldi54bWxQSwUGAAAAAAQABAD5AAAAkgMAAAAA&#10;"/>
                      <v:line id="Straight Connector 74" o:spid="_x0000_s1800" style="position:absolute;rotation:90;visibility:visible" from="41707,20832" to="4323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R+ysQAAADbAAAADwAAAGRycy9kb3ducmV2LnhtbESPQWsCMRSE74L/ITzBi2i2KtpujVKE&#10;hW17qba9Pzavm6WblyWJuv77piB4HGbmG2az620rzuRD41jBwywDQVw53XCt4OuzmD6CCBFZY+uY&#10;FFwpwG47HGww1+7CBzofYy0ShEOOCkyMXS5lqAxZDDPXESfvx3mLMUlfS+3xkuC2lfMsW0mLDacF&#10;gx3tDVW/x5NV0H2vzeL6/laUqw9fNK9LXU72T0qNR/3LM4hIfbyHb+1SK1gv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H7KxAAAANsAAAAPAAAAAAAAAAAA&#10;AAAAAKECAABkcnMvZG93bnJldi54bWxQSwUGAAAAAAQABAD5AAAAkgMAAAAA&#10;"/>
                    </v:group>
                    <v:group id="Group 50" o:spid="_x0000_s1801" style="position:absolute;left:8560;top:20451;width:17526;height:1524" coordorigin="8560,20451"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1" o:spid="_x0000_s1802" style="position:absolute;rotation:90;visibility:visible" from="8179,20832" to="970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BMsUAAADbAAAADwAAAGRycy9kb3ducmV2LnhtbESPT2sCMRTE74V+h/AKvZSatf6pbo0i&#10;wsK2vVir98fmdbO4eVmSqOu3b4RCj8PM/IZZrHrbijP50DhWMBxkIIgrpxuuFey/i+cZiBCRNbaO&#10;ScGVAqyW93cLzLW78Bedd7EWCcIhRwUmxi6XMlSGLIaB64iT9+O8xZikr6X2eElw28qXLJtKiw2n&#10;BYMdbQxVx93JKugOr2Z0/fwoyunWF837WJdPm7lSjw/9+g1EpD7+h//apVYwGcLtS/o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aBMsUAAADbAAAADwAAAAAAAAAA&#10;AAAAAAChAgAAZHJzL2Rvd25yZXYueG1sUEsFBgAAAAAEAAQA+QAAAJMDAAAAAA==&#10;"/>
                      <v:line id="Straight Connector 52" o:spid="_x0000_s1803" style="position:absolute;rotation:90;visibility:visible" from="9703,20832" to="1122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QfRcUAAADbAAAADwAAAGRycy9kb3ducmV2LnhtbESPzWrDMBCE74W+g9hCL6WR89vEjRJK&#10;wOC2lzRN7ou1tUyslZGUxHn7KlDocZiZb5jluretOJMPjWMFw0EGgrhyuuFawf67eJ6DCBFZY+uY&#10;FFwpwHp1f7fEXLsLf9F5F2uRIBxyVGBi7HIpQ2XIYhi4jjh5P85bjEn6WmqPlwS3rRxl2UxabDgt&#10;GOxoY6g67k5WQXd4MePr50dRzra+aN4nunzaLJR6fOjfXkFE6uN/+K9dagXTE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QfRcUAAADbAAAADwAAAAAAAAAA&#10;AAAAAAChAgAAZHJzL2Rvd25yZXYueG1sUEsFBgAAAAAEAAQA+QAAAJMDAAAAAA==&#10;"/>
                      <v:line id="Straight Connector 53" o:spid="_x0000_s1804" style="position:absolute;rotation:90;visibility:visible" from="11227,20832" to="1275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i63sUAAADbAAAADwAAAGRycy9kb3ducmV2LnhtbESPT2sCMRTE74V+h/AKXopmW1v/rEYp&#10;wsLaXqq298fmuVm6eVmSqOu3N4VCj8PM/IZZrnvbijP50DhW8DTKQBBXTjdcK/g6FMMZiBCRNbaO&#10;ScGVAqxX93dLzLW78I7O+1iLBOGQowITY5dLGSpDFsPIdcTJOzpvMSbpa6k9XhLctvI5yybSYsNp&#10;wWBHG0PVz/5kFXTfUzO+frwX5eTTF832RZePm7lSg4f+bQEiUh//w3/tUit4HcP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i63sUAAADbAAAADwAAAAAAAAAA&#10;AAAAAAChAgAAZHJzL2Rvd25yZXYueG1sUEsFBgAAAAAEAAQA+QAAAJMDAAAAAA==&#10;"/>
                      <v:line id="Straight Connector 54" o:spid="_x0000_s1805" style="position:absolute;rotation:90;visibility:visible" from="12751,20832" to="1427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iqsUAAADbAAAADwAAAGRycy9kb3ducmV2LnhtbESPT2sCMRTE74V+h/AKXqRmrX/abo1S&#10;hIW1vVjb3h+b183i5mVJoq7f3ghCj8PM/IZZrHrbiiP50DhWMB5lIIgrpxuuFfx8F48vIEJE1tg6&#10;JgVnCrBa3t8tMNfuxF903MVaJAiHHBWYGLtcylAZshhGriNO3p/zFmOSvpba4ynBbSufsmwuLTac&#10;Fgx2tDZU7XcHq6D7fTaT8+dHUc63vmg2U10O169KDR769zcQkfr4H761S61gNoX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EiqsUAAADbAAAADwAAAAAAAAAA&#10;AAAAAAChAgAAZHJzL2Rvd25yZXYueG1sUEsFBgAAAAAEAAQA+QAAAJMDAAAAAA==&#10;"/>
                      <v:line id="Straight Connector 55" o:spid="_x0000_s1806" style="position:absolute;rotation:90;visibility:visible" from="14275,20832" to="1579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2HMcUAAADbAAAADwAAAGRycy9kb3ducmV2LnhtbESPT2sCMRTE74V+h/AKXkrNWv+03Rql&#10;CAtrvVjb3h+b183i5mVJoq7f3ghCj8PM/IaZL3vbiiP50DhWMBpmIIgrpxuuFfx8F0+vIEJE1tg6&#10;JgVnCrBc3N/NMdfuxF903MVaJAiHHBWYGLtcylAZshiGriNO3p/zFmOSvpba4ynBbSufs2wmLTac&#10;Fgx2tDJU7XcHq6D7fTHj8+azKGdbXzTriS4fV29KDR76j3cQkfr4H761S61gOoX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2HMcUAAADbAAAADwAAAAAAAAAA&#10;AAAAAAChAgAAZHJzL2Rvd25yZXYueG1sUEsFBgAAAAAEAAQA+QAAAJMDAAAAAA==&#10;"/>
                      <v:line id="Straight Connector 56" o:spid="_x0000_s1807" style="position:absolute;rotation:90;visibility:visible" from="15799,20832" to="1732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ZRsUAAADbAAAADwAAAGRycy9kb3ducmV2LnhtbESPQUsDMRSE74L/ITyhl9Jm2+qqa9NS&#10;CgtrvWir98fmuVncvCxJ2m7/vREKHoeZ+YZZrgfbiRP50DpWMJtmIIhrp1tuFHweyskTiBCRNXaO&#10;ScGFAqxXtzdLLLQ78wed9rERCcKhQAUmxr6QMtSGLIap64mT9+28xZikb6T2eE5w28l5luXSYstp&#10;wWBPW0P1z/5oFfRfj2ZxeduVVf7uy/b1Xlfj7bNSo7th8wIi0hD/w9d2pRU85P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ZRsUAAADbAAAADwAAAAAAAAAA&#10;AAAAAAChAgAAZHJzL2Rvd25yZXYueG1sUEsFBgAAAAAEAAQA+QAAAJMDAAAAAA==&#10;"/>
                      <v:line id="Straight Connector 57" o:spid="_x0000_s1808" style="position:absolute;rotation:90;visibility:visible" from="17323,20832" to="1884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83cUAAADbAAAADwAAAGRycy9kb3ducmV2LnhtbESPT2sCMRTE74V+h/AKXopmq1br1ihF&#10;WNi2l/qn98fmuVm6eVmSqOu3b4RCj8PM/IZZrnvbijP50DhW8DTKQBBXTjdcKzjsi+ELiBCRNbaO&#10;ScGVAqxX93dLzLW78JbOu1iLBOGQowITY5dLGSpDFsPIdcTJOzpvMSbpa6k9XhLctnKcZTNpseG0&#10;YLCjjaHqZ3eyCrrvuZlcPz+Kcvbli+Z9qsvHzUKpwUP/9goiUh//w3/tUit4nsPt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83cUAAADbAAAADwAAAAAAAAAA&#10;AAAAAAChAgAAZHJzL2Rvd25yZXYueG1sUEsFBgAAAAAEAAQA+QAAAJMDAAAAAA==&#10;"/>
                      <v:line id="Straight Connector 58" o:spid="_x0000_s1809" style="position:absolute;rotation:90;visibility:visible" from="18847,20832" to="20371,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wor8IAAADbAAAADwAAAGRycy9kb3ducmV2LnhtbERPy2oCMRTdF/yHcIVuimbaWm1HoxRh&#10;YNRNfe0vk+tk6ORmSFId/75ZFLo8nPdi1dtWXMmHxrGC53EGgrhyuuFawelYjN5BhIissXVMCu4U&#10;YLUcPCww1+7Ge7oeYi1SCIccFZgYu1zKUBmyGMauI07cxXmLMUFfS+3xlsJtK1+ybCotNpwaDHa0&#10;NlR9H36sgu48M6/33bYop1++aDYTXT6tP5R6HPafcxCR+vgv/nOXWsFbGpu+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wor8IAAADbAAAADwAAAAAAAAAAAAAA&#10;AAChAgAAZHJzL2Rvd25yZXYueG1sUEsFBgAAAAAEAAQA+QAAAJADAAAAAA==&#10;"/>
                      <v:line id="Straight Connector 59" o:spid="_x0000_s1810" style="position:absolute;rotation:90;visibility:visible" from="20371,20832" to="2189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NNMUAAADbAAAADwAAAGRycy9kb3ducmV2LnhtbESPS2vDMBCE74X8B7GBXkoit82jcaKE&#10;EjC47SWP9r5YW8vEWhlJTZx/XwUKPQ4z8w2z2vS2FWfyoXGs4HGcgSCunG64VvB5LEYvIEJE1tg6&#10;JgVXCrBZD+5WmGt34T2dD7EWCcIhRwUmxi6XMlSGLIax64iT9+28xZikr6X2eElw28qnLJtJiw2n&#10;BYMdbQ1Vp8OPVdB9zc3z9eO9KGc7XzRvE10+bBdK3Q/71yWISH38D/+1S61guoDbl/QD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CNNMUAAADbAAAADwAAAAAAAAAA&#10;AAAAAAChAgAAZHJzL2Rvd25yZXYueG1sUEsFBgAAAAAEAAQA+QAAAJMDAAAAAA==&#10;"/>
                      <v:line id="Straight Connector 60" o:spid="_x0000_s1811" style="position:absolute;rotation:90;visibility:visible" from="21895,20832" to="23419,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uFMIAAADbAAAADwAAAGRycy9kb3ducmV2LnhtbERPW2vCMBR+H/gfwhF8GTOdjk47owyh&#10;0M2Xzcv7oTk2Zc1JSaLWf788DPb48d1Xm8F24ko+tI4VPE8zEMS10y03Co6H8mkBIkRkjZ1jUnCn&#10;AJv16GGFhXY3/qbrPjYihXAoUIGJsS+kDLUhi2HqeuLEnZ23GBP0jdQebyncdnKWZbm02HJqMNjT&#10;1lD9s79YBf3p1czvu8+yyr982X686Opxu1RqMh7e30BEGuK/+M9daQV5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buFMIAAADbAAAADwAAAAAAAAAAAAAA&#10;AAChAgAAZHJzL2Rvd25yZXYueG1sUEsFBgAAAAAEAAQA+QAAAJADAAAAAA==&#10;"/>
                      <v:line id="Straight Connector 61" o:spid="_x0000_s1812" style="position:absolute;rotation:90;visibility:visible" from="23419,20832" to="24943,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pLj8QAAADbAAAADwAAAGRycy9kb3ducmV2LnhtbESPzWrDMBCE74W+g9hCLyWR0xQndaOE&#10;EjC4zSW/98XaWqbWykhq4rx9VCj0OMzMN8xiNdhOnMmH1rGCyTgDQVw73XKj4HgoR3MQISJr7ByT&#10;gisFWC3v7xZYaHfhHZ33sREJwqFABSbGvpAy1IYshrHriZP35bzFmKRvpPZ4SXDbyecsy6XFltOC&#10;wZ7Whurv/Y9V0J9mZnrdfJZVvvVl+/Giq6f1q1KPD8P7G4hIQ/wP/7UrrSCfwO+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kuPxAAAANsAAAAPAAAAAAAAAAAA&#10;AAAAAKECAABkcnMvZG93bnJldi54bWxQSwUGAAAAAAQABAD5AAAAkgMAAAAA&#10;"/>
                      <v:line id="Straight Connector 62" o:spid="_x0000_s1813" style="position:absolute;rotation:90;visibility:visible" from="24943,20832" to="26467,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jV+MQAAADbAAAADwAAAGRycy9kb3ducmV2LnhtbESPzWrDMBCE74W+g9hCLiWRmxYndaOE&#10;EjC4zSW/98XaWqbWykhK4rx9VSj0OMzMN8xiNdhOXMiH1rGCp0kGgrh2uuVGwfFQjucgQkTW2Dkm&#10;BTcKsFre3y2w0O7KO7rsYyMShEOBCkyMfSFlqA1ZDBPXEyfvy3mLMUnfSO3xmuC2k9Msy6XFltOC&#10;wZ7Whurv/dkq6E8z83zbfJZVvvVl+/Giq8f1q1Kjh+H9DUSkIf6H/9qVVpBP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NX4xAAAANsAAAAPAAAAAAAAAAAA&#10;AAAAAKECAABkcnMvZG93bnJldi54bWxQSwUGAAAAAAQABAD5AAAAkgMAAAAA&#10;"/>
                    </v:group>
                  </v:group>
                  <v:shape id="TextBox 179" o:spid="_x0000_s1814" type="#_x0000_t202" style="position:absolute;left:15023;top:3835;width:5645;height:8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815" type="#_x0000_t202" style="position:absolute;left:27354;top:11168;width:6661;height:8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816" style="position:absolute;left:-197;top:11106;width:17103;height:1588;rotation:90" coordorigin="-196,11105" coordsize="3429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6bfsIAAADaAAAADwAAAGRycy9kb3ducmV2LnhtbESPQWsCMRSE7wX/Q3iF&#10;XopmLVh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8+m37CAAAA2gAAAA8A&#10;AAAAAAAAAAAAAAAAqgIAAGRycy9kb3ducmV2LnhtbFBLBQYAAAAABAAEAPoAAACZAwAAAAA=&#10;">
                    <v:line id="Straight Connector 21" o:spid="_x0000_s1817" style="position:absolute;visibility:visible" from="565,11105" to="34093,11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v:group id="Group 22" o:spid="_x0000_s1818" style="position:absolute;left:16567;top:11105;width:17526;height:1524" coordorigin="16567,11105"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36" o:spid="_x0000_s1819" style="position:absolute;rotation:90;visibility:visible" from="16186,11486" to="1771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85sQAAADbAAAADwAAAGRycy9kb3ducmV2LnhtbESPzWrDMBCE74W+g9hCLyGR2xQndaOE&#10;EjC4zSW/98XaWqbWykhq4rx9VQj0OMzMN8xiNdhOnMmH1rGCp0kGgrh2uuVGwfFQjucgQkTW2Dkm&#10;BVcKsFre3y2w0O7COzrvYyMShEOBCkyMfSFlqA1ZDBPXEyfvy3mLMUnfSO3xkuC2k89ZlkuLLacF&#10;gz2tDdXf+x+roD/NzPS6+SyrfOvL9uNFV6P1q1KPD8P7G4hIQ/wP39qVVjDN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PzmxAAAANsAAAAPAAAAAAAAAAAA&#10;AAAAAKECAABkcnMvZG93bnJldi54bWxQSwUGAAAAAAQABAD5AAAAkgMAAAAA&#10;"/>
                      <v:line id="Straight Connector 37" o:spid="_x0000_s1820" style="position:absolute;rotation:90;visibility:visible" from="17710,11486" to="1923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ZfcQAAADbAAAADwAAAGRycy9kb3ducmV2LnhtbESPT2sCMRTE7wW/Q3hCL0WzraJ2a5Qi&#10;LGz14t/7Y/O6Wbp5WZJU12/fFAo9DjPzG2a57m0rruRD41jB8zgDQVw53XCt4HwqRgsQISJrbB2T&#10;gjsFWK8GD0vMtbvxga7HWIsE4ZCjAhNjl0sZKkMWw9h1xMn7dN5iTNLXUnu8Jbht5UuWzaTFhtOC&#10;wY42hqqv47dV0F3mZnLfbYtytvdF8zHV5dPmVanHYf/+BiJSH//Df+1SK5j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Fl9xAAAANsAAAAPAAAAAAAAAAAA&#10;AAAAAKECAABkcnMvZG93bnJldi54bWxQSwUGAAAAAAQABAD5AAAAkgMAAAAA&#10;"/>
                      <v:line id="Straight Connector 38" o:spid="_x0000_s1821" style="position:absolute;rotation:90;visibility:visible" from="19234,11486" to="2075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D8EAAADbAAAADwAAAGRycy9kb3ducmV2LnhtbERPy2oCMRTdF/oP4Ra6Ec20io/RKEUY&#10;mNpNfe0vk+tk6ORmSFId/75ZCF0eznu16W0rruRD41jB2ygDQVw53XCt4HQshnMQISJrbB2TgjsF&#10;2Kyfn1aYa3fjPV0PsRYphEOOCkyMXS5lqAxZDCPXESfu4rzFmKCvpfZ4S+G2le9ZNpUWG04NBjva&#10;Gqp+Dr9WQXeemfH9a1eU029fNJ8TXQ62C6VeX/qPJYhIffwXP9ylVjBOY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80PwQAAANsAAAAPAAAAAAAAAAAAAAAA&#10;AKECAABkcnMvZG93bnJldi54bWxQSwUGAAAAAAQABAD5AAAAjwMAAAAA&#10;"/>
                      <v:line id="Straight Connector 39" o:spid="_x0000_s1822" style="position:absolute;rotation:90;visibility:visible" from="20758,11486" to="2228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olMQAAADbAAAADwAAAGRycy9kb3ducmV2LnhtbESPQWsCMRSE7wX/Q3hCL1Kz1qJ1NYoI&#10;C9v2Um29PzbPzeLmZUlSXf99UxB6HGbmG2a16W0rLuRD41jBZJyBIK6cbrhW8P1VPL2CCBFZY+uY&#10;FNwowGY9eFhhrt2V93Q5xFokCIccFZgYu1zKUBmyGMauI07eyXmLMUlfS+3xmuC2lc9ZNpMWG04L&#10;BjvaGarOhx+roDvOzfT28V6Us09fNG8vuhztFko9DvvtEkSkPv6H7+1SK5gu4O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2iUxAAAANsAAAAPAAAAAAAAAAAA&#10;AAAAAKECAABkcnMvZG93bnJldi54bWxQSwUGAAAAAAQABAD5AAAAkgMAAAAA&#10;"/>
                      <v:line id="Straight Connector 40" o:spid="_x0000_s1823" style="position:absolute;rotation:90;visibility:visible" from="22282,11486" to="2380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OydMEAAADbAAAADwAAAGRycy9kb3ducmV2LnhtbERPyWrDMBC9F/oPYgq9lERuG7I4UUIJ&#10;GJzmkvU+WBPL1BoZSU2cv68OgR4fb1+setuKK/nQOFbwPsxAEFdON1wrOB2LwRREiMgaW8ek4E4B&#10;VsvnpwXm2t14T9dDrEUK4ZCjAhNjl0sZKkMWw9B1xIm7OG8xJuhrqT3eUrht5UeWjaXFhlODwY7W&#10;hqqfw69V0J0n5vO+/S7K8c4XzWaky7f1TKnXl/5rDiJSH//FD3epFYzS+vQl/QC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7J0wQAAANsAAAAPAAAAAAAAAAAAAAAA&#10;AKECAABkcnMvZG93bnJldi54bWxQSwUGAAAAAAQABAD5AAAAjwMAAAAA&#10;"/>
                      <v:line id="Straight Connector 41" o:spid="_x0000_s1824" style="position:absolute;rotation:90;visibility:visible" from="23806,11486" to="2533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X78UAAADbAAAADwAAAGRycy9kb3ducmV2LnhtbESPS2vDMBCE74X+B7GFXEoiJw15uFFC&#10;CRic9tK87ou1tUytlZHUxPn3UaHQ4zAz3zCrTW9bcSEfGscKxqMMBHHldMO1gtOxGC5AhIissXVM&#10;Cm4UYLN+fFhhrt2V93Q5xFokCIccFZgYu1zKUBmyGEauI07el/MWY5K+ltrjNcFtKydZNpMWG04L&#10;BjvaGqq+Dz9WQXeem5fbx3tRzj590eymunzeLpUaPPVvryAi9fE//NcutYLpGH6/pB8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8X78UAAADbAAAADwAAAAAAAAAA&#10;AAAAAAChAgAAZHJzL2Rvd25yZXYueG1sUEsFBgAAAAAEAAQA+QAAAJMDAAAAAA==&#10;"/>
                      <v:line id="Straight Connector 42" o:spid="_x0000_s1825" style="position:absolute;rotation:90;visibility:visible" from="25330,11486" to="2685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2JmMUAAADbAAAADwAAAGRycy9kb3ducmV2LnhtbESPS2vDMBCE74X+B7GFXEoiNw15uFFC&#10;CBic9tK87ou1tUytlZHUxPn3UaHQ4zAz3zDLdW9bcSEfGscKXkYZCOLK6YZrBadjMZyDCBFZY+uY&#10;FNwowHr1+LDEXLsr7+lyiLVIEA45KjAxdrmUoTJkMYxcR5y8L+ctxiR9LbXHa4LbVo6zbCotNpwW&#10;DHa0NVR9H36sgu48M6+3j/einH76otlNdPm8XSg1eOo3byAi9fE//NcutYLJG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2JmMUAAADbAAAADwAAAAAAAAAA&#10;AAAAAAChAgAAZHJzL2Rvd25yZXYueG1sUEsFBgAAAAAEAAQA+QAAAJMDAAAAAA==&#10;"/>
                      <v:line id="Straight Connector 43" o:spid="_x0000_s1826" style="position:absolute;rotation:90;visibility:visible" from="26854,11486" to="2837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EsA8QAAADbAAAADwAAAGRycy9kb3ducmV2LnhtbESPQWsCMRSE7wX/Q3iCl1KzVtG6GqUI&#10;C9v2Um29PzbPzeLmZUmirv++KRR6HGbmG2a97W0rruRD41jBZJyBIK6cbrhW8P1VPL2ACBFZY+uY&#10;FNwpwHYzeFhjrt2N93Q9xFokCIccFZgYu1zKUBmyGMauI07eyXmLMUlfS+3xluC2lc9ZNpcWG04L&#10;BjvaGarOh4tV0B0XZnr/eC/K+acvmreZLh93S6VGw/51BSJSH//Df+1SK5hN4f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SwDxAAAANsAAAAPAAAAAAAAAAAA&#10;AAAAAKECAABkcnMvZG93bnJldi54bWxQSwUGAAAAAAQABAD5AAAAkgMAAAAA&#10;"/>
                      <v:line id="Straight Connector 44" o:spid="_x0000_s1827" style="position:absolute;rotation:90;visibility:visible" from="28378,11486" to="2990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i0d8QAAADbAAAADwAAAGRycy9kb3ducmV2LnhtbESPzWrDMBCE74W+g9hCLyGR25okdaOE&#10;EjC4zSW/98XaWqbWykhq4rx9VQj0OMzMN8xiNdhOnMmH1rGCp0kGgrh2uuVGwfFQjucgQkTW2Dkm&#10;BVcKsFre3y2w0O7COzrvYyMShEOBCkyMfSFlqA1ZDBPXEyfvy3mLMUnfSO3xkuC2k89ZNpUWW04L&#10;BntaG6q/9z9WQX+amZfr5rOspltfth+5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LR3xAAAANsAAAAPAAAAAAAAAAAA&#10;AAAAAKECAABkcnMvZG93bnJldi54bWxQSwUGAAAAAAQABAD5AAAAkgMAAAAA&#10;"/>
                      <v:line id="Straight Connector 45" o:spid="_x0000_s1828" style="position:absolute;rotation:90;visibility:visible" from="29902,11486" to="3142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R7MUAAADbAAAADwAAAGRycy9kb3ducmV2LnhtbESPT2sCMRTE74V+h/AKXqRmrX/abo1S&#10;hIW1vVjb3h+b183i5mVJoq7f3ghCj8PM/IZZrHrbiiP50DhWMB5lIIgrpxuuFfx8F48vIEJE1tg6&#10;JgVnCrBa3t8tMNfuxF903MVaJAiHHBWYGLtcylAZshhGriNO3p/zFmOSvpba4ynBbSufsmwuLTac&#10;Fgx2tDZU7XcHq6D7fTaT8+dHUc63vmg2U10O169KDR769zcQkfr4H761S61gOoP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R7MUAAADbAAAADwAAAAAAAAAA&#10;AAAAAAChAgAAZHJzL2Rvd25yZXYueG1sUEsFBgAAAAAEAAQA+QAAAJMDAAAAAA==&#10;"/>
                      <v:line id="_x0000_s1829" style="position:absolute;rotation:90;visibility:visible" from="31426,11486" to="3295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Pm8QAAADbAAAADwAAAGRycy9kb3ducmV2LnhtbESPQUvDQBSE74L/YXmCF7EbtUSN3QQp&#10;BFJ70bTeH9lnNph9G3bXNv33XUHwOMzMN8yqmu0oDuTD4FjB3SIDQdw5PXCvYL+rb59AhIiscXRM&#10;Ck4UoCovL1ZYaHfkDzq0sRcJwqFABSbGqZAydIYshoWbiJP35bzFmKTvpfZ4THA7yvssy6XFgdOC&#10;wYnWhrrv9scqmD4fzcNp+1Y3+buvh81SNzfrZ6Wur+bXFxCR5vgf/ms3WsEyh98v6QfI8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o+bxAAAANsAAAAPAAAAAAAAAAAA&#10;AAAAAKECAABkcnMvZG93bnJldi54bWxQSwUGAAAAAAQABAD5AAAAkgMAAAAA&#10;"/>
                      <v:line id="Straight Connector 47" o:spid="_x0000_s1830" style="position:absolute;rotation:90;visibility:visible" from="32950,11486" to="3447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qAMQAAADbAAAADwAAAGRycy9kb3ducmV2LnhtbESPQWsCMRSE74L/ITzBi2i2KtpujVKE&#10;hW17qba9Pzavm6WblyWJuv77piB4HGbmG2az620rzuRD41jBwywDQVw53XCt4OuzmD6CCBFZY+uY&#10;FFwpwG47HGww1+7CBzofYy0ShEOOCkyMXS5lqAxZDDPXESfvx3mLMUlfS+3xkuC2lfMsW0mLDacF&#10;gx3tDVW/x5NV0H2vzeL6/laUqw9fNK9LXU72T0qNR/3LM4hIfbyHb+1SK1iu4f9L+gF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ioAxAAAANsAAAAPAAAAAAAAAAAA&#10;AAAAAKECAABkcnMvZG93bnJldi54bWxQSwUGAAAAAAQABAD5AAAAkgMAAAAA&#10;"/>
                    </v:group>
                    <v:group id="Group 23" o:spid="_x0000_s1831" style="position:absolute;left:-196;top:11105;width:17525;height:1524" coordorigin="-196,11105" coordsize="17526,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832" style="position:absolute;rotation:90;visibility:visible" from="-577,11486" to="947,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18UAAADbAAAADwAAAGRycy9kb3ducmV2LnhtbESPS2vDMBCE74X+B7GFXEoiNw15uFFC&#10;CBic9tK87ou1tUytlZHUxPn3UaHQ4zAz3zDLdW9bcSEfGscKXkYZCOLK6YZrBadjMZyDCBFZY+uY&#10;FNwowHr1+LDEXLsr7+lyiLVIEA45KjAxdrmUoTJkMYxcR5y8L+ctxiR9LbXHa4LbVo6zbCotNpwW&#10;DHa0NVR9H36sgu48M6+3j/einH76otlNdPm8XSg1eOo3byAi9fE//NcutYLxBH6/pB8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18UAAADbAAAADwAAAAAAAAAA&#10;AAAAAAChAgAAZHJzL2Rvd25yZXYueG1sUEsFBgAAAAAEAAQA+QAAAJMDAAAAAA==&#10;"/>
                      <v:line id="Straight Connector 25" o:spid="_x0000_s1833" style="position:absolute;rotation:90;visibility:visible" from="946,11486" to="247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TMUAAADbAAAADwAAAGRycy9kb3ducmV2LnhtbESPzWrDMBCE74W+g9hCL6WR89vEjRJK&#10;wOC2lzRN7ou1tUyslZGUxHn7KlDocZiZb5jluretOJMPjWMFw0EGgrhyuuFawf67eJ6DCBFZY+uY&#10;FFwpwHp1f7fEXLsLf9F5F2uRIBxyVGBi7HIpQ2XIYhi4jjh5P85bjEn6WmqPlwS3rRxl2UxabDgt&#10;GOxoY6g67k5WQXd4MePr50dRzra+aN4nunzaLJR6fOjfXkFE6uN/+K9dagWjKd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v0TMUAAADbAAAADwAAAAAAAAAA&#10;AAAAAAChAgAAZHJzL2Rvd25yZXYueG1sUEsFBgAAAAAEAAQA+QAAAJMDAAAAAA==&#10;"/>
                      <v:line id="Straight Connector 26" o:spid="_x0000_s1834" style="position:absolute;rotation:90;visibility:visible" from="2470,11486" to="399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O8QAAADbAAAADwAAAGRycy9kb3ducmV2LnhtbESPzWrDMBCE74W+g9hCLiWRmxYndaOE&#10;EjC4zSW/98XaWqbWykhK4rx9VSj0OMzMN8xiNdhOXMiH1rGCp0kGgrh2uuVGwfFQjucgQkTW2Dkm&#10;BTcKsFre3y2w0O7KO7rsYyMShEOBCkyMfSFlqA1ZDBPXEyfvy3mLMUnfSO3xmuC2k9Msy6XFltOC&#10;wZ7Whurv/dkq6E8z83zbfJZVvvVl+/Giq8f1q1Kjh+H9DUSkIf6H/9qVVjDN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Wo7xAAAANsAAAAPAAAAAAAAAAAA&#10;AAAAAKECAABkcnMvZG93bnJldi54bWxQSwUGAAAAAAQABAD5AAAAkgMAAAAA&#10;"/>
                      <v:line id="Straight Connector 27" o:spid="_x0000_s1835" style="position:absolute;rotation:90;visibility:visible" from="3994,11486" to="551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PoMQAAADbAAAADwAAAGRycy9kb3ducmV2LnhtbESPQWsCMRSE7wX/Q3iCl6JZbdG6GkWE&#10;hW17qba9PzbPzeLmZUmirv++KRR6HGbmG2a97W0rruRD41jBdJKBIK6cbrhW8PVZjF9AhIissXVM&#10;Cu4UYLsZPKwx1+7GB7oeYy0ShEOOCkyMXS5lqAxZDBPXESfv5LzFmKSvpfZ4S3DbylmWzaXFhtOC&#10;wY72hqrz8WIVdN8L83R/fyvK+YcvmtdnXT7ul0qNhv1uBSJSH//Df+1SK5gt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c+gxAAAANsAAAAPAAAAAAAAAAAA&#10;AAAAAKECAABkcnMvZG93bnJldi54bWxQSwUGAAAAAAQABAD5AAAAkgMAAAAA&#10;"/>
                      <v:line id="Straight Connector 28" o:spid="_x0000_s1836" style="position:absolute;rotation:90;visibility:visible" from="5518,11486" to="704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b0sIAAADbAAAADwAAAGRycy9kb3ducmV2LnhtbERPW2vCMBR+H+w/hDPYy9B0blStRhlC&#10;oW4v8/Z+aI5NWXNSkkzrvzcPgz1+fPflerCduJAPrWMFr+MMBHHtdMuNguOhHM1AhIissXNMCm4U&#10;YL16fFhiod2Vd3TZx0akEA4FKjAx9oWUoTZkMYxdT5y4s/MWY4K+kdrjNYXbTk6yLJcWW04NBnva&#10;GKp/9r9WQX+amrfb12dZ5d++bLfvunrZzJV6fho+FiAiDfFf/OeutIJJGpu+p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b0sIAAADbAAAADwAAAAAAAAAAAAAA&#10;AAChAgAAZHJzL2Rvd25yZXYueG1sUEsFBgAAAAAEAAQA+QAAAJADAAAAAA==&#10;"/>
                      <v:line id="Straight Connector 29" o:spid="_x0000_s1837" style="position:absolute;rotation:90;visibility:visible" from="7042,11486" to="856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ScQAAADbAAAADwAAAGRycy9kb3ducmV2LnhtbESPQWsCMRSE7wX/Q3iCl1Kz2qJ1NYoI&#10;C9v2Um29PzbPzeLmZUmirv++KRR6HGbmG2a16W0rruRD41jBZJyBIK6cbrhW8P1VPL2CCBFZY+uY&#10;FNwpwGY9eFhhrt2N93Q9xFokCIccFZgYu1zKUBmyGMauI07eyXmLMUlfS+3xluC2ldMsm0mLDacF&#10;gx3tDFXnw8Uq6I5z83z/eC/K2acvmrcXXT7uFkqNhv12CSJSH//Df+1SK5gu4P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v5JxAAAANsAAAAPAAAAAAAAAAAA&#10;AAAAAKECAABkcnMvZG93bnJldi54bWxQSwUGAAAAAAQABAD5AAAAkgMAAAAA&#10;"/>
                      <v:line id="Straight Connector 30" o:spid="_x0000_s1838" style="position:absolute;rotation:90;visibility:visible" from="8566,11486" to="1009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BCcEAAADbAAAADwAAAGRycy9kb3ducmV2LnhtbERPy2oCMRTdF/oP4Ra6Ec20io/RKEUY&#10;mNpNfe0vk+tk6ORmSFId/75ZCF0eznu16W0rruRD41jB2ygDQVw53XCt4HQshnMQISJrbB2TgjsF&#10;2Kyfn1aYa3fjPV0PsRYphEOOCkyMXS5lqAxZDCPXESfu4rzFmKCvpfZ4S+G2le9ZNpUWG04NBjva&#10;Gqp+Dr9WQXeemfH9a1eU029fNJ8TXQ62C6VeX/qPJYhIffwXP9ylVjBO69OX9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cEJwQAAANsAAAAPAAAAAAAAAAAAAAAA&#10;AKECAABkcnMvZG93bnJldi54bWxQSwUGAAAAAAQABAD5AAAAjwMAAAAA&#10;"/>
                      <v:line id="Straight Connector 31" o:spid="_x0000_s1839" style="position:absolute;rotation:90;visibility:visible" from="10090,11486" to="11614,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kksQAAADbAAAADwAAAGRycy9kb3ducmV2LnhtbESPQWsCMRSE7wX/Q3iCl1KzatG6GkWE&#10;hW17qbbeH5vnZnHzsiSprv++KRR6HGbmG2a97W0rruRD41jBZJyBIK6cbrhW8PVZPL2ACBFZY+uY&#10;FNwpwHYzeFhjrt2ND3Q9xlokCIccFZgYu1zKUBmyGMauI07e2XmLMUlfS+3xluC2ldMsm0uLDacF&#10;gx3tDVWX47dV0J0WZnZ/fyvK+YcvmtdnXT7ul0qNhv1uBSJSH//Df+1SK5hN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WSSxAAAANsAAAAPAAAAAAAAAAAA&#10;AAAAAKECAABkcnMvZG93bnJldi54bWxQSwUGAAAAAAQABAD5AAAAkgMAAAAA&#10;"/>
                      <v:line id="Straight Connector 32" o:spid="_x0000_s1840" style="position:absolute;rotation:90;visibility:visible" from="11614,11486" to="13138,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65cQAAADbAAAADwAAAGRycy9kb3ducmV2LnhtbESPQWsCMRSE74X+h/AKvUjNVkXr1ihF&#10;WNjqRW29Pzavm6WblyWJuv57UxB6HGbmG2ax6m0rzuRD41jB6zADQVw53XCt4PureHkDESKyxtYx&#10;KbhSgNXy8WGBuXYX3tP5EGuRIBxyVGBi7HIpQ2XIYhi6jjh5P85bjEn6WmqPlwS3rRxl2VRabDgt&#10;GOxobaj6PZysgu44M+PrdlOU050vms+JLgfruVLPT/3HO4hIffwP39ulVjAewd+X9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rlxAAAANsAAAAPAAAAAAAAAAAA&#10;AAAAAKECAABkcnMvZG93bnJldi54bWxQSwUGAAAAAAQABAD5AAAAkgMAAAAA&#10;"/>
                      <v:line id="Straight Connector 33" o:spid="_x0000_s1841" style="position:absolute;rotation:90;visibility:visible" from="13138,11486" to="1466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ffsQAAADbAAAADwAAAGRycy9kb3ducmV2LnhtbESPzWrDMBCE74W+g9hCLyGRW5ckdaOE&#10;EjC4zSW/98XaWqbWykhq4rx9VQj0OMzMN8xiNdhOnMmH1rGCp0kGgrh2uuVGwfFQjucgQkTW2Dkm&#10;BVcKsFre3y2w0O7COzrvYyMShEOBCkyMfSFlqA1ZDBPXEyfvy3mLMUnfSO3xkuC2k89ZNpUWW04L&#10;BntaG6q/9z9WQX+amfy6+Syr6daX7ceLrkbrV6UeH4b3NxCRhvgfvrUrrSDP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19+xAAAANsAAAAPAAAAAAAAAAAA&#10;AAAAAKECAABkcnMvZG93bnJldi54bWxQSwUGAAAAAAQABAD5AAAAkgMAAAAA&#10;"/>
                      <v:line id="Straight Connector 34" o:spid="_x0000_s1842" style="position:absolute;rotation:90;visibility:visible" from="14662,11486" to="16186,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HCsQAAADbAAAADwAAAGRycy9kb3ducmV2LnhtbESPQWsCMRSE7wX/Q3iCl1KzVtG6GqUI&#10;C9v2Um29PzbPzeLmZUmirv++KRR6HGbmG2a97W0rruRD41jBZJyBIK6cbrhW8P1VPL2ACBFZY+uY&#10;FNwpwHYzeFhjrt2N93Q9xFokCIccFZgYu1zKUBmyGMauI07eyXmLMUlfS+3xluC2lc9ZNpcWG04L&#10;BjvaGarOh4tV0B0XZnr/eC/K+acvmreZLh93S6VGw/51BSJSH//Df+1SK5jO4PdL+g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scKxAAAANsAAAAPAAAAAAAAAAAA&#10;AAAAAKECAABkcnMvZG93bnJldi54bWxQSwUGAAAAAAQABAD5AAAAkgMAAAAA&#10;"/>
                      <v:line id="Straight Connector 35" o:spid="_x0000_s1843" style="position:absolute;rotation:90;visibility:visible" from="16186,11486" to="1771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ikcUAAADbAAAADwAAAGRycy9kb3ducmV2LnhtbESPT2sCMRTE74V+h/AKXopmW1v/rEYp&#10;wsLaXqq298fmuVm6eVmSqOu3N4VCj8PM/IZZrnvbijP50DhW8DTKQBBXTjdcK/g6FMMZiBCRNbaO&#10;ScGVAqxX93dLzLW78I7O+1iLBOGQowITY5dLGSpDFsPIdcTJOzpvMSbpa6k9XhLctvI5yybSYsNp&#10;wWBHG0PVz/5kFXTfUzO+frwX5eTTF832RZePm7lSg4f+bQEiUh//w3/tUisYv8Lvl/Q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ikcUAAADbAAAADwAAAAAAAAAA&#10;AAAAAAChAgAAZHJzL2Rvd25yZXYueG1sUEsFBgAAAAAEAAQA+QAAAJMDAAAAAA==&#10;"/>
                    </v:group>
                  </v:group>
                  <v:shape id="TextBox 182" o:spid="_x0000_s1844" type="#_x0000_t202" style="position:absolute;left:6038;width:5334;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845" type="#_x0000_t202" style="position:absolute;left:35755;top:18750;width:5333;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846" style="position:absolute;flip:x;visibility:visible" from="9152,9906" to="1659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ZBb8AAADaAAAADwAAAGRycy9kb3ducmV2LnhtbERPy4rCMBTdD/gP4QruxlRxRKtRZgRB&#10;ZiM+PuDSXJtic1OTqLVfP1kMuDyc93Ld2lo8yIfKsYLRMANBXDhdcangfNp+zkCEiKyxdkwKXhRg&#10;vep9LDHX7skHehxjKVIIhxwVmBibXMpQGLIYhq4hTtzFeYsxQV9K7fGZwm0tx1k2lRYrTg0GG9oY&#10;Kq7Hu1VQd/HczX82pstuk5fe76fOf/0qNei33wsQkdr4Fv+7d1pB2pqupBs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FPZBb8AAADaAAAADwAAAAAAAAAAAAAAAACh&#10;AgAAZHJzL2Rvd25yZXYueG1sUEsFBgAAAAAEAAQA+QAAAI0DAAAAAA==&#10;"/>
                  <v:line id="Straight Connector 9" o:spid="_x0000_s1847" style="position:absolute;flip:x;visibility:visible" from="1712,9906" to="915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P73MAAAADaAAAADwAAAGRycy9kb3ducmV2LnhtbESP3WoCMRSE7wt9h3AK3tWkCqVujSKC&#10;IF60/j3AYXPcXdycLMlR17dvBKGXw8x8w0znvW/VlWJqAlv4GBpQxGVwDVcWjofV+xeoJMgO28Bk&#10;4U4J5rPXlykWLtx4R9e9VCpDOBVooRbpCq1TWZPHNAwdcfZOIXqULGOlXcRbhvtWj4z51B4bzgs1&#10;drSsqTzvL96CFlzEsVmeDNF2Iz/n4+/mbqwdvPWLb1BCvfyHn+21szCBx5V8A/T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T+9zAAAAA2gAAAA8AAAAAAAAAAAAAAAAA&#10;oQIAAGRycy9kb3ducmV2LnhtbFBLBQYAAAAABAAEAPkAAACOAwAAAAA=&#10;">
                    <v:stroke dashstyle="dash"/>
                  </v:line>
                  <v:shape id="TextBox 249" o:spid="_x0000_s1848" type="#_x0000_t202" style="position:absolute;top:4076;width:3974;height:118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849" style="position:absolute;flip:y;visibility:visible" from="29054,17410" to="29054,2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CUsEAAADbAAAADwAAAGRycy9kb3ducmV2LnhtbERP3WrCMBS+H/gO4QjezVRxMrumooIw&#10;diNzPsChOTZlzUlNotY+/TIY7O58fL+nWPe2FTfyoXGsYDbNQBBXTjdcKzh97Z9fQYSIrLF1TAoe&#10;FGBdjp4KzLW78yfdjrEWKYRDjgpMjF0uZagMWQxT1xEn7uy8xZigr6X2eE/htpXzLFtKiw2nBoMd&#10;7QxV38erVdAO8TSstjszZJfFQx8OS+dfPpSajPvNG4hIffwX/7nfdZo/g99f0gG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cAJSwQAAANsAAAAPAAAAAAAAAAAAAAAA&#10;AKECAABkcnMvZG93bnJldi54bWxQSwUGAAAAAAQABAD5AAAAjwMAAAAA&#10;"/>
                  <v:line id="Straight Connector 12" o:spid="_x0000_s1850" style="position:absolute;flip:y;visibility:visible" from="29062,20523" to="29062,2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SosIAAADbAAAADwAAAGRycy9kb3ducmV2LnhtbERPTWvCQBC9F/oflil4q5vmYCV1E1qD&#10;qJeCsfQ8ZKfJ0uxszK4m/nu3UPA2j/c5q2KynbjQ4I1jBS/zBARx7bThRsHXcfO8BOEDssbOMSm4&#10;kocif3xYYabdyAe6VKERMYR9hgraEPpMSl+3ZNHPXU8cuR83WAwRDo3UA44x3HYyTZKFtGg4NrTY&#10;07ql+rc6WwWLutyW5rr8GBPzuj2l35+l3ZNSs6fp/Q1EoCncxf/unY7zU/j7JR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zSosIAAADbAAAADwAAAAAAAAAAAAAA&#10;AAChAgAAZHJzL2Rvd25yZXYueG1sUEsFBgAAAAAEAAQA+QAAAJADAAAAAA==&#10;">
                    <v:stroke dashstyle="3 1"/>
                  </v:line>
                  <v:shape id="TextBox 254" o:spid="_x0000_s1851" type="#_x0000_t202" style="position:absolute;left:27341;top:17873;width:7677;height:86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852" type="#_x0000_t32" style="position:absolute;left:9155;top:9944;width:7557;height:366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ve8IAAADbAAAADwAAAGRycy9kb3ducmV2LnhtbESP0WoCMRBF3wX/IYzQN80qtp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pve8IAAADbAAAADwAAAAAAAAAAAAAA&#10;AAChAgAAZHJzL2Rvd25yZXYueG1sUEsFBgAAAAAEAAQA+QAAAJADAAAAAA==&#10;">
                    <v:stroke endarrow="open"/>
                  </v:shape>
                  <v:shape id="Straight Arrow Connector 15" o:spid="_x0000_s1853" type="#_x0000_t32" style="position:absolute;left:9155;top:13609;width:13502;height:68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9NMAAAADbAAAADwAAAGRycy9kb3ducmV2LnhtbERPyWrDMBC9B/oPYgq9xXJikhbXsilt&#10;AyG3LPQ8WBPb2BoZSXXcv68Khdzm8dYpqtkMYiLnO8sKVkkKgri2uuNGweW8W76A8AFZ42CZFPyQ&#10;h6p8WBSYa3vjI02n0IgYwj5HBW0IYy6lr1sy6BM7Ekfuap3BEKFrpHZ4i+FmkOs03UqDHceGFkd6&#10;b6nuT99GQcdZ4PVHtqPDZ++em69+stlFqafH+e0VRKA53MX/7r2O8zfw90s8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8qvTTAAAAA2wAAAA8AAAAAAAAAAAAAAAAA&#10;oQIAAGRycy9kb3ducmV2LnhtbFBLBQYAAAAABAAEAPkAAACOAwAAAAA=&#10;">
                    <v:stroke endarrow="open"/>
                  </v:shape>
                  <v:shape id="Straight Arrow Connector 16" o:spid="_x0000_s1854" type="#_x0000_t32" style="position:absolute;left:22657;top:17220;width:6397;height:320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Ul8EAAADbAAAADwAAAGRycy9kb3ducmV2LnhtbESP0WoCMRBF3wv+Qxihb92sBaWsRhGt&#10;4Jut+gHjZtxEN5Mlibr9e1Mo9G2Ge+eeO7NF71pxpxCtZwWjogRBXHttuVFwPGzePkDEhKyx9UwK&#10;fijCYj54mWGl/YO/6b5PjcghHCtUYFLqKiljbchhLHxHnLWzDw5TXkMjdcBHDnetfC/LiXRoORMM&#10;drQyVF/3N5e5S3sZr4Pm+vN0sV/B4O7colKvw345BZGoT//mv+utzvUn8PtLH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BFSXwQAAANsAAAAPAAAAAAAAAAAAAAAA&#10;AKECAABkcnMvZG93bnJldi54bWxQSwUGAAAAAAQABAD5AAAAjwMAAAAA&#10;">
                    <v:stroke endarrow="open"/>
                  </v:shape>
                  <v:line id="Straight Connector 17" o:spid="_x0000_s1855" style="position:absolute;visibility:visible" from="1557,9944" to="9155,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2CsYAAADbAAAADwAAAGRycy9kb3ducmV2LnhtbESPzWrDMBCE74W+g9hCL6GRm0MS3Mgm&#10;BBpyKvmjobfF2lqm1spIcuL26aNAoLddZubb2UU52FacyYfGsYLXcQaCuHK64VrB8fD+MgcRIrLG&#10;1jEp+KUAZfH4sMBcuwvv6LyPtUgQDjkqMDF2uZShMmQxjF1HnLRv5y3GtPpaao+XBLetnGTZVFps&#10;OF0w2NHKUPWz722iLE+ruTEf60//N2r7zZonX9uTUs9Pw/INRKQh/pvv6Y1O9Wdw+yUNI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ldgrGAAAA2wAAAA8AAAAAAAAA&#10;AAAAAAAAoQIAAGRycy9kb3ducmV2LnhtbFBLBQYAAAAABAAEAPkAAACUAwAAAAA=&#10;">
                    <v:stroke dashstyle="3 1"/>
                  </v:line>
                  <v:line id="Straight Connector 18" o:spid="_x0000_s1856" style="position:absolute;visibility:visible" from="22657,20451" to="28825,2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rieMQAAADbAAAADwAAAGRycy9kb3ducmV2LnhtbESPQWsCMRCF74X+hzBCL0Wz9VBkNYoI&#10;FU+laql4GzbjZnEzWZKo2/5651Dw9oZ58817s0XvW3WlmJrABt5GBSjiKtiGawPf+4/hBFTKyBbb&#10;wGTglxIs5s9PMyxtuPGWrrtcK4FwKtGAy7krtU6VI49pFDpi2Z1C9JhljLW2EW8C960eF8W79tiw&#10;fHDY0cpRdd5dvFCWh9XEuc/1T/x7bS+bNY+PXwdjXgb9cgoqU58f5v/rjZX4Ela6iAA9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OuJ4xAAAANsAAAAPAAAAAAAAAAAA&#10;AAAAAKECAABkcnMvZG93bnJldi54bWxQSwUGAAAAAAQABAD5AAAAkgMAAAAA&#10;">
                    <v:stroke dashstyle="3 1"/>
                  </v:line>
                  <v:shape id="TextBox 278" o:spid="_x0000_s1857" type="#_x0000_t202" style="position:absolute;left:11372;top:11924;width:4108;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858" type="#_x0000_t202" style="position:absolute;left:21131;top:15810;width:4115;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0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b, (7) chất khí; (8) chất lỏng; (9) chất khí; (10) chân không; (11) chất rắn; (12) chất lỏng; (13) chất khí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Gọi l là khoảng cách từ người đến bức tường:</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Âm đi từ người đến bức tường rồi lại phản xạ về ta, tức là âm đã đi được quãng đường là 2l.</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hời gian để âm nghe trục tiếp và âm nghe phản xạ để có tiếng vang là 1/15s</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a có: 2l = 340. 1/15 =&gt; l = 340/30 = 11,3 m</w:t>
            </w:r>
          </w:p>
          <w:p w:rsidR="00CB135A" w:rsidRPr="0012214B" w:rsidRDefault="00CB135A" w:rsidP="00D32FAF">
            <w:pPr>
              <w:widowControl w:val="0"/>
              <w:autoSpaceDE w:val="0"/>
              <w:autoSpaceDN w:val="0"/>
              <w:spacing w:after="0"/>
              <w:jc w:val="both"/>
              <w:rPr>
                <w:rFonts w:ascii="Times New Roman" w:hAnsi="Times New Roman" w:cs="Times New Roman"/>
                <w:sz w:val="26"/>
              </w:rPr>
            </w:pPr>
            <w:r w:rsidRPr="0012214B">
              <w:rPr>
                <w:rFonts w:ascii="Times New Roman" w:hAnsi="Times New Roman" w:cs="Times New Roman"/>
                <w:sz w:val="26"/>
                <w:szCs w:val="26"/>
              </w:rPr>
              <w:t>Vậy muốn tiếng vang, ta phải đứng cách tường ít nhất là 11,3m</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w:t>
            </w:r>
            <w:r w:rsidRPr="0012214B">
              <w:rPr>
                <w:rFonts w:ascii="Times New Roman" w:hAnsi="Times New Roman" w:cs="Times New Roman"/>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D22E7D" w:rsidRPr="0012214B" w:rsidRDefault="00D22E7D" w:rsidP="00D32FAF">
      <w:pPr>
        <w:spacing w:before="120" w:after="120" w:line="240" w:lineRule="auto"/>
        <w:rPr>
          <w:rFonts w:ascii="Times New Roman" w:hAnsi="Times New Roman" w:cs="Times New Roman"/>
          <w:b/>
        </w:rPr>
      </w:pPr>
    </w:p>
    <w:p w:rsidR="00CB135A" w:rsidRPr="0012214B" w:rsidRDefault="00CB135A" w:rsidP="00D32FAF">
      <w:pPr>
        <w:spacing w:before="120" w:after="120" w:line="240" w:lineRule="auto"/>
        <w:rPr>
          <w:rFonts w:ascii="Times New Roman" w:hAnsi="Times New Roman" w:cs="Times New Roman"/>
          <w:i/>
        </w:rPr>
      </w:pP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C. Gấp đôi vật</w:t>
      </w:r>
      <w:r w:rsidRPr="0012214B">
        <w:rPr>
          <w:rFonts w:ascii="Times New Roman" w:hAnsi="Times New Roman" w:cs="Times New Roman"/>
          <w:lang w:val="pt-BR"/>
        </w:rPr>
        <w:tab/>
        <w:t>D. Bé hơn vật.</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2: </w:t>
      </w:r>
      <w:r w:rsidRPr="0012214B">
        <w:rPr>
          <w:rFonts w:ascii="Times New Roman" w:hAnsi="Times New Roman" w:cs="Times New Roman"/>
        </w:rPr>
        <w:t>Vật nào sau đây không phải là nguồn sáng?</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A. Mặt trăng</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 xml:space="preserve">                    B. Mặt trời</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C. Ngôi sao trên bầu trời ban đêm</w:t>
      </w:r>
      <w:r w:rsidRPr="0012214B">
        <w:rPr>
          <w:rFonts w:ascii="Times New Roman" w:hAnsi="Times New Roman" w:cs="Times New Roman"/>
        </w:rPr>
        <w:tab/>
        <w:t>D. Bóng đèn dây tóc đang sáng</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3: </w:t>
      </w:r>
      <w:r w:rsidRPr="0012214B">
        <w:rPr>
          <w:rFonts w:ascii="Times New Roman" w:hAnsi="Times New Roman" w:cs="Times New Roman"/>
        </w:rPr>
        <w:t>Ảnh tạo bởi gương cầu lồi và gương phẳng của cùng một vật sẽ như thế nào?</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A. Ảnh ở gương cầu lồi sẽ lớn hơn ảnh ở gương p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B. Ảnh ở gương cầu lồi bằng ảnh ở gương phẳng</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C. Ảnh ở gương cầu lồi sẽ nhỏ hơn ảnh ở gương phẳng </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D. Cả A, B, C đều sai</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Câu 4</w:t>
      </w:r>
      <w:r w:rsidRPr="0012214B">
        <w:rPr>
          <w:rFonts w:ascii="Times New Roman" w:hAnsi="Times New Roman" w:cs="Times New Roman"/>
          <w:b/>
          <w:color w:val="FF0000"/>
        </w:rPr>
        <w:t xml:space="preserve">: </w:t>
      </w:r>
      <w:r w:rsidRPr="0012214B">
        <w:rPr>
          <w:rFonts w:ascii="Times New Roman" w:hAnsi="Times New Roman" w:cs="Times New Roman"/>
        </w:rPr>
        <w:t>Trong trường hợp nào dưới đây ánh sáng truyền theo đường t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A. Trong môi trường trong suốt</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5: </w:t>
      </w:r>
      <w:r w:rsidRPr="0012214B">
        <w:rPr>
          <w:rFonts w:ascii="Times New Roman" w:hAnsi="Times New Roman" w:cs="Times New Roman"/>
        </w:rPr>
        <w:t>Ta có thể nghe thấy tiếng vang khi:</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lastRenderedPageBreak/>
        <w:t>Âm phát ra và âm phản xạ đến tai cùng một lúc</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b/>
          <w:lang w:val="fr-FR"/>
        </w:rPr>
        <w:t>Câu 6 :</w:t>
      </w:r>
      <w:r w:rsidRPr="0012214B">
        <w:rPr>
          <w:rFonts w:ascii="Times New Roman" w:hAnsi="Times New Roman" w:cs="Times New Roman"/>
          <w:b/>
        </w:rPr>
        <w:t xml:space="preserve"> </w:t>
      </w:r>
      <w:r w:rsidRPr="0012214B">
        <w:rPr>
          <w:rFonts w:ascii="Times New Roman" w:hAnsi="Times New Roman" w:cs="Times New Roman"/>
        </w:rPr>
        <w:t>Vật phát ra âm to hơn khi nào?</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A. Khi vật dao động nhanh hơn </w:t>
      </w:r>
      <w:r w:rsidRPr="0012214B">
        <w:rPr>
          <w:rFonts w:ascii="Times New Roman" w:hAnsi="Times New Roman" w:cs="Times New Roman"/>
        </w:rPr>
        <w:tab/>
        <w:t>B. Khi vật dao động  mạnh hơn</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C. Khi tần số  dao động lớn  hơn </w:t>
      </w:r>
      <w:r w:rsidRPr="0012214B">
        <w:rPr>
          <w:rFonts w:ascii="Times New Roman" w:hAnsi="Times New Roman" w:cs="Times New Roman"/>
        </w:rPr>
        <w:tab/>
        <w:t xml:space="preserve">         D. Cả ba trường hợp trên</w:t>
      </w:r>
    </w:p>
    <w:p w:rsidR="00CB135A" w:rsidRPr="0012214B" w:rsidRDefault="00CB135A" w:rsidP="00D32FAF">
      <w:pPr>
        <w:spacing w:before="120" w:after="120" w:line="240" w:lineRule="auto"/>
        <w:rPr>
          <w:rFonts w:ascii="Times New Roman" w:hAnsi="Times New Roman" w:cs="Times New Roman"/>
          <w:b/>
          <w:lang w:val="tr-TR"/>
        </w:rPr>
      </w:pPr>
      <w:r w:rsidRPr="0012214B">
        <w:rPr>
          <w:rFonts w:ascii="Times New Roman" w:hAnsi="Times New Roman" w:cs="Times New Roman"/>
          <w:b/>
          <w:lang w:val="tr-TR"/>
        </w:rPr>
        <w:t>II. Tự luận: (7 điểm)</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7. </w:t>
      </w:r>
      <w:r w:rsidRPr="0012214B">
        <w:rPr>
          <w:rFonts w:ascii="Times New Roman" w:hAnsi="Times New Roman" w:cs="Times New Roman"/>
          <w:lang w:val="sv-SE"/>
        </w:rPr>
        <w:t>(2,5 điểm):</w:t>
      </w:r>
    </w:p>
    <w:p w:rsidR="00CB135A" w:rsidRPr="0012214B" w:rsidRDefault="00CB135A" w:rsidP="00D32FAF">
      <w:pPr>
        <w:spacing w:before="120" w:after="120" w:line="240" w:lineRule="auto"/>
        <w:ind w:left="360"/>
        <w:jc w:val="both"/>
        <w:rPr>
          <w:rFonts w:ascii="Times New Roman" w:hAnsi="Times New Roman" w:cs="Times New Roman"/>
        </w:rPr>
      </w:pPr>
      <w:r w:rsidRPr="0012214B">
        <w:rPr>
          <w:rFonts w:ascii="Times New Roman" w:hAnsi="Times New Roman" w:cs="Times New Roman"/>
        </w:rPr>
        <w:t>a. Phát biểu định luật phản xạ ánh sáng?</w:t>
      </w:r>
    </w:p>
    <w:p w:rsidR="00CB135A" w:rsidRPr="0012214B" w:rsidRDefault="00CB135A" w:rsidP="00D32FAF">
      <w:pPr>
        <w:spacing w:before="120" w:after="120" w:line="240" w:lineRule="auto"/>
        <w:ind w:left="360"/>
        <w:jc w:val="both"/>
        <w:rPr>
          <w:rFonts w:ascii="Times New Roman" w:hAnsi="Times New Roman" w:cs="Times New Roman"/>
        </w:rPr>
      </w:pPr>
      <w:r w:rsidRPr="0012214B">
        <w:rPr>
          <w:rFonts w:ascii="Times New Roman" w:hAnsi="Times New Roman" w:cs="Times New Roman"/>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b/>
        </w:rPr>
        <w:t xml:space="preserve">Câu 8. </w:t>
      </w:r>
      <w:r w:rsidRPr="0012214B">
        <w:rPr>
          <w:rFonts w:ascii="Times New Roman" w:hAnsi="Times New Roman" w:cs="Times New Roman"/>
          <w:lang w:val="sv-SE"/>
        </w:rPr>
        <w:t>(2,5 điểm):</w:t>
      </w:r>
      <w:r w:rsidRPr="0012214B">
        <w:rPr>
          <w:rFonts w:ascii="Times New Roman" w:hAnsi="Times New Roman" w:cs="Times New Roman"/>
        </w:rPr>
        <w:t xml:space="preserve"> Âm</w:t>
      </w:r>
      <w:r w:rsidRPr="0012214B">
        <w:rPr>
          <w:rFonts w:ascii="Times New Roman" w:hAnsi="Times New Roman" w:cs="Times New Roman"/>
          <w:b/>
          <w:bCs/>
        </w:rPr>
        <w:t xml:space="preserve"> </w:t>
      </w:r>
      <w:r w:rsidRPr="0012214B">
        <w:rPr>
          <w:rFonts w:ascii="Times New Roman" w:hAnsi="Times New Roman" w:cs="Times New Roman"/>
        </w:rPr>
        <w:t>có thể truyền được qua môi trường nào và môi trường nào thì không truyền được âm ? Thông thường, âm truyền đi trong môi trường nào nhanh nhất, chậm nhất ? Trong khi lan truyền, độ to của âm thay đổi như thế nào?</w:t>
      </w:r>
    </w:p>
    <w:p w:rsidR="00CB135A" w:rsidRPr="0012214B" w:rsidRDefault="00CB135A" w:rsidP="00D32FAF">
      <w:pPr>
        <w:spacing w:after="0" w:line="240" w:lineRule="auto"/>
        <w:rPr>
          <w:rFonts w:ascii="Times New Roman" w:hAnsi="Times New Roman" w:cs="Times New Roman"/>
          <w:lang w:val="sv-SE"/>
        </w:rPr>
      </w:pPr>
      <w:r w:rsidRPr="0012214B">
        <w:rPr>
          <w:rFonts w:ascii="Times New Roman" w:hAnsi="Times New Roman" w:cs="Times New Roman"/>
          <w:b/>
          <w:lang w:val="sv-SE"/>
        </w:rPr>
        <w:t xml:space="preserve">Câu 9. </w:t>
      </w:r>
      <w:r w:rsidRPr="0012214B">
        <w:rPr>
          <w:rFonts w:ascii="Times New Roman" w:hAnsi="Times New Roman" w:cs="Times New Roman"/>
          <w:lang w:val="sv-SE"/>
        </w:rPr>
        <w:t>(2 điểm):</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noProof/>
        </w:rPr>
        <mc:AlternateContent>
          <mc:Choice Requires="wpg">
            <w:drawing>
              <wp:anchor distT="0" distB="0" distL="114300" distR="114300" simplePos="0" relativeHeight="251783168" behindDoc="0" locked="0" layoutInCell="1" allowOverlap="1" wp14:anchorId="616EA96E" wp14:editId="6D66D878">
                <wp:simplePos x="0" y="0"/>
                <wp:positionH relativeFrom="column">
                  <wp:posOffset>4445635</wp:posOffset>
                </wp:positionH>
                <wp:positionV relativeFrom="paragraph">
                  <wp:posOffset>81915</wp:posOffset>
                </wp:positionV>
                <wp:extent cx="1414145" cy="1688465"/>
                <wp:effectExtent l="0" t="0" r="0" b="698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4145" cy="1688465"/>
                          <a:chOff x="0" y="0"/>
                          <a:chExt cx="2417" cy="2657"/>
                        </a:xfrm>
                      </wpg:grpSpPr>
                      <wps:wsp>
                        <wps:cNvPr id="42" name="Text Box 375"/>
                        <wps:cNvSpPr txBox="1">
                          <a:spLocks noChangeArrowheads="1"/>
                        </wps:cNvSpPr>
                        <wps:spPr bwMode="auto">
                          <a:xfrm>
                            <a:off x="0" y="2269"/>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wps:wsp>
                        <wps:cNvPr id="43" name="Text Box 376"/>
                        <wps:cNvSpPr txBox="1">
                          <a:spLocks noChangeArrowheads="1"/>
                        </wps:cNvSpPr>
                        <wps:spPr bwMode="auto">
                          <a:xfrm>
                            <a:off x="1990" y="838"/>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44" name="Group 377"/>
                        <wpg:cNvGrpSpPr>
                          <a:grpSpLocks/>
                        </wpg:cNvGrpSpPr>
                        <wpg:grpSpPr bwMode="auto">
                          <a:xfrm rot="16200000">
                            <a:off x="632" y="1230"/>
                            <a:ext cx="2576" cy="111"/>
                            <a:chOff x="0" y="0"/>
                            <a:chExt cx="3105" cy="106"/>
                          </a:xfrm>
                        </wpg:grpSpPr>
                        <wps:wsp>
                          <wps:cNvPr id="45" name="AutoShape 378"/>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 name="Group 379"/>
                          <wpg:cNvGrpSpPr>
                            <a:grpSpLocks/>
                          </wpg:cNvGrpSpPr>
                          <wpg:grpSpPr bwMode="auto">
                            <a:xfrm>
                              <a:off x="0" y="0"/>
                              <a:ext cx="3105" cy="106"/>
                              <a:chOff x="0" y="0"/>
                              <a:chExt cx="3105" cy="106"/>
                            </a:xfrm>
                          </wpg:grpSpPr>
                          <wps:wsp>
                            <wps:cNvPr id="47" name="AutoShape 380"/>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81"/>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82"/>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383"/>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384"/>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385"/>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386"/>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387"/>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388"/>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389"/>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390"/>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391"/>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92"/>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393"/>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394"/>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395"/>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96"/>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397"/>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98"/>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99"/>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400"/>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401"/>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402"/>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403"/>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404"/>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405"/>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0" name="AutoShape 406"/>
                        <wps:cNvCnPr>
                          <a:cxnSpLocks noChangeShapeType="1"/>
                        </wps:cNvCnPr>
                        <wps:spPr bwMode="auto">
                          <a:xfrm flipV="1">
                            <a:off x="432" y="1182"/>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407"/>
                        <wps:cNvCnPr>
                          <a:cxnSpLocks noChangeShapeType="1"/>
                        </wps:cNvCnPr>
                        <wps:spPr bwMode="auto">
                          <a:xfrm rot="16200000">
                            <a:off x="1014" y="1646"/>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073" style="position:absolute;left:0;text-align:left;margin-left:350.05pt;margin-top:6.45pt;width:111.35pt;height:132.95pt;z-index:251783168"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">
                <v:shape id="Text Box 375" o:spid="_x0000_s1074" type="#_x0000_t202" style="position:absolute;top:2269;width:577;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D32FAF" w:rsidRDefault="00D32FAF" w:rsidP="00D32FAF">
                        <w:pPr>
                          <w:rPr>
                            <w:b/>
                            <w:sz w:val="26"/>
                            <w:szCs w:val="26"/>
                          </w:rPr>
                        </w:pPr>
                        <w:r>
                          <w:rPr>
                            <w:b/>
                            <w:sz w:val="26"/>
                            <w:szCs w:val="26"/>
                          </w:rPr>
                          <w:t>S</w:t>
                        </w:r>
                      </w:p>
                    </w:txbxContent>
                  </v:textbox>
                </v:shape>
                <v:shape id="Text Box 376" o:spid="_x0000_s1075" type="#_x0000_t202" style="position:absolute;left:1990;top:838;width:427;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D32FAF" w:rsidRDefault="00D32FAF" w:rsidP="00D32FAF">
                        <w:pPr>
                          <w:rPr>
                            <w:b/>
                            <w:sz w:val="26"/>
                            <w:szCs w:val="26"/>
                          </w:rPr>
                        </w:pPr>
                        <w:r>
                          <w:rPr>
                            <w:b/>
                            <w:sz w:val="26"/>
                            <w:szCs w:val="26"/>
                          </w:rPr>
                          <w:t>I</w:t>
                        </w:r>
                      </w:p>
                    </w:txbxContent>
                  </v:textbox>
                </v:shape>
                <v:group id="Group 377" o:spid="_x0000_s1076" style="position:absolute;left:632;top:1230;width:2576;height:111;rotation:-90" coordsize="310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WW/yjFAAAA2wAA&#10;AA8AAAAAAAAAAAAAAAAAqgIAAGRycy9kb3ducmV2LnhtbFBLBQYAAAAABAAEAPoAAACcAwAAAAA=&#10;">
                  <v:shape id="AutoShape 378" o:spid="_x0000_s1077" type="#_x0000_t32" style="position:absolute;width:29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group id="Group 379" o:spid="_x0000_s1078" style="position:absolute;width:3105;height:106" coordsize="310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utoShape 380" o:spid="_x0000_s1079" type="#_x0000_t32" style="position:absolute;left:298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381" o:spid="_x0000_s1080" type="#_x0000_t32" style="position:absolute;left:286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382" o:spid="_x0000_s1081" type="#_x0000_t32" style="position:absolute;left:274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383" o:spid="_x0000_s1082" type="#_x0000_t32" style="position:absolute;left:262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384" o:spid="_x0000_s1083" type="#_x0000_t32" style="position:absolute;left:251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385" o:spid="_x0000_s1084" type="#_x0000_t32" style="position:absolute;left:239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386" o:spid="_x0000_s1085" type="#_x0000_t32" style="position:absolute;left:2272;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387" o:spid="_x0000_s1086" type="#_x0000_t32" style="position:absolute;left:2153;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GH8IAAADcAAAADwAAAGRycy9kb3ducmV2LnhtbERPz2vCMBS+D/wfwhN2GZoqTKQzSh0I&#10;U/Bg3e7P5q0JNi9dE7X+98tB8Pjx/V6seteIK3XBelYwGWcgiCuvLdcKvo+b0RxEiMgaG8+k4E4B&#10;VsvBywJz7W98oGsZa5FCOOSowMTY5lKGypDDMPYtceJ+fecwJtjVUnd4S+GukdMsm0mHllODwZY+&#10;DVXn8uIU7LeTdXEydrs7/Nn9+6ZoLvXbj1Kvw774ABGpj0/xw/2lFUxn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GH8IAAADcAAAADwAAAAAAAAAAAAAA&#10;AAChAgAAZHJzL2Rvd25yZXYueG1sUEsFBgAAAAAEAAQA+QAAAJADAAAAAA==&#10;"/>
                    <v:shape id="AutoShape 388" o:spid="_x0000_s1087" type="#_x0000_t32" style="position:absolute;left:2035;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6jhMUAAADcAAAADwAAAGRycy9kb3ducmV2LnhtbESPQWsCMRSE7wX/Q3hCL0WzK1TKapS1&#10;INSCB63en5vnJrh52W6ibv99Uyh4HGbmG2a+7F0jbtQF61lBPs5AEFdeW64VHL7WozcQISJrbDyT&#10;gh8KsFwMnuZYaH/nHd32sRYJwqFABSbGtpAyVIYchrFviZN39p3DmGRXS93hPcFdIydZNpUOLacF&#10;gy29G6ou+6tTsN3kq/Jk7OZz9223r+uyudYvR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6jhMUAAADcAAAADwAAAAAAAAAA&#10;AAAAAAChAgAAZHJzL2Rvd25yZXYueG1sUEsFBgAAAAAEAAQA+QAAAJMDAAAAAA==&#10;"/>
                    <v:shape id="AutoShape 389" o:spid="_x0000_s1088" type="#_x0000_t32" style="position:absolute;left:191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390" o:spid="_x0000_s1089" type="#_x0000_t32" style="position:absolute;left:179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utoShape 391" o:spid="_x0000_s1090" type="#_x0000_t32" style="position:absolute;left:167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392" o:spid="_x0000_s1091" type="#_x0000_t32" style="position:absolute;left:155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393" o:spid="_x0000_s1092" type="#_x0000_t32" style="position:absolute;left:144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394" o:spid="_x0000_s1093" type="#_x0000_t32" style="position:absolute;left:132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395" o:spid="_x0000_s1094" type="#_x0000_t32" style="position:absolute;left:1202;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shape id="AutoShape 396" o:spid="_x0000_s1095" type="#_x0000_t32" style="position:absolute;left:1083;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v:shape id="AutoShape 397" o:spid="_x0000_s1096" type="#_x0000_t32" style="position:absolute;left:964;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398" o:spid="_x0000_s1097" type="#_x0000_t32" style="position:absolute;left:845;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399" o:spid="_x0000_s1098" type="#_x0000_t32" style="position:absolute;left:72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AutoShape 400" o:spid="_x0000_s1099" type="#_x0000_t32" style="position:absolute;left:60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401" o:spid="_x0000_s1100" type="#_x0000_t32" style="position:absolute;left:48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v:shape id="AutoShape 402" o:spid="_x0000_s1101" type="#_x0000_t32" style="position:absolute;left:36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AutoShape 403" o:spid="_x0000_s1102" type="#_x0000_t32" style="position:absolute;left:25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IItsUAAADcAAAADwAAAGRycy9kb3ducmV2LnhtbESPT2sCMRTE7wW/Q3iFXopmFaqyNcoq&#10;CLXgwX/35+Z1E7p5WTdRt9++EQo9DjPzG2a26FwtbtQG61nBcJCBIC69tlwpOB7W/SmIEJE11p5J&#10;wQ8FWMx7TzPMtb/zjm77WIkE4ZCjAhNjk0sZSkMOw8A3xMn78q3DmGRbSd3iPcFdLUdZNpYOLacF&#10;gw2tDJXf+6tTsN0Ml8XZ2M3n7mK3b+uivlavJ6VenrviHUSkLv6H/9ofWsFoM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IItsUAAADcAAAADwAAAAAAAAAA&#10;AAAAAAChAgAAZHJzL2Rvd25yZXYueG1sUEsFBgAAAAAEAAQA+QAAAJMDAAAAAA==&#10;"/>
                    <v:shape id="AutoShape 404" o:spid="_x0000_s1103" type="#_x0000_t32" style="position:absolute;left:13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2cxMIAAADcAAAADwAAAGRycy9kb3ducmV2LnhtbERPy2oCMRTdC/2HcIVuRDMKrTIaZVoQ&#10;asGFr/11cp0EJzfTSdTp3zeLgsvDeS9WnavFndpgPSsYjzIQxKXXlisFx8N6OAMRIrLG2jMp+KUA&#10;q+VLb4G59g/e0X0fK5FCOOSowMTY5FKG0pDDMPINceIuvnUYE2wrqVt8pHBXy0mWvUuHllODwYY+&#10;DZXX/c0p2G7GH8XZ2M337sdu39ZFfasGJ6Ve+10xBxGpi0/xv/tLK5hM09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2cxMIAAADcAAAADwAAAAAAAAAAAAAA&#10;AAChAgAAZHJzL2Rvd25yZXYueG1sUEsFBgAAAAAEAAQA+QAAAJADAAAAAA==&#10;"/>
                    <v:shape id="AutoShape 405" o:spid="_x0000_s1104" type="#_x0000_t32" style="position:absolute;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5X8YAAADcAAAADwAAAGRycy9kb3ducmV2LnhtbESPT2sCMRTE74V+h/CEXopmFax2Ncq2&#10;INSCB//dXzfPTXDzst1EXb99Uyj0OMzMb5j5snO1uFIbrGcFw0EGgrj02nKl4LBf9acgQkTWWHsm&#10;BXcKsFw8Pswx1/7GW7ruYiUShEOOCkyMTS5lKA05DAPfECfv5FuHMcm2krrFW4K7Wo6y7EU6tJwW&#10;DDb0bqg87y5OwWY9fCu+jF1/br/tZrwq6kv1fFTqqdcVMxCRuvgf/mt/aAWjy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OV/GAAAA3AAAAA8AAAAAAAAA&#10;AAAAAAAAoQIAAGRycy9kb3ducmV2LnhtbFBLBQYAAAAABAAEAPkAAACUAwAAAAA=&#10;"/>
                  </v:group>
                </v:group>
                <v:shape id="AutoShape 406" o:spid="_x0000_s1105" type="#_x0000_t32" style="position:absolute;left:432;top:1182;width:1434;height:11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9gjsEAAADcAAAADwAAAGRycy9kb3ducmV2LnhtbERPTYvCMBC9L/gfwix4WTSth6VUo8iC&#10;IB4EtQePQzLblm0mNYm1/ntzEPb4eN+rzWg7MZAPrWMF+TwDQaydablWUF12swJEiMgGO8ek4EkB&#10;NuvJxwpL4x58ouEca5FCOJSooImxL6UMuiGLYe564sT9Om8xJuhraTw+Urjt5CLLvqXFllNDgz39&#10;NKT/zneroD1Ux2r4ukWvi0N+9Xm4XDut1PRz3C5BRBrjv/jt3hsFiyLNT2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2COwQAAANwAAAAPAAAAAAAAAAAAAAAA&#10;AKECAABkcnMvZG93bnJldi54bWxQSwUGAAAAAAQABAD5AAAAjwMAAAAA&#10;"/>
                <v:shape id="AutoShape 407" o:spid="_x0000_s1106" type="#_x0000_t32" style="position:absolute;left:1014;top:1646;width:219;height:278;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hwOsMAAADcAAAADwAAAGRycy9kb3ducmV2LnhtbESPQYvCMBSE74L/ITxhL7KmehDpmhYR&#10;BE8rq4LXR/O2Ldu8lCS2tb9+Iwgeh5n5htnmg2lER87XlhUsFwkI4sLqmksF18vhcwPCB2SNjWVS&#10;8CAPeTadbDHVtucf6s6hFBHCPkUFVQhtKqUvKjLoF7Yljt6vdQZDlK6U2mEf4aaRqyRZS4M1x4UK&#10;W9pXVPyd70bB0T7Ct96t56Zv3DjeDqdLN56U+pgNuy8QgYbwDr/aR61gtVnC80w8Aj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IcDrDAAAA3AAAAA8AAAAAAAAAAAAA&#10;AAAAoQIAAGRycy9kb3ducmV2LnhtbFBLBQYAAAAABAAEAPkAAACRAwAAAAA=&#10;" strokeweight=".45pt">
                  <v:stroke endarrow="block"/>
                </v:shape>
                <w10:wrap type="square"/>
              </v:group>
            </w:pict>
          </mc:Fallback>
        </mc:AlternateContent>
      </w:r>
      <w:r w:rsidRPr="0012214B">
        <w:rPr>
          <w:rFonts w:ascii="Times New Roman" w:hAnsi="Times New Roman" w:cs="Times New Roman"/>
          <w:bCs/>
          <w:lang w:val="da-DK"/>
        </w:rPr>
        <w:t>Cho tia tới SI chiếu đến 1gương phẳng với S là điểm sáng</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và I    là điểm tới như hình vẽ bên:</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b.Vẽ tia phản xạ IR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c.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phản xạ IR.</w:t>
      </w: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22E7D">
      <w:pPr>
        <w:tabs>
          <w:tab w:val="left" w:pos="720"/>
          <w:tab w:val="center" w:pos="5164"/>
        </w:tabs>
        <w:spacing w:after="0" w:line="240" w:lineRule="auto"/>
        <w:jc w:val="center"/>
        <w:rPr>
          <w:rFonts w:ascii="Times New Roman" w:hAnsi="Times New Roman" w:cs="Times New Roman"/>
          <w:b/>
        </w:rPr>
      </w:pPr>
      <w:r w:rsidRPr="0012214B">
        <w:rPr>
          <w:rFonts w:ascii="Times New Roman" w:hAnsi="Times New Roman" w:cs="Times New Roman"/>
          <w:b/>
        </w:rPr>
        <w:t>ĐÁP ÁN</w:t>
      </w:r>
    </w:p>
    <w:p w:rsidR="00CB135A" w:rsidRPr="0012214B" w:rsidRDefault="00CB135A" w:rsidP="00D32FAF">
      <w:pPr>
        <w:tabs>
          <w:tab w:val="left" w:pos="720"/>
          <w:tab w:val="center" w:pos="5164"/>
        </w:tabs>
        <w:spacing w:after="0" w:line="240" w:lineRule="auto"/>
        <w:rPr>
          <w:rFonts w:ascii="Times New Roman" w:hAnsi="Times New Roman" w:cs="Times New Roman"/>
          <w:b/>
        </w:rPr>
      </w:pPr>
      <w:r w:rsidRPr="0012214B">
        <w:rPr>
          <w:rFonts w:ascii="Times New Roman" w:hAnsi="Times New Roman" w:cs="Times New Roman"/>
          <w:b/>
        </w:rPr>
        <w:t xml:space="preserve">I. Trắc nghiệm khách quan: </w:t>
      </w:r>
      <w:r w:rsidRPr="0012214B">
        <w:rPr>
          <w:rFonts w:ascii="Times New Roman" w:hAnsi="Times New Roman" w:cs="Times New Roman"/>
          <w:b/>
          <w:szCs w:val="28"/>
        </w:rPr>
        <w:t>(</w:t>
      </w:r>
      <w:r w:rsidRPr="0012214B">
        <w:rPr>
          <w:rFonts w:ascii="Times New Roman" w:hAnsi="Times New Roman" w:cs="Times New Roman"/>
          <w:b/>
        </w:rPr>
        <w:t>3 điểm)</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Học sinh trả lời đúng mỗi câu đạt 0,25 điểm :</w:t>
      </w:r>
    </w:p>
    <w:tbl>
      <w:tblPr>
        <w:tblW w:w="0" w:type="auto"/>
        <w:jc w:val="center"/>
        <w:tblInd w:w="-1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283"/>
        <w:gridCol w:w="1283"/>
        <w:gridCol w:w="1283"/>
        <w:gridCol w:w="1283"/>
        <w:gridCol w:w="1283"/>
      </w:tblGrid>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Câu</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1</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2</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3</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4</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5</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6</w:t>
            </w:r>
          </w:p>
        </w:tc>
      </w:tr>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Đáp án</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B</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A</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r>
    </w:tbl>
    <w:p w:rsidR="00CB135A" w:rsidRPr="0012214B" w:rsidRDefault="00CB135A" w:rsidP="00D32FAF">
      <w:pPr>
        <w:spacing w:after="0" w:line="240" w:lineRule="auto"/>
        <w:rPr>
          <w:rFonts w:ascii="Times New Roman" w:hAnsi="Times New Roman" w:cs="Times New Roman"/>
          <w:b/>
        </w:rPr>
      </w:pPr>
    </w:p>
    <w:p w:rsidR="00CB135A" w:rsidRPr="0012214B" w:rsidRDefault="00CB135A" w:rsidP="00D32FAF">
      <w:pPr>
        <w:spacing w:after="0" w:line="240" w:lineRule="auto"/>
        <w:rPr>
          <w:rFonts w:ascii="Times New Roman" w:hAnsi="Times New Roman" w:cs="Times New Roman"/>
          <w:b/>
        </w:rPr>
      </w:pPr>
      <w:r w:rsidRPr="0012214B">
        <w:rPr>
          <w:rFonts w:ascii="Times New Roman" w:hAnsi="Times New Roman" w:cs="Times New Roman"/>
          <w:b/>
        </w:rPr>
        <w:t xml:space="preserve">II. </w:t>
      </w:r>
      <w:r w:rsidRPr="0012214B">
        <w:rPr>
          <w:rFonts w:ascii="Times New Roman" w:hAnsi="Times New Roman" w:cs="Times New Roman"/>
          <w:b/>
          <w:szCs w:val="28"/>
        </w:rPr>
        <w:t>Phần tự luận. (</w:t>
      </w:r>
      <w:r w:rsidRPr="0012214B">
        <w:rPr>
          <w:rFonts w:ascii="Times New Roman" w:hAnsi="Times New Roman" w:cs="Times New Roman"/>
          <w:b/>
        </w:rPr>
        <w:t>7 điểm)</w:t>
      </w:r>
    </w:p>
    <w:p w:rsidR="00CB135A" w:rsidRPr="0012214B" w:rsidRDefault="00CB135A" w:rsidP="00D32FAF">
      <w:pPr>
        <w:spacing w:after="0" w:line="240" w:lineRule="auto"/>
        <w:rPr>
          <w:rFonts w:ascii="Times New Roman" w:hAnsi="Times New Roman" w:cs="Times New Roman"/>
          <w:lang w:val="tr-TR"/>
        </w:rPr>
      </w:pP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6174"/>
        <w:gridCol w:w="1555"/>
      </w:tblGrid>
      <w:tr w:rsidR="00CB135A" w:rsidRPr="0012214B" w:rsidTr="00D22E7D">
        <w:tc>
          <w:tcPr>
            <w:tcW w:w="1344"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Câu</w:t>
            </w:r>
          </w:p>
        </w:tc>
        <w:tc>
          <w:tcPr>
            <w:tcW w:w="6174" w:type="dxa"/>
            <w:shd w:val="clear" w:color="auto" w:fill="auto"/>
            <w:vAlign w:val="center"/>
          </w:tcPr>
          <w:p w:rsidR="00CB135A" w:rsidRPr="0012214B" w:rsidRDefault="00CB135A" w:rsidP="00D32FAF">
            <w:pPr>
              <w:spacing w:after="0" w:line="312" w:lineRule="auto"/>
              <w:jc w:val="center"/>
              <w:rPr>
                <w:rFonts w:ascii="Times New Roman" w:hAnsi="Times New Roman" w:cs="Times New Roman"/>
                <w:b/>
                <w:szCs w:val="28"/>
              </w:rPr>
            </w:pPr>
            <w:r w:rsidRPr="0012214B">
              <w:rPr>
                <w:rFonts w:ascii="Times New Roman" w:hAnsi="Times New Roman" w:cs="Times New Roman"/>
                <w:b/>
              </w:rPr>
              <w:t>Nội dung đáp án</w:t>
            </w:r>
          </w:p>
        </w:tc>
        <w:tc>
          <w:tcPr>
            <w:tcW w:w="1555"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Biểu điểm</w:t>
            </w:r>
          </w:p>
        </w:tc>
      </w:tr>
      <w:tr w:rsidR="00CB135A" w:rsidRPr="0012214B" w:rsidTr="00D22E7D">
        <w:tc>
          <w:tcPr>
            <w:tcW w:w="1344" w:type="dxa"/>
            <w:vMerge w:val="restart"/>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lang w:val="tr-TR"/>
              </w:rPr>
              <w:t>Câu 7</w:t>
            </w:r>
          </w:p>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a) Định luật phản xạ ánh sáng:</w:t>
            </w:r>
          </w:p>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Trong môi trường trong suốt và đồng tính ánh sáng truyền đi theo đường thẳng.</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đ</w:t>
            </w:r>
          </w:p>
        </w:tc>
      </w:tr>
      <w:tr w:rsidR="00CB135A" w:rsidRPr="0012214B" w:rsidTr="00D22E7D">
        <w:tc>
          <w:tcPr>
            <w:tcW w:w="1344" w:type="dxa"/>
            <w:vMerge/>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rPr>
              <w:t>b) Vì vùng nhìn thấy của gương cầu lội rộng hơn vùng nhìn thấy của gương phẳng nên giúp người lái xe quan sát được vùng rộng hơn ở phía</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5đ</w:t>
            </w:r>
          </w:p>
        </w:tc>
      </w:tr>
      <w:tr w:rsidR="00CB135A" w:rsidRPr="0012214B" w:rsidTr="00D22E7D">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lang w:val="tr-TR"/>
              </w:rPr>
              <w:t>C</w:t>
            </w:r>
            <w:r w:rsidRPr="0012214B">
              <w:rPr>
                <w:rFonts w:ascii="Times New Roman" w:hAnsi="Times New Roman" w:cs="Times New Roman"/>
                <w:b/>
                <w:szCs w:val="28"/>
              </w:rPr>
              <w:t>âu 8</w:t>
            </w:r>
          </w:p>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rPr>
              <w:t xml:space="preserve">- Âm có thể truyền qua các môi trường rắn, lỏng, khí nhưng không thể truyền được trong chân không </w:t>
            </w:r>
            <w:r w:rsidRPr="0012214B">
              <w:rPr>
                <w:rFonts w:ascii="Times New Roman" w:hAnsi="Times New Roman" w:cs="Times New Roman"/>
                <w:b/>
              </w:rPr>
              <w:t xml:space="preserve">.                                                                   </w:t>
            </w:r>
            <w:r w:rsidRPr="0012214B">
              <w:rPr>
                <w:rFonts w:ascii="Times New Roman" w:hAnsi="Times New Roman" w:cs="Times New Roman"/>
              </w:rPr>
              <w:t xml:space="preserve">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 xml:space="preserve">-Vận tốc truyền âm trong chất rắn là tốt nhất đến chất lỏng và đến chất khí.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lastRenderedPageBreak/>
              <w:t xml:space="preserve">- Độ to của âm sẽ nhỏ dần khi lan truyền                                                          </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lastRenderedPageBreak/>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8"/>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2"/>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0,5đ</w:t>
            </w:r>
          </w:p>
        </w:tc>
      </w:tr>
      <w:tr w:rsidR="00CB135A" w:rsidRPr="0012214B" w:rsidTr="00D22E7D">
        <w:trPr>
          <w:trHeight w:val="569"/>
        </w:trPr>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rPr>
              <w:lastRenderedPageBreak/>
              <w:t>Câu 9</w:t>
            </w:r>
          </w:p>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szCs w:val="28"/>
              </w:rPr>
              <w:t>(2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lang w:val="da-DK"/>
              </w:rPr>
              <w:t>a)Vẽ được ảnh của điểm sáng S :</w:t>
            </w:r>
          </w:p>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noProof/>
              </w:rPr>
              <mc:AlternateContent>
                <mc:Choice Requires="wps">
                  <w:drawing>
                    <wp:anchor distT="0" distB="0" distL="114300" distR="114300" simplePos="0" relativeHeight="251784192" behindDoc="0" locked="0" layoutInCell="1" allowOverlap="1" wp14:anchorId="1D8B68EF" wp14:editId="08455D8A">
                      <wp:simplePos x="0" y="0"/>
                      <wp:positionH relativeFrom="column">
                        <wp:posOffset>273601</wp:posOffset>
                      </wp:positionH>
                      <wp:positionV relativeFrom="paragraph">
                        <wp:posOffset>278585</wp:posOffset>
                      </wp:positionV>
                      <wp:extent cx="366395" cy="246380"/>
                      <wp:effectExtent l="0" t="0" r="0" b="1270"/>
                      <wp:wrapNone/>
                      <wp:docPr id="335"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R</w:t>
                                  </w:r>
                                </w:p>
                              </w:txbxContent>
                            </wps:txbx>
                            <wps:bodyPr rot="0" vert="horz" wrap="square" lIns="91440" tIns="45720" rIns="91440" bIns="45720" anchor="t" anchorCtr="0" upright="1">
                              <a:noAutofit/>
                            </wps:bodyPr>
                          </wps:wsp>
                        </a:graphicData>
                      </a:graphic>
                    </wp:anchor>
                  </w:drawing>
                </mc:Choice>
                <mc:Fallback>
                  <w:pict>
                    <v:shape id="Text Box 412" o:spid="_x0000_s1107" type="#_x0000_t202" style="position:absolute;margin-left:21.55pt;margin-top:21.95pt;width:28.85pt;height:19.4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x8rvgIAAMU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" filled="f" stroked="f">
                      <v:textbox>
                        <w:txbxContent>
                          <w:p w:rsidR="00D32FAF" w:rsidRDefault="00D32FAF" w:rsidP="00D32FAF">
                            <w:pPr>
                              <w:rPr>
                                <w:b/>
                                <w:sz w:val="26"/>
                                <w:szCs w:val="26"/>
                              </w:rPr>
                            </w:pPr>
                            <w:r>
                              <w:rPr>
                                <w:b/>
                                <w:sz w:val="26"/>
                                <w:szCs w:val="26"/>
                              </w:rPr>
                              <w:t>R</w:t>
                            </w:r>
                          </w:p>
                        </w:txbxContent>
                      </v:textbox>
                    </v:shape>
                  </w:pict>
                </mc:Fallback>
              </mc:AlternateContent>
            </w:r>
            <w:r w:rsidRPr="0012214B">
              <w:rPr>
                <w:rFonts w:ascii="Times New Roman" w:hAnsi="Times New Roman" w:cs="Times New Roman"/>
                <w:lang w:val="da-DK"/>
              </w:rPr>
              <w:t>b)Vẽ được tia phản xạ IR</w:t>
            </w: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g">
                  <w:drawing>
                    <wp:anchor distT="0" distB="0" distL="114300" distR="114300" simplePos="0" relativeHeight="251791360" behindDoc="0" locked="0" layoutInCell="1" allowOverlap="1" wp14:anchorId="682219E6" wp14:editId="7F48712E">
                      <wp:simplePos x="0" y="0"/>
                      <wp:positionH relativeFrom="column">
                        <wp:posOffset>269024</wp:posOffset>
                      </wp:positionH>
                      <wp:positionV relativeFrom="paragraph">
                        <wp:posOffset>157540</wp:posOffset>
                      </wp:positionV>
                      <wp:extent cx="2118308" cy="1720078"/>
                      <wp:effectExtent l="0" t="0" r="15875" b="33020"/>
                      <wp:wrapNone/>
                      <wp:docPr id="383" name="Group 383"/>
                      <wp:cNvGraphicFramePr/>
                      <a:graphic xmlns:a="http://schemas.openxmlformats.org/drawingml/2006/main">
                        <a:graphicData uri="http://schemas.microsoft.com/office/word/2010/wordprocessingGroup">
                          <wpg:wgp>
                            <wpg:cNvGrpSpPr/>
                            <wpg:grpSpPr>
                              <a:xfrm>
                                <a:off x="0" y="0"/>
                                <a:ext cx="2118308" cy="1720078"/>
                                <a:chOff x="0" y="0"/>
                                <a:chExt cx="2118308" cy="1720078"/>
                              </a:xfrm>
                            </wpg:grpSpPr>
                            <wpg:grpSp>
                              <wpg:cNvPr id="342" name="Group 419"/>
                              <wpg:cNvGrpSpPr>
                                <a:grpSpLocks/>
                              </wpg:cNvGrpSpPr>
                              <wpg:grpSpPr bwMode="auto">
                                <a:xfrm rot="16200000">
                                  <a:off x="461513" y="866955"/>
                                  <a:ext cx="1635760" cy="70485"/>
                                  <a:chOff x="0" y="0"/>
                                  <a:chExt cx="3105" cy="106"/>
                                </a:xfrm>
                              </wpg:grpSpPr>
                              <wps:wsp>
                                <wps:cNvPr id="343" name="AutoShape 420"/>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4" name="Group 421"/>
                                <wpg:cNvGrpSpPr>
                                  <a:grpSpLocks/>
                                </wpg:cNvGrpSpPr>
                                <wpg:grpSpPr bwMode="auto">
                                  <a:xfrm>
                                    <a:off x="0" y="0"/>
                                    <a:ext cx="3105" cy="106"/>
                                    <a:chOff x="0" y="0"/>
                                    <a:chExt cx="3105" cy="106"/>
                                  </a:xfrm>
                                </wpg:grpSpPr>
                                <wps:wsp>
                                  <wps:cNvPr id="345" name="AutoShape 422"/>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423"/>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424"/>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425"/>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426"/>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427"/>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428"/>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429"/>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430"/>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431"/>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432"/>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433"/>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434"/>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435"/>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36"/>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437"/>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438"/>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439"/>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440"/>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441"/>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442"/>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443"/>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444"/>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445"/>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446"/>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447"/>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1" name="AutoShape 448"/>
                              <wps:cNvCnPr>
                                <a:cxnSpLocks noChangeShapeType="1"/>
                              </wps:cNvCnPr>
                              <wps:spPr bwMode="auto">
                                <a:xfrm flipV="1">
                                  <a:off x="319178" y="836762"/>
                                  <a:ext cx="923290" cy="755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449"/>
                              <wps:cNvCnPr>
                                <a:cxnSpLocks noChangeShapeType="1"/>
                              </wps:cNvCnPr>
                              <wps:spPr bwMode="auto">
                                <a:xfrm rot="16200000">
                                  <a:off x="733245" y="1104182"/>
                                  <a:ext cx="139065" cy="1765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450"/>
                              <wps:cNvCnPr>
                                <a:cxnSpLocks noChangeShapeType="1"/>
                              </wps:cNvCnPr>
                              <wps:spPr bwMode="auto">
                                <a:xfrm>
                                  <a:off x="327804" y="0"/>
                                  <a:ext cx="910590" cy="833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451"/>
                              <wps:cNvCnPr>
                                <a:cxnSpLocks noChangeShapeType="1"/>
                              </wps:cNvCnPr>
                              <wps:spPr bwMode="auto">
                                <a:xfrm flipH="1" flipV="1">
                                  <a:off x="681487" y="327804"/>
                                  <a:ext cx="199390" cy="1892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452"/>
                              <wps:cNvCnPr>
                                <a:cxnSpLocks noChangeShapeType="1"/>
                              </wps:cNvCnPr>
                              <wps:spPr bwMode="auto">
                                <a:xfrm flipH="1">
                                  <a:off x="0" y="836762"/>
                                  <a:ext cx="12376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7" name="Arc 454"/>
                              <wps:cNvSpPr>
                                <a:spLocks/>
                              </wps:cNvSpPr>
                              <wps:spPr bwMode="auto">
                                <a:xfrm flipH="1">
                                  <a:off x="1009291" y="707366"/>
                                  <a:ext cx="90805" cy="1244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Arc 455"/>
                              <wps:cNvSpPr>
                                <a:spLocks/>
                              </wps:cNvSpPr>
                              <wps:spPr bwMode="auto">
                                <a:xfrm flipH="1" flipV="1">
                                  <a:off x="974785" y="836762"/>
                                  <a:ext cx="90805" cy="1257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Straight Arrow Connector 333"/>
                              <wps:cNvCnPr>
                                <a:cxnSpLocks noChangeShapeType="1"/>
                              </wps:cNvCnPr>
                              <wps:spPr bwMode="auto">
                                <a:xfrm flipH="1" flipV="1">
                                  <a:off x="1242204" y="845389"/>
                                  <a:ext cx="876104" cy="7496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Straight Arrow Connector 331"/>
                              <wps:cNvCnPr>
                                <a:cxnSpLocks noChangeShapeType="1"/>
                              </wps:cNvCnPr>
                              <wps:spPr bwMode="auto">
                                <a:xfrm flipH="1">
                                  <a:off x="836763"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Straight Arrow Connector 330"/>
                              <wps:cNvCnPr>
                                <a:cxnSpLocks noChangeShapeType="1"/>
                              </wps:cNvCnPr>
                              <wps:spPr bwMode="auto">
                                <a:xfrm flipH="1">
                                  <a:off x="1621766"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383" o:spid="_x0000_s1026" style="position:absolute;margin-left:21.2pt;margin-top:12.4pt;width:166.8pt;height:135.45pt;z-index:251791360" coordsize="21183,1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">
                      <v:group id="Group 419" o:spid="_x0000_s1027" style="position:absolute;left:4615;top:8669;width:16357;height:705;rotation:-90" coordsize="310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XVc/ccAAADc&#10;AAAADwAAAAAAAAAAAAAAAACqAgAAZHJzL2Rvd25yZXYueG1sUEsFBgAAAAAEAAQA+gAAAJ4DAAAA&#10;AA==&#10;">
                        <v:shape id="AutoShape 420" o:spid="_x0000_s1028" type="#_x0000_t32" style="position:absolute;width:29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group id="Group 421" o:spid="_x0000_s1029" style="position:absolute;width:3105;height:106" coordsize="310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shape id="AutoShape 422" o:spid="_x0000_s1030" type="#_x0000_t32" style="position:absolute;left:298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shape id="AutoShape 423" o:spid="_x0000_s1031" type="#_x0000_t32" style="position:absolute;left:286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oDcYAAADcAAAADwAAAGRycy9kb3ducmV2LnhtbESPQWsCMRSE74L/ITyhF6lZWytlNcpa&#10;EKrgQdven5vXTejmZd1E3f77piB4HGbmG2a+7FwtLtQG61nBeJSBIC69tlwp+PxYP76CCBFZY+2Z&#10;FPxSgOWi35tjrv2V93Q5xEokCIccFZgYm1zKUBpyGEa+IU7et28dxiTbSuoWrwnuavmUZVPp0HJa&#10;MNjQm6Hy53B2Cnab8ao4GrvZ7k9297I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aA3GAAAA3AAAAA8AAAAAAAAA&#10;AAAAAAAAoQIAAGRycy9kb3ducmV2LnhtbFBLBQYAAAAABAAEAPkAAACUAwAAAAA=&#10;"/>
                          <v:shape id="AutoShape 424" o:spid="_x0000_s1032" type="#_x0000_t32" style="position:absolute;left:274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425" o:spid="_x0000_s1033" type="#_x0000_t32" style="position:absolute;left:262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BZ5MMAAADcAAAADwAAAGRycy9kb3ducmV2LnhtbERPy2oCMRTdF/oP4RbcFM2orZTRKKMg&#10;aMGFj+6vk9tJ6ORmnEQd/75ZFLo8nPds0bla3KgN1rOC4SADQVx6bblScDqu+x8gQkTWWHsmBQ8K&#10;sJg/P80w1/7Oe7odYiVSCIccFZgYm1zKUBpyGAa+IU7ct28dxgTbSuoW7ync1XKUZRPp0HJqMNjQ&#10;ylD5c7g6BbvtcFmcjd1+7i92974u6mv1+qVU76UrpiAidfFf/OfeaAXjt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WeTDAAAA3AAAAA8AAAAAAAAAAAAA&#10;AAAAoQIAAGRycy9kb3ducmV2LnhtbFBLBQYAAAAABAAEAPkAAACRAwAAAAA=&#10;"/>
                          <v:shape id="AutoShape 426" o:spid="_x0000_s1034" type="#_x0000_t32" style="position:absolute;left:251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8f8cAAADcAAAADwAAAGRycy9kb3ducmV2LnhtbESPW2sCMRSE3wv9D+EUfCma9dJit0bZ&#10;CkIt+OCl76eb003o5mS7ibr990YQ+jjMzDfMbNG5WpyoDdazguEgA0Fcem25UnDYr/pTECEia6w9&#10;k4I/CrCY39/NMNf+zFs67WIlEoRDjgpMjE0uZSgNOQwD3xAn79u3DmOSbSV1i+cEd7UcZdmzdGg5&#10;LRhsaGmo/NkdnYLNevhWfBm7/tj+2s3TqqiP1eOnUr2HrngFEamL/+Fb+10rGE9e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Px/xwAAANwAAAAPAAAAAAAA&#10;AAAAAAAAAKECAABkcnMvZG93bnJldi54bWxQSwUGAAAAAAQABAD5AAAAlQMAAAAA&#10;"/>
                          <v:shape id="AutoShape 427" o:spid="_x0000_s1035" type="#_x0000_t32" style="position:absolute;left:239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DP8IAAADcAAAADwAAAGRycy9kb3ducmV2LnhtbERPy2oCMRTdC/2HcIVuRDO2WG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DP8IAAADcAAAADwAAAAAAAAAAAAAA&#10;AAChAgAAZHJzL2Rvd25yZXYueG1sUEsFBgAAAAAEAAQA+QAAAJADAAAAAA==&#10;"/>
                          <v:shape id="AutoShape 428" o:spid="_x0000_s1036" type="#_x0000_t32" style="position:absolute;left:2272;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NmpMYAAADcAAAADwAAAGRycy9kb3ducmV2LnhtbESPQWsCMRSE70L/Q3iFXkSzW1H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TZqTGAAAA3AAAAA8AAAAAAAAA&#10;AAAAAAAAoQIAAGRycy9kb3ducmV2LnhtbFBLBQYAAAAABAAEAPkAAACUAwAAAAA=&#10;"/>
                          <v:shape id="AutoShape 429" o:spid="_x0000_s1037" type="#_x0000_t32" style="position:absolute;left:2153;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AutoShape 430" o:spid="_x0000_s1038" type="#_x0000_t32" style="position:absolute;left:2035;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v:shape id="AutoShape 431" o:spid="_x0000_s1039" type="#_x0000_t32" style="position:absolute;left:191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v:shape id="AutoShape 432" o:spid="_x0000_s1040" type="#_x0000_t32" style="position:absolute;left:179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v:shape id="AutoShape 433" o:spid="_x0000_s1041" type="#_x0000_t32" style="position:absolute;left:167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0MUAAADcAAAADwAAAGRycy9kb3ducmV2LnhtbESPT2sCMRTE74V+h/AKvRTN2qL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r+0MUAAADcAAAADwAAAAAAAAAA&#10;AAAAAAChAgAAZHJzL2Rvd25yZXYueG1sUEsFBgAAAAAEAAQA+QAAAJMDAAAAAA==&#10;"/>
                          <v:shape id="AutoShape 434" o:spid="_x0000_s1042" type="#_x0000_t32" style="position:absolute;left:155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S8YAAADcAAAADwAAAGRycy9kb3ducmV2LnhtbESPQWsCMRSE7wX/Q3iCl1KzWrR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W0vGAAAA3AAAAA8AAAAAAAAA&#10;AAAAAAAAoQIAAGRycy9kb3ducmV2LnhtbFBLBQYAAAAABAAEAPkAAACUAwAAAAA=&#10;"/>
                          <v:shape id="AutoShape 435" o:spid="_x0000_s1043" type="#_x0000_t32" style="position:absolute;left:144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POcIAAADcAAAADwAAAGRycy9kb3ducmV2LnhtbERPy2oCMRTdC/2HcIVuRDO2WG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nPOcIAAADcAAAADwAAAAAAAAAAAAAA&#10;AAChAgAAZHJzL2Rvd25yZXYueG1sUEsFBgAAAAAEAAQA+QAAAJADAAAAAA==&#10;"/>
                          <v:shape id="AutoShape 436" o:spid="_x0000_s1044" type="#_x0000_t32" style="position:absolute;left:132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qosYAAADcAAAADwAAAGRycy9kb3ducmV2LnhtbESPQWsCMRSE7wX/Q3iCl1KzWpR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laqLGAAAA3AAAAA8AAAAAAAAA&#10;AAAAAAAAoQIAAGRycy9kb3ducmV2LnhtbFBLBQYAAAAABAAEAPkAAACUAwAAAAA=&#10;"/>
                          <v:shape id="AutoShape 437" o:spid="_x0000_s1045" type="#_x0000_t32" style="position:absolute;left:1202;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JgsIAAADcAAAADwAAAGRycy9kb3ducmV2LnhtbERPTWsCMRC9C/6HMEIvollblL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MJgsIAAADcAAAADwAAAAAAAAAAAAAA&#10;AAChAgAAZHJzL2Rvd25yZXYueG1sUEsFBgAAAAAEAAQA+QAAAJADAAAAAA==&#10;"/>
                          <v:shape id="AutoShape 438" o:spid="_x0000_s1046" type="#_x0000_t32" style="position:absolute;left:1083;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GcYAAADcAAAADwAAAGRycy9kb3ducmV2LnhtbESPT2sCMRTE70K/Q3iFXkSz21K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BnGAAAA3AAAAA8AAAAAAAAA&#10;AAAAAAAAoQIAAGRycy9kb3ducmV2LnhtbFBLBQYAAAAABAAEAPkAAACUAwAAAAA=&#10;"/>
                          <v:shape id="AutoShape 439" o:spid="_x0000_s1047" type="#_x0000_t32" style="position:absolute;left:964;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0ybsUAAADcAAAADwAAAGRycy9kb3ducmV2LnhtbESPT2sCMRTE7wW/Q3iFXopmtSi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0ybsUAAADcAAAADwAAAAAAAAAA&#10;AAAAAAChAgAAZHJzL2Rvd25yZXYueG1sUEsFBgAAAAAEAAQA+QAAAJMDAAAAAA==&#10;"/>
                          <v:shape id="AutoShape 440" o:spid="_x0000_s1048" type="#_x0000_t32" style="position:absolute;left:845;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GX9cYAAADcAAAADwAAAGRycy9kb3ducmV2LnhtbESPT2sCMRTE74LfIbxCL1KzVpS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l/XGAAAA3AAAAA8AAAAAAAAA&#10;AAAAAAAAoQIAAGRycy9kb3ducmV2LnhtbFBLBQYAAAAABAAEAPkAAACUAwAAAAA=&#10;"/>
                          <v:shape id="AutoShape 441" o:spid="_x0000_s1049" type="#_x0000_t32" style="position:absolute;left:726;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gPgcYAAADcAAAADwAAAGRycy9kb3ducmV2LnhtbESPQWsCMRSE74L/ITyhF6lZWytlNcpa&#10;EKrgQdven5vXTejmZd1E3f77piB4HGbmG2a+7FwtLtQG61nBeJSBIC69tlwp+PxYP76CCBFZY+2Z&#10;FPxSgOWi35tjrv2V93Q5xEokCIccFZgYm1zKUBpyGEa+IU7et28dxiTbSuoWrwnuavmUZVPp0HJa&#10;MNjQm6Hy53B2Cnab8ao4GrvZ7k9297I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ID4HGAAAA3AAAAA8AAAAAAAAA&#10;AAAAAAAAoQIAAGRycy9kb3ducmV2LnhtbFBLBQYAAAAABAAEAPkAAACUAwAAAAA=&#10;"/>
                          <v:shape id="AutoShape 442" o:spid="_x0000_s1050" type="#_x0000_t32" style="position:absolute;left:607;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qGsUAAADcAAAADwAAAGRycy9kb3ducmV2LnhtbESPT2sCMRTE74V+h/AKvRTN2qL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SqGsUAAADcAAAADwAAAAAAAAAA&#10;AAAAAAChAgAAZHJzL2Rvd25yZXYueG1sUEsFBgAAAAAEAAQA+QAAAJMDAAAAAA==&#10;"/>
                          <v:shape id="AutoShape 443" o:spid="_x0000_s1051" type="#_x0000_t32" style="position:absolute;left:488;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0bcYAAADcAAAADwAAAGRycy9kb3ducmV2LnhtbESPT2sCMRTE74V+h/AKvRTNWuk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WNG3GAAAA3AAAAA8AAAAAAAAA&#10;AAAAAAAAoQIAAGRycy9kb3ducmV2LnhtbFBLBQYAAAAABAAEAPkAAACUAwAAAAA=&#10;"/>
                          <v:shape id="AutoShape 444" o:spid="_x0000_s1052" type="#_x0000_t32" style="position:absolute;left:369;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R9sYAAADcAAAADwAAAGRycy9kb3ducmV2LnhtbESPQWsCMRSE74L/ITyhF6lZW7R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kfbGAAAA3AAAAA8AAAAAAAAA&#10;AAAAAAAAoQIAAGRycy9kb3ducmV2LnhtbFBLBQYAAAAABAAEAPkAAACUAwAAAAA=&#10;"/>
                          <v:shape id="AutoShape 445" o:spid="_x0000_s1053" type="#_x0000_t32" style="position:absolute;left:250;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FhMIAAADcAAAADwAAAGRycy9kb3ducmV2LnhtbERPTWsCMRC9C/6HMEIvollblL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UFhMIAAADcAAAADwAAAAAAAAAAAAAA&#10;AAChAgAAZHJzL2Rvd25yZXYueG1sUEsFBgAAAAAEAAQA+QAAAJADAAAAAA==&#10;"/>
                          <v:shape id="AutoShape 446" o:spid="_x0000_s1054" type="#_x0000_t32" style="position:absolute;left:131;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gH8YAAADcAAAADwAAAGRycy9kb3ducmV2LnhtbESPQWsCMRSE74L/ITyhF6lZW5R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JoB/GAAAA3AAAAA8AAAAAAAAA&#10;AAAAAAAAoQIAAGRycy9kb3ducmV2LnhtbFBLBQYAAAAABAAEAPkAAACUAwAAAAA=&#10;"/>
                          <v:shape id="AutoShape 447" o:spid="_x0000_s1055" type="#_x0000_t32" style="position:absolute;width:119;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fX8MAAADcAAAADwAAAGRycy9kb3ducmV2LnhtbERPy2oCMRTdF/oP4RbcFM2otJ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n1/DAAAA3AAAAA8AAAAAAAAAAAAA&#10;AAAAoQIAAGRycy9kb3ducmV2LnhtbFBLBQYAAAAABAAEAPkAAACRAwAAAAA=&#10;"/>
                        </v:group>
                      </v:group>
                      <v:shape id="AutoShape 448" o:spid="_x0000_s1056" type="#_x0000_t32" style="position:absolute;left:3191;top:8367;width:9233;height:7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6r8QAAADcAAAADwAAAGRycy9kb3ducmV2LnhtbESPQWsCMRSE7wX/Q3hCL6VmV6G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7qvxAAAANwAAAAPAAAAAAAAAAAA&#10;AAAAAKECAABkcnMvZG93bnJldi54bWxQSwUGAAAAAAQABAD5AAAAkgMAAAAA&#10;"/>
                      <v:shape id="AutoShape 449" o:spid="_x0000_s1057" type="#_x0000_t32" style="position:absolute;left:7333;top:11041;width:1390;height:176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6R98QAAADcAAAADwAAAGRycy9kb3ducmV2LnhtbESPT4vCMBTE74LfIbyFvciaquAu1Sgi&#10;CJ5W/AN7fTTPtmzzUpLY1n56Iwgeh5n5DbNcd6YSDTlfWlYwGScgiDOrS84VXM67rx8QPiBrrCyT&#10;gjt5WK+GgyWm2rZ8pOYUchEh7FNUUIRQp1L6rCCDfmxr4uhdrTMYonS51A7bCDeVnCbJXBosOS4U&#10;WNO2oOz/dDMK9vYefvVmPjJt5fr+b3c4N/1Bqc+PbrMAEagL7/CrvdcKZt9TeJ6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rpH3xAAAANwAAAAPAAAAAAAAAAAA&#10;AAAAAKECAABkcnMvZG93bnJldi54bWxQSwUGAAAAAAQABAD5AAAAkgMAAAAA&#10;" strokeweight=".45pt">
                        <v:stroke endarrow="block"/>
                      </v:shape>
                      <v:shape id="AutoShape 450" o:spid="_x0000_s1058" type="#_x0000_t32" style="position:absolute;left:3278;width:9105;height:8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gBKMYAAADcAAAADwAAAGRycy9kb3ducmV2LnhtbESPQWsCMRSE7wX/Q3iCl1KzK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4ASjGAAAA3AAAAA8AAAAAAAAA&#10;AAAAAAAAoQIAAGRycy9kb3ducmV2LnhtbFBLBQYAAAAABAAEAPkAAACUAwAAAAA=&#10;"/>
                      <v:shape id="AutoShape 451" o:spid="_x0000_s1059" type="#_x0000_t32" style="position:absolute;left:6814;top:3278;width:1994;height:18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0+x8YAAADcAAAADwAAAGRycy9kb3ducmV2LnhtbESPQWvCQBSE7wX/w/IEb3VjrLZEV5GC&#10;rSCCpkI9PrLPJJh9m2a3mvrru4LgcZiZb5jpvDWVOFPjSssKBv0IBHFmdcm5gv3X8vkNhPPIGivL&#10;pOCPHMxnnacpJtpeeEfn1OciQNglqKDwvk6kdFlBBl3f1sTBO9rGoA+yyaVu8BLgppJxFI2lwZLD&#10;QoE1vReUndJfoyBOx2s9+o5/5OE4uH5s9XC/2nwq1eu2iwkIT61/hO/tlVYwfH2B25lw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dPsfGAAAA3AAAAA8AAAAAAAAA&#10;AAAAAAAAoQIAAGRycy9kb3ducmV2LnhtbFBLBQYAAAAABAAEAPkAAACUAwAAAAA=&#10;" strokeweight=".45pt">
                        <v:stroke endarrow="block"/>
                      </v:shape>
                      <v:shape id="AutoShape 452" o:spid="_x0000_s1060" type="#_x0000_t32" style="position:absolute;top:8367;width:1237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B/CcYAAADcAAAADwAAAGRycy9kb3ducmV2LnhtbESP3WoCMRSE7wXfIZxC7zRbpa2sRlGh&#10;1FIoaEW8PGzO/ujmZE1Sd317Uyj0cpiZb5jZojO1uJLzlWUFT8MEBHFmdcWFgv3322ACwgdkjbVl&#10;UnAjD4t5vzfDVNuWt3TdhUJECPsUFZQhNKmUPivJoB/ahjh6uXUGQ5SukNphG+GmlqMkeZEGK44L&#10;JTa0Lik7736Mgne/vRxcvmo/vpbZ52k93rSr/KjU40O3nIII1IX/8F97oxWMX5/h90w8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QfwnGAAAA3AAAAA8AAAAAAAAA&#10;AAAAAAAAoQIAAGRycy9kb3ducmV2LnhtbFBLBQYAAAAABAAEAPkAAACUAwAAAAA=&#10;">
                        <v:stroke dashstyle="dash"/>
                      </v:shape>
                      <v:shape id="Arc 454" o:spid="_x0000_s1061" style="position:absolute;left:10092;top:7073;width:908;height:124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0S8EA&#10;AADcAAAADwAAAGRycy9kb3ducmV2LnhtbESP3YrCMBSE74V9h3AW9s6mq1il2yiL4M+lfw9waI5t&#10;2eakJLF2394IgpfDzHzDFKvBtKIn5xvLCr6TFARxaXXDlYLLeTNegPABWWNrmRT8k4fV8mNUYK7t&#10;nY/Un0IlIoR9jgrqELpcSl/WZNAntiOO3tU6gyFKV0nt8B7hppWTNM2kwYbjQo0drWsq/043o+Dc&#10;ZIfthNdZBPVhZjc7d5lNlfr6HH5/QAQawjv8au+1gul8D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BdEvBAAAA3AAAAA8AAAAAAAAAAAAAAAAAmAIAAGRycy9kb3du&#10;cmV2LnhtbFBLBQYAAAAABAAEAPUAAACGAwAAAAA=&#10;" path="m-1,nfc11929,,21600,9670,21600,21600em-1,nsc11929,,21600,9670,21600,21600l,21600,-1,xe" filled="f">
                        <v:path arrowok="t" o:extrusionok="f" o:connecttype="custom" o:connectlocs="0,0;90805,124460;0,124460" o:connectangles="0,0,0"/>
                      </v:shape>
                      <v:shape id="Arc 455" o:spid="_x0000_s1062" style="position:absolute;left:9747;top:8367;width:908;height:125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WjsQA&#10;AADcAAAADwAAAGRycy9kb3ducmV2LnhtbERPy2rCQBTdF/yH4Qrd1Ykt2BIdgwZaUmgLUTfurplr&#10;EszcCZnJw7/vLApdHs57k0ymEQN1rrasYLmIQBAXVtdcKjgd35/eQDiPrLGxTAru5CDZzh42GGs7&#10;ck7DwZcihLCLUUHlfRtL6YqKDLqFbYkDd7WdQR9gV0rd4RjCTSOfo2glDdYcGipsKa2ouB16oyA/&#10;65/v9JL16f5DrobLV36/fuZKPc6n3RqEp8n/i//cmVbw8hrWhjPhCM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V1o7EAAAA3AAAAA8AAAAAAAAAAAAAAAAAmAIAAGRycy9k&#10;b3ducmV2LnhtbFBLBQYAAAAABAAEAPUAAACJAwAAAAA=&#10;" path="m-1,nfc11929,,21600,9670,21600,21600em-1,nsc11929,,21600,9670,21600,21600l,21600,-1,xe" filled="f">
                        <v:path arrowok="t" o:extrusionok="f" o:connecttype="custom" o:connectlocs="0,0;90805,125730;0,125730" o:connectangles="0,0,0"/>
                      </v:shape>
                      <v:shape id="Straight Arrow Connector 333" o:spid="_x0000_s1063" type="#_x0000_t32" style="position:absolute;left:12422;top:8453;width:8761;height:749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52MYAAADcAAAADwAAAGRycy9kb3ducmV2LnhtbESPUUvDQBCE3wX/w7GCL6W9tAHRtNei&#10;hYL1oWDtD1hyaxLN7ca7a5P213tCwcdhZr5hFqvBtepEPjTCBqaTDBRxKbbhysDhYzN+BBUissVW&#10;mAycKcBqeXuzwMJKz+902sdKJQiHAg3UMXaF1qGsyWGYSEecvE/xDmOSvtLWY5/grtWzLHvQDhtO&#10;CzV2tK6p/N4fnYHLefN0ePt68Tv/o/vRsJNsK2LM/d3wPAcVaYj/4Wv71RrI8xz+zqQj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7udjGAAAA3AAAAA8AAAAAAAAA&#10;AAAAAAAAoQIAAGRycy9kb3ducmV2LnhtbFBLBQYAAAAABAAEAPkAAACUAwAAAAA=&#10;">
                        <v:stroke dashstyle="dash"/>
                      </v:shape>
                      <v:shape id="Straight Arrow Connector 331" o:spid="_x0000_s1064" type="#_x0000_t32" style="position:absolute;left:8367;top:15355;width:794;height:12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0Db8QAAADcAAAADwAAAGRycy9kb3ducmV2LnhtbESPQYvCMBSE7wv+h/AEL4umVRCpRpGF&#10;hcXDgtqDx0fybIvNS02ytfvvNwuCx2FmvmE2u8G2oicfGscK8lkGglg703CloDx/TlcgQkQ22Dom&#10;Bb8UYLcdvW2wMO7BR+pPsRIJwqFABXWMXSFl0DVZDDPXESfv6rzFmKSvpPH4SHDbynmWLaXFhtNC&#10;jR191KRvpx+roDmU32X/fo9erw75xefhfGm1UpPxsF+DiDTEV/jZ/jIKFo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QNvxAAAANwAAAAPAAAAAAAAAAAA&#10;AAAAAKECAABkcnMvZG93bnJldi54bWxQSwUGAAAAAAQABAD5AAAAkgMAAAAA&#10;"/>
                      <v:shape id="Straight Arrow Connector 330" o:spid="_x0000_s1065" type="#_x0000_t32" style="position:absolute;left:16217;top:15355;width:794;height:12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v:group>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s">
                  <w:drawing>
                    <wp:anchor distT="0" distB="0" distL="114300" distR="114300" simplePos="0" relativeHeight="251788288" behindDoc="0" locked="0" layoutInCell="1" allowOverlap="1" wp14:anchorId="192AEFBE" wp14:editId="1F3C136F">
                      <wp:simplePos x="0" y="0"/>
                      <wp:positionH relativeFrom="column">
                        <wp:posOffset>1523281</wp:posOffset>
                      </wp:positionH>
                      <wp:positionV relativeFrom="paragraph">
                        <wp:posOffset>87055</wp:posOffset>
                      </wp:positionV>
                      <wp:extent cx="271145" cy="281305"/>
                      <wp:effectExtent l="0" t="0" r="0" b="4445"/>
                      <wp:wrapNone/>
                      <wp:docPr id="341"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 I</w:t>
                                  </w:r>
                                </w:p>
                              </w:txbxContent>
                            </wps:txbx>
                            <wps:bodyPr rot="0" vert="horz" wrap="square" lIns="91440" tIns="45720" rIns="91440" bIns="45720" anchor="t" anchorCtr="0" upright="1">
                              <a:noAutofit/>
                            </wps:bodyPr>
                          </wps:wsp>
                        </a:graphicData>
                      </a:graphic>
                    </wp:anchor>
                  </w:drawing>
                </mc:Choice>
                <mc:Fallback>
                  <w:pict>
                    <v:shape id="Text Box 418" o:spid="_x0000_s1108" type="#_x0000_t202" style="position:absolute;margin-left:119.95pt;margin-top:6.85pt;width:21.35pt;height:22.1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" filled="f" stroked="f">
                      <v:textbox>
                        <w:txbxContent>
                          <w:p w:rsidR="00D32FAF" w:rsidRDefault="00D32FAF" w:rsidP="00D32FAF">
                            <w:pPr>
                              <w:rPr>
                                <w:b/>
                                <w:sz w:val="26"/>
                                <w:szCs w:val="26"/>
                              </w:rPr>
                            </w:pPr>
                            <w:r>
                              <w:rPr>
                                <w:b/>
                                <w:sz w:val="26"/>
                                <w:szCs w:val="26"/>
                              </w:rPr>
                              <w:t>I I</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9312" behindDoc="0" locked="0" layoutInCell="1" allowOverlap="1" wp14:anchorId="5EC240C5" wp14:editId="5D3BAF4A">
                      <wp:simplePos x="0" y="0"/>
                      <wp:positionH relativeFrom="column">
                        <wp:posOffset>36111</wp:posOffset>
                      </wp:positionH>
                      <wp:positionV relativeFrom="paragraph">
                        <wp:posOffset>104200</wp:posOffset>
                      </wp:positionV>
                      <wp:extent cx="366395" cy="246380"/>
                      <wp:effectExtent l="0" t="0" r="0" b="1270"/>
                      <wp:wrapNone/>
                      <wp:docPr id="376"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N</w:t>
                                  </w:r>
                                </w:p>
                              </w:txbxContent>
                            </wps:txbx>
                            <wps:bodyPr rot="0" vert="horz" wrap="square" lIns="91440" tIns="45720" rIns="91440" bIns="45720" anchor="t" anchorCtr="0" upright="1">
                              <a:noAutofit/>
                            </wps:bodyPr>
                          </wps:wsp>
                        </a:graphicData>
                      </a:graphic>
                    </wp:anchor>
                  </w:drawing>
                </mc:Choice>
                <mc:Fallback>
                  <w:pict>
                    <v:shape id="Text Box 453" o:spid="_x0000_s1109" type="#_x0000_t202" style="position:absolute;margin-left:2.85pt;margin-top:8.2pt;width:28.85pt;height:19.4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RcP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" filled="f" stroked="f">
                      <v:textbox>
                        <w:txbxContent>
                          <w:p w:rsidR="00D32FAF" w:rsidRDefault="00D32FAF" w:rsidP="00D32FAF">
                            <w:pPr>
                              <w:rPr>
                                <w:b/>
                                <w:sz w:val="26"/>
                                <w:szCs w:val="26"/>
                              </w:rPr>
                            </w:pPr>
                            <w:r>
                              <w:rPr>
                                <w:b/>
                                <w:sz w:val="26"/>
                                <w:szCs w:val="26"/>
                              </w:rPr>
                              <w:t>N</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5216" behindDoc="0" locked="0" layoutInCell="1" allowOverlap="1" wp14:anchorId="55C08F09" wp14:editId="573C2E59">
                      <wp:simplePos x="0" y="0"/>
                      <wp:positionH relativeFrom="column">
                        <wp:posOffset>1083226</wp:posOffset>
                      </wp:positionH>
                      <wp:positionV relativeFrom="paragraph">
                        <wp:posOffset>224850</wp:posOffset>
                      </wp:positionV>
                      <wp:extent cx="255905" cy="294005"/>
                      <wp:effectExtent l="0" t="0" r="0" b="0"/>
                      <wp:wrapNone/>
                      <wp:docPr id="337"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id="Text Box 414" o:spid="_x0000_s1110" type="#_x0000_t202" style="position:absolute;margin-left:85.3pt;margin-top:17.7pt;width:20.15pt;height:23.15pt;z-index:251785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" filled="f" stroked="f">
                      <v:textbox>
                        <w:txbxContent>
                          <w:p w:rsidR="00D32FAF" w:rsidRDefault="00D32FAF" w:rsidP="00D32FAF">
                            <w:pPr>
                              <w:rPr>
                                <w:b/>
                                <w:sz w:val="26"/>
                                <w:szCs w:val="26"/>
                              </w:rPr>
                            </w:pPr>
                            <w:r>
                              <w:rPr>
                                <w:b/>
                                <w:sz w:val="26"/>
                                <w:szCs w:val="26"/>
                              </w:rPr>
                              <w:t>i</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6240" behindDoc="0" locked="0" layoutInCell="1" allowOverlap="1" wp14:anchorId="3ACB039E" wp14:editId="1956A4D5">
                      <wp:simplePos x="0" y="0"/>
                      <wp:positionH relativeFrom="column">
                        <wp:posOffset>1058461</wp:posOffset>
                      </wp:positionH>
                      <wp:positionV relativeFrom="paragraph">
                        <wp:posOffset>17840</wp:posOffset>
                      </wp:positionV>
                      <wp:extent cx="313690" cy="267335"/>
                      <wp:effectExtent l="0" t="0" r="0" b="0"/>
                      <wp:wrapNone/>
                      <wp:docPr id="338"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id="Text Box 415" o:spid="_x0000_s1111" type="#_x0000_t202" style="position:absolute;margin-left:83.35pt;margin-top:1.4pt;width:24.7pt;height:21.05pt;z-index:251786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" filled="f" stroked="f">
                      <v:textbox>
                        <w:txbxContent>
                          <w:p w:rsidR="00D32FAF" w:rsidRDefault="00D32FAF" w:rsidP="00D32FAF">
                            <w:pPr>
                              <w:rPr>
                                <w:b/>
                                <w:sz w:val="26"/>
                                <w:szCs w:val="26"/>
                              </w:rPr>
                            </w:pPr>
                            <w:r>
                              <w:rPr>
                                <w:b/>
                                <w:sz w:val="26"/>
                                <w:szCs w:val="26"/>
                              </w:rPr>
                              <w:t>i’</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s">
                  <w:drawing>
                    <wp:anchor distT="0" distB="0" distL="114300" distR="114300" simplePos="0" relativeHeight="251787264" behindDoc="0" locked="0" layoutInCell="1" allowOverlap="1" wp14:anchorId="2BFE5074" wp14:editId="56613A25">
                      <wp:simplePos x="0" y="0"/>
                      <wp:positionH relativeFrom="column">
                        <wp:posOffset>304716</wp:posOffset>
                      </wp:positionH>
                      <wp:positionV relativeFrom="paragraph">
                        <wp:posOffset>188020</wp:posOffset>
                      </wp:positionV>
                      <wp:extent cx="283210" cy="246380"/>
                      <wp:effectExtent l="0" t="0" r="0" b="1270"/>
                      <wp:wrapNone/>
                      <wp:docPr id="34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a:graphicData>
                      </a:graphic>
                    </wp:anchor>
                  </w:drawing>
                </mc:Choice>
                <mc:Fallback>
                  <w:pict>
                    <v:shape id="Text Box 417" o:spid="_x0000_s1112" type="#_x0000_t202" style="position:absolute;margin-left:24pt;margin-top:14.8pt;width:22.3pt;height:19.4pt;z-index:251787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1pYvg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" filled="f" stroked="f">
                      <v:textbox>
                        <w:txbxContent>
                          <w:p w:rsidR="00D32FAF" w:rsidRDefault="00D32FAF" w:rsidP="00D32FAF">
                            <w:pPr>
                              <w:rPr>
                                <w:b/>
                                <w:sz w:val="26"/>
                                <w:szCs w:val="26"/>
                              </w:rPr>
                            </w:pPr>
                            <w:r>
                              <w:rPr>
                                <w:b/>
                                <w:sz w:val="26"/>
                                <w:szCs w:val="26"/>
                              </w:rPr>
                              <w:t>S</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90336" behindDoc="0" locked="0" layoutInCell="1" allowOverlap="1" wp14:anchorId="6B008CA2" wp14:editId="0F2011F9">
                      <wp:simplePos x="0" y="0"/>
                      <wp:positionH relativeFrom="column">
                        <wp:posOffset>588202</wp:posOffset>
                      </wp:positionH>
                      <wp:positionV relativeFrom="paragraph">
                        <wp:posOffset>304992</wp:posOffset>
                      </wp:positionV>
                      <wp:extent cx="1787525" cy="635"/>
                      <wp:effectExtent l="0" t="0" r="22225" b="37465"/>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752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29" o:spid="_x0000_s1026" type="#_x0000_t32" style="position:absolute;margin-left:46.3pt;margin-top:24pt;width:140.75pt;height:.05pt;flip:x;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">
                      <v:stroke dashstyle="dash"/>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92384" behindDoc="0" locked="0" layoutInCell="1" allowOverlap="1" wp14:anchorId="5C5E3F51" wp14:editId="26AFF9AB">
                      <wp:simplePos x="0" y="0"/>
                      <wp:positionH relativeFrom="column">
                        <wp:posOffset>2390775</wp:posOffset>
                      </wp:positionH>
                      <wp:positionV relativeFrom="paragraph">
                        <wp:posOffset>191770</wp:posOffset>
                      </wp:positionV>
                      <wp:extent cx="366395" cy="246380"/>
                      <wp:effectExtent l="0" t="0" r="0" b="1270"/>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2" o:spid="_x0000_s1113" type="#_x0000_t202" style="position:absolute;margin-left:188.25pt;margin-top:15.1pt;width:28.85pt;height:19.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QDE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" filled="f" stroked="f">
                      <v:textbo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c)Theo định luật phản xạ ánh sáng: i = i’ = 40</w:t>
            </w:r>
            <w:r w:rsidRPr="0012214B">
              <w:rPr>
                <w:rFonts w:ascii="Times New Roman" w:hAnsi="Times New Roman" w:cs="Times New Roman"/>
                <w:bCs/>
                <w:vertAlign w:val="superscript"/>
                <w:lang w:val="da-DK"/>
              </w:rPr>
              <w:t>0</w:t>
            </w:r>
          </w:p>
          <w:p w:rsidR="00CB135A" w:rsidRPr="0012214B" w:rsidRDefault="00CB135A" w:rsidP="00D32FAF">
            <w:pPr>
              <w:spacing w:after="0" w:line="240" w:lineRule="auto"/>
              <w:rPr>
                <w:rFonts w:ascii="Times New Roman" w:hAnsi="Times New Roman" w:cs="Times New Roman"/>
                <w:color w:val="000000"/>
                <w:lang w:val="da-DK"/>
              </w:rPr>
            </w:pPr>
            <w:r w:rsidRPr="0012214B">
              <w:rPr>
                <w:rFonts w:ascii="Times New Roman" w:hAnsi="Times New Roman" w:cs="Times New Roman"/>
                <w:bCs/>
                <w:lang w:val="da-DK"/>
              </w:rPr>
              <w:t>Ta có: góc SIR = i + i</w:t>
            </w:r>
            <w:r w:rsidRPr="0012214B">
              <w:rPr>
                <w:rFonts w:ascii="Times New Roman" w:hAnsi="Times New Roman" w:cs="Times New Roman"/>
                <w:bCs/>
                <w:vertAlign w:val="superscript"/>
                <w:lang w:val="da-DK"/>
              </w:rPr>
              <w:t>’</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80</w:t>
            </w:r>
            <w:r w:rsidRPr="0012214B">
              <w:rPr>
                <w:rFonts w:ascii="Times New Roman" w:hAnsi="Times New Roman" w:cs="Times New Roman"/>
                <w:bCs/>
                <w:vertAlign w:val="superscript"/>
                <w:lang w:val="da-DK"/>
              </w:rPr>
              <w:t>0</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rPr>
                <w:rFonts w:ascii="Times New Roman" w:hAnsi="Times New Roman" w:cs="Times New Roman"/>
                <w:b/>
                <w:sz w:val="44"/>
                <w:lang w:val="fr-FR"/>
              </w:rPr>
            </w:pP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r w:rsidRPr="0012214B">
              <w:rPr>
                <w:rFonts w:ascii="Times New Roman" w:hAnsi="Times New Roman" w:cs="Times New Roman"/>
                <w:lang w:val="fr-FR"/>
              </w:rPr>
              <w:t>0,5đ</w:t>
            </w:r>
          </w:p>
        </w:tc>
      </w:tr>
    </w:tbl>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tabs>
          <w:tab w:val="left" w:pos="520"/>
          <w:tab w:val="left" w:pos="2860"/>
          <w:tab w:val="left" w:pos="5460"/>
          <w:tab w:val="left" w:pos="7670"/>
        </w:tabs>
        <w:jc w:val="both"/>
        <w:rPr>
          <w:rFonts w:ascii="Times New Roman" w:hAnsi="Times New Roman" w:cs="Times New Roman"/>
          <w:b/>
          <w:bCs/>
          <w:sz w:val="24"/>
        </w:rPr>
      </w:pPr>
    </w:p>
    <w:p w:rsidR="00CB135A" w:rsidRPr="0012214B" w:rsidRDefault="00C43705" w:rsidP="00C43705">
      <w:pPr>
        <w:pStyle w:val="Heading1"/>
        <w:ind w:firstLine="0"/>
        <w:rPr>
          <w:rFonts w:ascii="Times New Roman" w:hAnsi="Times New Roman" w:cs="Times New Roman"/>
          <w:sz w:val="24"/>
        </w:rPr>
      </w:pPr>
      <w:r w:rsidRPr="0012214B">
        <w:rPr>
          <w:rFonts w:ascii="Times New Roman" w:hAnsi="Times New Roman" w:cs="Times New Roman"/>
          <w:sz w:val="24"/>
        </w:rPr>
        <w:t>I. PHẦN TRẮC NGHIỆM:</w:t>
      </w:r>
      <w:r w:rsidR="00CB135A" w:rsidRPr="0012214B">
        <w:rPr>
          <w:rFonts w:ascii="Times New Roman" w:hAnsi="Times New Roman" w:cs="Times New Roman"/>
          <w:sz w:val="24"/>
        </w:rPr>
        <w:t xml:space="preserve">      </w:t>
      </w:r>
    </w:p>
    <w:p w:rsidR="00CB135A" w:rsidRPr="0012214B" w:rsidRDefault="00CB135A" w:rsidP="00D32FAF">
      <w:pPr>
        <w:tabs>
          <w:tab w:val="left" w:pos="520"/>
          <w:tab w:val="left" w:pos="2860"/>
          <w:tab w:val="left" w:pos="5460"/>
          <w:tab w:val="left" w:pos="7670"/>
        </w:tabs>
        <w:jc w:val="both"/>
        <w:rPr>
          <w:rFonts w:ascii="Times New Roman" w:hAnsi="Times New Roman" w:cs="Times New Roman"/>
          <w:b/>
          <w:sz w:val="24"/>
        </w:rPr>
      </w:pPr>
      <w:r w:rsidRPr="0012214B">
        <w:rPr>
          <w:rFonts w:ascii="Times New Roman" w:hAnsi="Times New Roman" w:cs="Times New Roman"/>
          <w:b/>
          <w:bCs/>
          <w:sz w:val="24"/>
        </w:rPr>
        <w:t xml:space="preserve">Chọn câu trả lời đúng </w:t>
      </w:r>
      <w:r w:rsidRPr="0012214B">
        <w:rPr>
          <w:rFonts w:ascii="Times New Roman" w:hAnsi="Times New Roman" w:cs="Times New Roman"/>
          <w:b/>
          <w:sz w:val="24"/>
        </w:rPr>
        <w:t>(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 Khi ta nói vật nào dao động phát ra â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lưỡi</w:t>
      </w:r>
      <w:r w:rsidRPr="0012214B">
        <w:rPr>
          <w:rFonts w:ascii="Times New Roman" w:hAnsi="Times New Roman" w:cs="Times New Roman"/>
          <w:bCs/>
          <w:sz w:val="24"/>
        </w:rPr>
        <w:tab/>
      </w:r>
      <w:r w:rsidRPr="0012214B">
        <w:rPr>
          <w:rFonts w:ascii="Times New Roman" w:hAnsi="Times New Roman" w:cs="Times New Roman"/>
          <w:bCs/>
          <w:sz w:val="24"/>
        </w:rPr>
        <w:tab/>
        <w:t xml:space="preserve">B. miệng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dây âm thanh              </w:t>
      </w:r>
      <w:r w:rsidRPr="0012214B">
        <w:rPr>
          <w:rFonts w:ascii="Times New Roman" w:hAnsi="Times New Roman" w:cs="Times New Roman"/>
          <w:bCs/>
          <w:sz w:val="24"/>
        </w:rPr>
        <w:tab/>
        <w:t>D. không khí trong miệ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2. Tần số dao động càng lớn th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sv-SE"/>
        </w:rPr>
      </w:pPr>
      <w:r w:rsidRPr="0012214B">
        <w:rPr>
          <w:rFonts w:ascii="Times New Roman" w:hAnsi="Times New Roman" w:cs="Times New Roman"/>
          <w:bCs/>
          <w:sz w:val="24"/>
        </w:rPr>
        <w:tab/>
        <w:t>A. Âm nghe càng bổng.</w:t>
      </w:r>
      <w:r w:rsidRPr="0012214B">
        <w:rPr>
          <w:rFonts w:ascii="Times New Roman" w:hAnsi="Times New Roman" w:cs="Times New Roman"/>
          <w:bCs/>
          <w:sz w:val="24"/>
        </w:rPr>
        <w:tab/>
      </w:r>
      <w:r w:rsidRPr="0012214B">
        <w:rPr>
          <w:rFonts w:ascii="Times New Roman" w:hAnsi="Times New Roman" w:cs="Times New Roman"/>
          <w:bCs/>
          <w:sz w:val="24"/>
        </w:rPr>
        <w:tab/>
      </w:r>
      <w:r w:rsidRPr="0012214B">
        <w:rPr>
          <w:rFonts w:ascii="Times New Roman" w:hAnsi="Times New Roman" w:cs="Times New Roman"/>
          <w:bCs/>
          <w:sz w:val="24"/>
          <w:lang w:val="sv-SE"/>
        </w:rPr>
        <w:t>B. Âm nghe càng va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lang w:val="sv-SE"/>
        </w:rPr>
        <w:tab/>
      </w:r>
      <w:r w:rsidRPr="0012214B">
        <w:rPr>
          <w:rFonts w:ascii="Times New Roman" w:hAnsi="Times New Roman" w:cs="Times New Roman"/>
          <w:bCs/>
          <w:sz w:val="24"/>
        </w:rPr>
        <w:t>C. Âm nghe càng to.</w:t>
      </w:r>
      <w:r w:rsidRPr="0012214B">
        <w:rPr>
          <w:rFonts w:ascii="Times New Roman" w:hAnsi="Times New Roman" w:cs="Times New Roman"/>
          <w:bCs/>
          <w:sz w:val="24"/>
        </w:rPr>
        <w:tab/>
      </w:r>
      <w:r w:rsidRPr="0012214B">
        <w:rPr>
          <w:rFonts w:ascii="Times New Roman" w:hAnsi="Times New Roman" w:cs="Times New Roman"/>
          <w:bCs/>
          <w:sz w:val="24"/>
        </w:rPr>
        <w:tab/>
        <w:t>D. Âm nghe càng trầ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3. Khi nói một vật dao động với tần số 70 Hz có nghĩa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1 phút vật thực hiện 70 dao động</w:t>
      </w:r>
      <w:r w:rsidRPr="0012214B">
        <w:rPr>
          <w:rFonts w:ascii="Times New Roman" w:hAnsi="Times New Roman" w:cs="Times New Roman"/>
          <w:bCs/>
          <w:sz w:val="24"/>
        </w:rPr>
        <w:tab/>
        <w:t>B. Trong 1 giờ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70 giây vật thực hiện 1 dao động</w:t>
      </w:r>
      <w:r w:rsidRPr="0012214B">
        <w:rPr>
          <w:rFonts w:ascii="Times New Roman" w:hAnsi="Times New Roman" w:cs="Times New Roman"/>
          <w:bCs/>
          <w:sz w:val="24"/>
        </w:rPr>
        <w:tab/>
        <w:t>D. Trong 1 giây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4. Một tia tới hợp với mặt gương phẳng một góc 3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thì góc phản xạ bằ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30</w:t>
      </w:r>
      <w:r w:rsidRPr="0012214B">
        <w:rPr>
          <w:rFonts w:ascii="Times New Roman" w:hAnsi="Times New Roman" w:cs="Times New Roman"/>
          <w:bCs/>
          <w:sz w:val="24"/>
          <w:vertAlign w:val="superscript"/>
        </w:rPr>
        <w:t>0</w:t>
      </w:r>
      <w:r w:rsidRPr="0012214B">
        <w:rPr>
          <w:rFonts w:ascii="Times New Roman" w:hAnsi="Times New Roman" w:cs="Times New Roman"/>
          <w:bCs/>
          <w:sz w:val="24"/>
          <w:vertAlign w:val="superscript"/>
        </w:rPr>
        <w:tab/>
      </w:r>
      <w:r w:rsidRPr="0012214B">
        <w:rPr>
          <w:rFonts w:ascii="Times New Roman" w:hAnsi="Times New Roman" w:cs="Times New Roman"/>
          <w:bCs/>
          <w:sz w:val="24"/>
        </w:rPr>
        <w:t>B. 60</w:t>
      </w:r>
      <w:r w:rsidRPr="0012214B">
        <w:rPr>
          <w:rFonts w:ascii="Times New Roman" w:hAnsi="Times New Roman" w:cs="Times New Roman"/>
          <w:bCs/>
          <w:sz w:val="24"/>
          <w:vertAlign w:val="superscript"/>
        </w:rPr>
        <w:t>0</w:t>
      </w:r>
      <w:r w:rsidRPr="0012214B">
        <w:rPr>
          <w:rFonts w:ascii="Times New Roman" w:hAnsi="Times New Roman" w:cs="Times New Roman"/>
          <w:bCs/>
          <w:sz w:val="24"/>
        </w:rPr>
        <w:tab/>
        <w:t>C. 120</w:t>
      </w:r>
      <w:r w:rsidRPr="0012214B">
        <w:rPr>
          <w:rFonts w:ascii="Times New Roman" w:hAnsi="Times New Roman" w:cs="Times New Roman"/>
          <w:bCs/>
          <w:sz w:val="24"/>
          <w:vertAlign w:val="superscript"/>
        </w:rPr>
        <w:t xml:space="preserve">0 </w:t>
      </w:r>
      <w:r w:rsidRPr="0012214B">
        <w:rPr>
          <w:rFonts w:ascii="Times New Roman" w:hAnsi="Times New Roman" w:cs="Times New Roman"/>
          <w:bCs/>
          <w:sz w:val="24"/>
        </w:rPr>
        <w:tab/>
        <w:t>D. 5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5. Chiếu một chùm tia tới song song đến gương cầu lõm thì sẽ cho chùm tia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hội tụ.</w:t>
      </w:r>
      <w:r w:rsidRPr="0012214B">
        <w:rPr>
          <w:rFonts w:ascii="Times New Roman" w:hAnsi="Times New Roman" w:cs="Times New Roman"/>
          <w:bCs/>
          <w:sz w:val="24"/>
        </w:rPr>
        <w:tab/>
        <w:t>B. phân kỳ.</w:t>
      </w:r>
      <w:r w:rsidRPr="0012214B">
        <w:rPr>
          <w:rFonts w:ascii="Times New Roman" w:hAnsi="Times New Roman" w:cs="Times New Roman"/>
          <w:bCs/>
          <w:sz w:val="24"/>
        </w:rPr>
        <w:tab/>
        <w:t>C. song song.</w:t>
      </w:r>
      <w:r w:rsidRPr="0012214B">
        <w:rPr>
          <w:rFonts w:ascii="Times New Roman" w:hAnsi="Times New Roman" w:cs="Times New Roman"/>
          <w:bCs/>
          <w:sz w:val="24"/>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6. Khi nói ở trong một căn phòng nhỏ và một căn phòng lớn, phòng nào có âm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lastRenderedPageBreak/>
        <w:tab/>
        <w:t>A. Căn phòng nhỏ.</w:t>
      </w:r>
      <w:r w:rsidRPr="0012214B">
        <w:rPr>
          <w:rFonts w:ascii="Times New Roman" w:hAnsi="Times New Roman" w:cs="Times New Roman"/>
          <w:bCs/>
          <w:sz w:val="24"/>
        </w:rPr>
        <w:tab/>
      </w:r>
      <w:r w:rsidRPr="0012214B">
        <w:rPr>
          <w:rFonts w:ascii="Times New Roman" w:hAnsi="Times New Roman" w:cs="Times New Roman"/>
          <w:bCs/>
          <w:sz w:val="24"/>
        </w:rPr>
        <w:tab/>
        <w:t>B. Căn phòng lớ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Không có phòng nào.</w:t>
      </w:r>
      <w:r w:rsidRPr="0012214B">
        <w:rPr>
          <w:rFonts w:ascii="Times New Roman" w:hAnsi="Times New Roman" w:cs="Times New Roman"/>
          <w:bCs/>
          <w:sz w:val="24"/>
        </w:rPr>
        <w:tab/>
        <w:t>D. Cả hai phò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7. Một trong những ứng dụng của gương cầu lồ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dùng làm gương soi trong nhà.</w:t>
      </w:r>
      <w:r w:rsidRPr="0012214B">
        <w:rPr>
          <w:rFonts w:ascii="Times New Roman" w:hAnsi="Times New Roman" w:cs="Times New Roman"/>
          <w:bCs/>
          <w:sz w:val="24"/>
        </w:rPr>
        <w:tab/>
        <w:t>B. dùng làm kính tiềm vọ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dùng để tập trung năng lượng ánh sáng.</w:t>
      </w:r>
      <w:r w:rsidRPr="0012214B">
        <w:rPr>
          <w:rFonts w:ascii="Times New Roman" w:hAnsi="Times New Roman" w:cs="Times New Roman"/>
          <w:bCs/>
          <w:sz w:val="24"/>
        </w:rPr>
        <w:tab/>
        <w:t>D. dùng làm kính chiếu hậu cho xe ô tô.</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8. Âm truyền được trong chân không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chân không, không có các hạt rắn.</w:t>
      </w:r>
      <w:r w:rsidRPr="0012214B">
        <w:rPr>
          <w:rFonts w:ascii="Times New Roman" w:hAnsi="Times New Roman" w:cs="Times New Roman"/>
          <w:bCs/>
          <w:sz w:val="24"/>
        </w:rPr>
        <w:tab/>
        <w:t>B. Trong  chân không, không có các hạt lỏ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chân không, không có các hạt khí.</w:t>
      </w:r>
      <w:r w:rsidRPr="0012214B">
        <w:rPr>
          <w:rFonts w:ascii="Times New Roman" w:hAnsi="Times New Roman" w:cs="Times New Roman"/>
          <w:bCs/>
          <w:sz w:val="24"/>
        </w:rPr>
        <w:tab/>
        <w:t>D. Trong chân không, không có các hạt tạo nê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9. Ảnh tạo b</w:t>
      </w:r>
      <w:r w:rsidRPr="0012214B">
        <w:rPr>
          <w:rFonts w:ascii="Times New Roman" w:hAnsi="Times New Roman" w:cs="Times New Roman"/>
          <w:sz w:val="24"/>
        </w:rPr>
        <w:t>ởi gương cầu lõm khi vật đặt sát gương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ab/>
        <w:t>A.</w:t>
      </w:r>
      <w:r w:rsidRPr="0012214B">
        <w:rPr>
          <w:rFonts w:ascii="Times New Roman" w:hAnsi="Times New Roman" w:cs="Times New Roman"/>
          <w:sz w:val="24"/>
        </w:rPr>
        <w:t xml:space="preserve"> ảnh</w:t>
      </w:r>
      <w:r w:rsidRPr="0012214B">
        <w:rPr>
          <w:rFonts w:ascii="Times New Roman" w:hAnsi="Times New Roman" w:cs="Times New Roman"/>
          <w:bCs/>
          <w:sz w:val="24"/>
        </w:rPr>
        <w:t xml:space="preserve"> ảo, l</w:t>
      </w:r>
      <w:r w:rsidRPr="0012214B">
        <w:rPr>
          <w:rFonts w:ascii="Times New Roman" w:hAnsi="Times New Roman" w:cs="Times New Roman"/>
          <w:sz w:val="24"/>
        </w:rPr>
        <w:t>ớn hơn vật.</w:t>
      </w:r>
      <w:r w:rsidRPr="0012214B">
        <w:rPr>
          <w:rFonts w:ascii="Times New Roman" w:hAnsi="Times New Roman" w:cs="Times New Roman"/>
          <w:sz w:val="24"/>
        </w:rPr>
        <w:tab/>
      </w:r>
      <w:r w:rsidRPr="0012214B">
        <w:rPr>
          <w:rFonts w:ascii="Times New Roman" w:hAnsi="Times New Roman" w:cs="Times New Roman"/>
          <w:sz w:val="24"/>
        </w:rPr>
        <w:tab/>
        <w:t>B. ảnh thật, lớn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sz w:val="24"/>
        </w:rPr>
        <w:tab/>
        <w:t>C. ảnh thật, nhỏ hơn vật.</w:t>
      </w:r>
      <w:r w:rsidRPr="0012214B">
        <w:rPr>
          <w:rFonts w:ascii="Times New Roman" w:hAnsi="Times New Roman" w:cs="Times New Roman"/>
          <w:sz w:val="24"/>
        </w:rPr>
        <w:tab/>
        <w:t>D. ảnh ảo, nhỏ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0. Trong pha đèn pin người ta dùng gương cầu lõm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gương cầu lõm có tác dụng làm tăng ánh sáng của đèn pi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B. gương cầu lõm có thể phân tán ánh sáng ra nhiều hướng giúp ta dễ quan sá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gương cầu lõm phản xạ ánh sáng tốt hơn các gương khá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D. gương cầu lõm biến đổi chùm tia tới phân kỳ thích hợp thành chùm tia phản xạ song so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1. Ta nghe được những âm có tần số</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ừ 200 Hz đến 20.000 Hz.</w:t>
      </w:r>
      <w:r w:rsidRPr="0012214B">
        <w:rPr>
          <w:rFonts w:ascii="Times New Roman" w:hAnsi="Times New Roman" w:cs="Times New Roman"/>
          <w:bCs/>
          <w:sz w:val="24"/>
        </w:rPr>
        <w:tab/>
        <w:t xml:space="preserve">B. từ 20 Hz đến 20.000 Hz.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từ 2 Hz đến 2000 Hz. </w:t>
      </w:r>
      <w:r w:rsidRPr="0012214B">
        <w:rPr>
          <w:rFonts w:ascii="Times New Roman" w:hAnsi="Times New Roman" w:cs="Times New Roman"/>
          <w:bCs/>
          <w:sz w:val="24"/>
        </w:rPr>
        <w:tab/>
        <w:t>A. từ 2 Hz đến 2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2. Ngưỡng đau có thể làm điếc ta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rPr>
        <w:tab/>
      </w:r>
      <w:r w:rsidRPr="0012214B">
        <w:rPr>
          <w:rFonts w:ascii="Times New Roman" w:hAnsi="Times New Roman" w:cs="Times New Roman"/>
          <w:bCs/>
          <w:sz w:val="24"/>
          <w:lang w:val="de-DE"/>
        </w:rPr>
        <w:t>A. 130 dB</w:t>
      </w:r>
      <w:r w:rsidRPr="0012214B">
        <w:rPr>
          <w:rFonts w:ascii="Times New Roman" w:hAnsi="Times New Roman" w:cs="Times New Roman"/>
          <w:bCs/>
          <w:sz w:val="24"/>
          <w:lang w:val="de-DE"/>
        </w:rPr>
        <w:tab/>
        <w:t>B. 60 dB</w:t>
      </w:r>
      <w:r w:rsidRPr="0012214B">
        <w:rPr>
          <w:rFonts w:ascii="Times New Roman" w:hAnsi="Times New Roman" w:cs="Times New Roman"/>
          <w:bCs/>
          <w:sz w:val="24"/>
          <w:lang w:val="de-DE"/>
        </w:rPr>
        <w:tab/>
        <w:t>C. 100 dB</w:t>
      </w:r>
      <w:r w:rsidRPr="0012214B">
        <w:rPr>
          <w:rFonts w:ascii="Times New Roman" w:hAnsi="Times New Roman" w:cs="Times New Roman"/>
          <w:bCs/>
          <w:sz w:val="24"/>
          <w:lang w:val="de-DE"/>
        </w:rPr>
        <w:tab/>
        <w:t>D. 200 dB</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3. Trong 20 giây, một lá thép thực hiện được 4000 dao động. Hỏi tần số dao động của lá thép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20 Hz</w:t>
      </w:r>
      <w:r w:rsidRPr="0012214B">
        <w:rPr>
          <w:rFonts w:ascii="Times New Roman" w:hAnsi="Times New Roman" w:cs="Times New Roman"/>
          <w:bCs/>
          <w:sz w:val="24"/>
          <w:lang w:val="de-DE"/>
        </w:rPr>
        <w:tab/>
        <w:t>B. 200 Hz</w:t>
      </w:r>
      <w:r w:rsidRPr="0012214B">
        <w:rPr>
          <w:rFonts w:ascii="Times New Roman" w:hAnsi="Times New Roman" w:cs="Times New Roman"/>
          <w:bCs/>
          <w:sz w:val="24"/>
          <w:lang w:val="de-DE"/>
        </w:rPr>
        <w:tab/>
        <w:t>C. 4000 Hz</w:t>
      </w:r>
      <w:r w:rsidRPr="0012214B">
        <w:rPr>
          <w:rFonts w:ascii="Times New Roman" w:hAnsi="Times New Roman" w:cs="Times New Roman"/>
          <w:bCs/>
          <w:sz w:val="24"/>
          <w:lang w:val="de-DE"/>
        </w:rPr>
        <w:tab/>
        <w:t>D. 8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lang w:val="de-DE"/>
        </w:rPr>
        <w:t>14. Chi</w:t>
      </w:r>
      <w:r w:rsidRPr="0012214B">
        <w:rPr>
          <w:rFonts w:ascii="Times New Roman" w:hAnsi="Times New Roman" w:cs="Times New Roman"/>
          <w:sz w:val="24"/>
          <w:lang w:val="de-DE"/>
        </w:rPr>
        <w:t xml:space="preserve">ếu một tia sáng tới gương và vuông góc với mặt phẳng gương, sẽ cho tia phản xạ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vuông góc với tia tới.</w:t>
      </w:r>
      <w:r w:rsidRPr="0012214B">
        <w:rPr>
          <w:rFonts w:ascii="Times New Roman" w:hAnsi="Times New Roman" w:cs="Times New Roman"/>
          <w:bCs/>
          <w:sz w:val="24"/>
          <w:lang w:val="de-DE"/>
        </w:rPr>
        <w:tab/>
        <w:t>B. trùng với tia tới và cùng chiều.</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rùng với tia tới và ngược chiều.</w:t>
      </w:r>
      <w:r w:rsidRPr="0012214B">
        <w:rPr>
          <w:rFonts w:ascii="Times New Roman" w:hAnsi="Times New Roman" w:cs="Times New Roman"/>
          <w:bCs/>
          <w:sz w:val="24"/>
          <w:lang w:val="de-DE"/>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5. Mắt ta nhìn thấy cái thước là d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cái thước phát ra ánh sáng.</w:t>
      </w:r>
      <w:r w:rsidRPr="0012214B">
        <w:rPr>
          <w:rFonts w:ascii="Times New Roman" w:hAnsi="Times New Roman" w:cs="Times New Roman"/>
          <w:bCs/>
          <w:sz w:val="24"/>
          <w:lang w:val="de-DE"/>
        </w:rPr>
        <w:tab/>
        <w:t>B. mắt ta hướng vào cái thướ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ó ánh sáng truyền từ cái thước đến mắt ta.</w:t>
      </w:r>
      <w:r w:rsidRPr="0012214B">
        <w:rPr>
          <w:rFonts w:ascii="Times New Roman" w:hAnsi="Times New Roman" w:cs="Times New Roman"/>
          <w:bCs/>
          <w:sz w:val="24"/>
          <w:lang w:val="de-DE"/>
        </w:rPr>
        <w:tab/>
        <w:t>D. giữa thước và mắt ta không có vật chắ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6. Một vật phát ra âm nhỏ kh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biên độ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B. biên độ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ần số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tần số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7. Em đi xa dần khán đài có dàn nhạc, tiếng nhạc mà em nghe đượ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lastRenderedPageBreak/>
        <w:tab/>
        <w:t>A. có vận tốc càng giảm.</w:t>
      </w:r>
      <w:r w:rsidRPr="0012214B">
        <w:rPr>
          <w:rFonts w:ascii="Times New Roman" w:hAnsi="Times New Roman" w:cs="Times New Roman"/>
          <w:bCs/>
          <w:sz w:val="24"/>
          <w:lang w:val="de-DE"/>
        </w:rPr>
        <w:tab/>
        <w:t>B. càng kéo dà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àng nhỏ.</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có tần số càng giả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8.  Hai vật nào sau đây là nguồn sá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Mặt trăng và Mặt trời.</w:t>
      </w:r>
      <w:r w:rsidRPr="0012214B">
        <w:rPr>
          <w:rFonts w:ascii="Times New Roman" w:hAnsi="Times New Roman" w:cs="Times New Roman"/>
          <w:bCs/>
          <w:sz w:val="24"/>
        </w:rPr>
        <w:tab/>
        <w:t xml:space="preserve">B. Mặt trời và Trái đất.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Lửa ngọn đuốc và Mặt trời.      </w:t>
      </w:r>
      <w:r w:rsidRPr="0012214B">
        <w:rPr>
          <w:rFonts w:ascii="Times New Roman" w:hAnsi="Times New Roman" w:cs="Times New Roman"/>
          <w:bCs/>
          <w:sz w:val="24"/>
        </w:rPr>
        <w:tab/>
        <w:t xml:space="preserve"> D. Mặt trời và cây nế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9.Câu phát biểu nào sau đây là đú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Vật dao động càng nhanh, biên độ dao động càng lớn, âm phát ra càng t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B. Vật dao động càng ch</w:t>
      </w:r>
      <w:r w:rsidRPr="0012214B">
        <w:rPr>
          <w:rFonts w:ascii="Times New Roman" w:hAnsi="Times New Roman" w:cs="Times New Roman"/>
          <w:sz w:val="24"/>
        </w:rPr>
        <w:t>ậm</w:t>
      </w:r>
      <w:r w:rsidRPr="0012214B">
        <w:rPr>
          <w:rFonts w:ascii="Times New Roman" w:hAnsi="Times New Roman" w:cs="Times New Roman"/>
          <w:bCs/>
          <w:sz w:val="24"/>
        </w:rPr>
        <w:t>, tần số dao động càng nhỏ, âm phát ra càng th</w:t>
      </w:r>
      <w:r w:rsidRPr="0012214B">
        <w:rPr>
          <w:rFonts w:ascii="Times New Roman" w:hAnsi="Times New Roman" w:cs="Times New Roman"/>
          <w:sz w:val="24"/>
        </w:rPr>
        <w:t>ấp</w:t>
      </w:r>
      <w:r w:rsidRPr="0012214B">
        <w:rPr>
          <w:rFonts w:ascii="Times New Roman" w:hAnsi="Times New Roman" w:cs="Times New Roman"/>
          <w:bCs/>
          <w:sz w:val="24"/>
        </w:rPr>
        <w: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Vật dao động càng mạnh, tần số dao động càng lớn, âm phát ra càng t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D. Vật dao động càng mạnh, biên độ dao động càng lớn, âm phát ra càng ca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20. V</w:t>
      </w:r>
      <w:r w:rsidRPr="0012214B">
        <w:rPr>
          <w:rFonts w:ascii="Times New Roman" w:hAnsi="Times New Roman" w:cs="Times New Roman"/>
          <w:sz w:val="24"/>
        </w:rPr>
        <w:t>ật phản xạ âm tốt là những vật có bề mặ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ab/>
        <w:t>A. nhẵn và cứng.</w:t>
      </w:r>
      <w:r w:rsidRPr="0012214B">
        <w:rPr>
          <w:rFonts w:ascii="Times New Roman" w:hAnsi="Times New Roman" w:cs="Times New Roman"/>
          <w:bCs/>
          <w:sz w:val="24"/>
        </w:rPr>
        <w:tab/>
        <w:t>B. phẳng và sáng.</w:t>
      </w:r>
      <w:r w:rsidRPr="0012214B">
        <w:rPr>
          <w:rFonts w:ascii="Times New Roman" w:hAnsi="Times New Roman" w:cs="Times New Roman"/>
          <w:bCs/>
          <w:sz w:val="24"/>
        </w:rPr>
        <w:tab/>
        <w:t>C. gồ ghề và mềm.</w:t>
      </w:r>
      <w:r w:rsidRPr="0012214B">
        <w:rPr>
          <w:rFonts w:ascii="Times New Roman" w:hAnsi="Times New Roman" w:cs="Times New Roman"/>
          <w:bCs/>
          <w:sz w:val="24"/>
        </w:rPr>
        <w:tab/>
        <w:t>D.</w:t>
      </w:r>
      <w:r w:rsidRPr="0012214B">
        <w:rPr>
          <w:rFonts w:ascii="Times New Roman" w:hAnsi="Times New Roman" w:cs="Times New Roman"/>
          <w:sz w:val="24"/>
        </w:rPr>
        <w:t xml:space="preserve"> mấp mô và cứ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p>
    <w:p w:rsidR="00CB135A" w:rsidRPr="0012214B" w:rsidRDefault="00C43705" w:rsidP="00D32FAF">
      <w:pPr>
        <w:tabs>
          <w:tab w:val="left" w:pos="520"/>
          <w:tab w:val="left" w:pos="2860"/>
          <w:tab w:val="left" w:pos="5460"/>
          <w:tab w:val="left" w:pos="7670"/>
        </w:tabs>
        <w:spacing w:after="120"/>
        <w:jc w:val="both"/>
        <w:rPr>
          <w:rFonts w:ascii="Times New Roman" w:hAnsi="Times New Roman" w:cs="Times New Roman"/>
          <w:bCs/>
          <w:i/>
          <w:szCs w:val="26"/>
        </w:rPr>
      </w:pPr>
      <w:r w:rsidRPr="0012214B">
        <w:rPr>
          <w:rFonts w:ascii="Times New Roman" w:hAnsi="Times New Roman" w:cs="Times New Roman"/>
          <w:b/>
          <w:bCs/>
          <w:szCs w:val="26"/>
        </w:rPr>
        <w:t xml:space="preserve">II. </w:t>
      </w:r>
      <w:r w:rsidR="00CB135A" w:rsidRPr="0012214B">
        <w:rPr>
          <w:rFonts w:ascii="Times New Roman" w:hAnsi="Times New Roman" w:cs="Times New Roman"/>
          <w:b/>
          <w:bCs/>
          <w:szCs w:val="26"/>
        </w:rPr>
        <w:t xml:space="preserve">PHẦN TỰ LUẬN. </w:t>
      </w:r>
      <w:r w:rsidR="00CB135A" w:rsidRPr="0012214B">
        <w:rPr>
          <w:rFonts w:ascii="Times New Roman" w:hAnsi="Times New Roman" w:cs="Times New Roman"/>
          <w:b/>
          <w:bCs/>
          <w:i/>
          <w:szCs w:val="26"/>
        </w:rPr>
        <w:t>(5 diểm)</w:t>
      </w:r>
      <w:r w:rsidR="00CB135A" w:rsidRPr="0012214B">
        <w:rPr>
          <w:rFonts w:ascii="Times New Roman" w:hAnsi="Times New Roman" w:cs="Times New Roman"/>
          <w:i/>
          <w:sz w:val="24"/>
        </w:rPr>
        <w:t xml:space="preserve"> – Thời gian làm bài: 25 phú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i/>
          <w:szCs w:val="26"/>
        </w:rPr>
        <w:tab/>
      </w:r>
      <w:r w:rsidRPr="0012214B">
        <w:rPr>
          <w:rFonts w:ascii="Times New Roman" w:hAnsi="Times New Roman" w:cs="Times New Roman"/>
          <w:bCs/>
          <w:szCs w:val="26"/>
        </w:rPr>
        <w:t>1. Một điểm sáng S đặt trước gương phẳng như hình vẽ.</w:t>
      </w:r>
      <w:r w:rsidRPr="0012214B">
        <w:rPr>
          <w:rFonts w:ascii="Times New Roman" w:hAnsi="Times New Roman" w:cs="Times New Roman"/>
          <w:bCs/>
          <w:szCs w:val="26"/>
        </w:rPr>
        <w:tab/>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 xml:space="preserve">           a) Vẽ ảnh của S tạo bởi gương phẳ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 xml:space="preserve">   b) Vẽ tia tới SI cho tia phản xạ đi qua A. (0,5 điểm)</w:t>
      </w:r>
    </w:p>
    <w:p w:rsidR="00CB135A" w:rsidRPr="0012214B" w:rsidRDefault="00CB135A" w:rsidP="00D32FAF">
      <w:pPr>
        <w:tabs>
          <w:tab w:val="left" w:pos="520"/>
          <w:tab w:val="left" w:pos="2355"/>
          <w:tab w:val="left" w:pos="4080"/>
          <w:tab w:val="left" w:pos="4215"/>
          <w:tab w:val="left" w:pos="4440"/>
        </w:tabs>
        <w:spacing w:after="120"/>
        <w:jc w:val="both"/>
        <w:rPr>
          <w:rFonts w:ascii="Times New Roman" w:hAnsi="Times New Roman" w:cs="Times New Roman"/>
          <w:bCs/>
          <w:szCs w:val="26"/>
        </w:rPr>
      </w:pPr>
      <w:r w:rsidRPr="0012214B">
        <w:rPr>
          <w:rFonts w:ascii="Times New Roman" w:hAnsi="Times New Roman" w:cs="Times New Roman"/>
          <w:bCs/>
          <w:szCs w:val="26"/>
        </w:rPr>
        <w:tab/>
      </w:r>
      <w:r w:rsidRPr="0012214B">
        <w:rPr>
          <w:rFonts w:ascii="Times New Roman" w:hAnsi="Times New Roman" w:cs="Times New Roman"/>
          <w:bCs/>
          <w:szCs w:val="26"/>
        </w:rPr>
        <w:tab/>
      </w:r>
      <w:r w:rsidRPr="0012214B">
        <w:rPr>
          <w:rFonts w:ascii="Times New Roman" w:hAnsi="Times New Roman" w:cs="Times New Roman"/>
          <w:b/>
          <w:bCs/>
          <w:szCs w:val="26"/>
        </w:rPr>
        <w:t>S .</w:t>
      </w:r>
      <w:r w:rsidRPr="0012214B">
        <w:rPr>
          <w:rFonts w:ascii="Times New Roman" w:hAnsi="Times New Roman" w:cs="Times New Roman"/>
          <w:bCs/>
          <w:szCs w:val="26"/>
        </w:rPr>
        <w:tab/>
      </w:r>
      <w:r w:rsidRPr="0012214B">
        <w:rPr>
          <w:rFonts w:ascii="Times New Roman" w:hAnsi="Times New Roman" w:cs="Times New Roman"/>
          <w:b/>
          <w:bCs/>
          <w:szCs w:val="26"/>
        </w:rPr>
        <w:t>.</w:t>
      </w:r>
      <w:r w:rsidRPr="0012214B">
        <w:rPr>
          <w:rFonts w:ascii="Times New Roman" w:hAnsi="Times New Roman" w:cs="Times New Roman"/>
          <w:bCs/>
          <w:szCs w:val="26"/>
        </w:rPr>
        <w:tab/>
      </w:r>
      <w:r w:rsidRPr="0012214B">
        <w:rPr>
          <w:rFonts w:ascii="Times New Roman" w:hAnsi="Times New Roman" w:cs="Times New Roman"/>
          <w:b/>
          <w:bCs/>
          <w:szCs w:val="26"/>
        </w:rPr>
        <w:t>A</w:t>
      </w:r>
      <w:r w:rsidRPr="0012214B">
        <w:rPr>
          <w:rFonts w:ascii="Times New Roman" w:hAnsi="Times New Roman" w:cs="Times New Roman"/>
          <w:b/>
          <w:bCs/>
          <w:szCs w:val="26"/>
        </w:rPr>
        <w:tab/>
      </w:r>
    </w:p>
    <w:p w:rsidR="00CB135A" w:rsidRPr="0012214B" w:rsidRDefault="00CB135A" w:rsidP="00D32FAF">
      <w:pPr>
        <w:tabs>
          <w:tab w:val="left" w:pos="520"/>
          <w:tab w:val="left" w:pos="4440"/>
        </w:tabs>
        <w:spacing w:after="120"/>
        <w:jc w:val="both"/>
        <w:rPr>
          <w:rFonts w:ascii="Times New Roman" w:hAnsi="Times New Roman" w:cs="Times New Roman"/>
          <w:bCs/>
          <w:szCs w:val="26"/>
        </w:rPr>
      </w:pPr>
    </w:p>
    <w:p w:rsidR="00CB135A" w:rsidRPr="0012214B" w:rsidRDefault="00D32FAF"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noProof/>
          <w:szCs w:val="26"/>
        </w:rPr>
        <w:pict>
          <v:group id="_x0000_s1903" style="position:absolute;left:0;text-align:left;margin-left:158pt;margin-top:-39.9pt;width:9pt;height:117pt;rotation:90;z-index:251795456" coordorigin="4027,1989" coordsize="113,930">
            <v:line id="_x0000_s1904" style="position:absolute;mso-wrap-edited:f" from="4027,2004" to="4027,2910" strokeweight="1.5pt"/>
            <v:rect id="_x0000_s1905" style="position:absolute;left:4035;top:1989;width:105;height:930;mso-wrap-edited:f" wrapcoords="-3086 0 -3086 21600 24686 21600 24686 0 -3086 0" fillcolor="black" stroked="f">
              <v:fill r:id="rId61" o:title="深色上对角线" type="pattern"/>
            </v:rect>
          </v:group>
        </w:pic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2. Khi gõ vào mặt trống, trống phát âm. Hãy nêu cách kiểm tra xem khi phát ra âm thì mặt trống có dao động khô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3. Trong chiến tranh để nghe tiếng xe của địch chạy từ xa, các chiến sĩ thường áp tai xuống mặt đất. Tại sao? (1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 xml:space="preserve">        4. Trường học của em ở cạnh đường lớn, em hãy đề ra 3 biện pháp để chống ô nhiễm tiếng ồn. (1,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5. Giả sử tàu phát ra siêu âm và thu được âm phản xạ của nó từ đáy biển sau 2 giây. Tính độ sâu của đáy biển, biết vận tốc truyền siêu âm trong nước là 1500 m/s. (1 điểm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i/>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r w:rsidRPr="0012214B">
        <w:rPr>
          <w:rFonts w:ascii="Times New Roman" w:hAnsi="Times New Roman" w:cs="Times New Roman"/>
          <w:b/>
          <w:bCs/>
          <w:szCs w:val="26"/>
        </w:rPr>
        <w:t xml:space="preserve">                                                                         Hết</w:t>
      </w: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43705" w:rsidP="00C43705">
      <w:pPr>
        <w:tabs>
          <w:tab w:val="left" w:pos="520"/>
          <w:tab w:val="left" w:pos="2860"/>
          <w:tab w:val="left" w:pos="5720"/>
          <w:tab w:val="left" w:pos="7670"/>
        </w:tabs>
        <w:jc w:val="center"/>
        <w:rPr>
          <w:rFonts w:ascii="Times New Roman" w:hAnsi="Times New Roman" w:cs="Times New Roman"/>
          <w:b/>
          <w:bCs/>
          <w:sz w:val="28"/>
          <w:szCs w:val="28"/>
        </w:rPr>
      </w:pPr>
      <w:r w:rsidRPr="0012214B">
        <w:rPr>
          <w:rFonts w:ascii="Times New Roman" w:hAnsi="Times New Roman" w:cs="Times New Roman"/>
          <w:b/>
          <w:bCs/>
          <w:szCs w:val="26"/>
        </w:rPr>
        <w:t>ĐÁP ÁN</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I/. PHẦN TRẮC NGHIỆM. (5đ) - </w:t>
      </w:r>
      <w:r w:rsidRPr="0012214B">
        <w:rPr>
          <w:rFonts w:ascii="Times New Roman" w:hAnsi="Times New Roman" w:cs="Times New Roman"/>
          <w:bCs/>
          <w:sz w:val="28"/>
          <w:szCs w:val="28"/>
        </w:rPr>
        <w:t>Mỗi câu đúng 0,2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lang w:val="pt-BR"/>
        </w:rPr>
      </w:pPr>
      <w:r w:rsidRPr="0012214B">
        <w:rPr>
          <w:rFonts w:ascii="Times New Roman" w:hAnsi="Times New Roman" w:cs="Times New Roman"/>
          <w:b/>
          <w:bCs/>
          <w:sz w:val="28"/>
          <w:szCs w:val="28"/>
        </w:rPr>
        <w:tab/>
      </w:r>
      <w:r w:rsidRPr="0012214B">
        <w:rPr>
          <w:rFonts w:ascii="Times New Roman" w:hAnsi="Times New Roman" w:cs="Times New Roman"/>
          <w:b/>
          <w:bCs/>
          <w:sz w:val="28"/>
          <w:szCs w:val="28"/>
          <w:lang w:val="pt-BR"/>
        </w:rPr>
        <w:t>1. C</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2.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3.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4. B</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5. A</w:t>
      </w:r>
      <w:r w:rsidRPr="0012214B">
        <w:rPr>
          <w:rFonts w:ascii="Times New Roman" w:hAnsi="Times New Roman" w:cs="Times New Roman"/>
          <w:b/>
          <w:bCs/>
          <w:sz w:val="28"/>
          <w:szCs w:val="28"/>
          <w:lang w:val="pt-BR"/>
        </w:rPr>
        <w:tab/>
      </w:r>
    </w:p>
    <w:p w:rsidR="00CB135A" w:rsidRPr="0012214B" w:rsidRDefault="00CB135A" w:rsidP="00D32FAF">
      <w:pPr>
        <w:tabs>
          <w:tab w:val="left" w:pos="720"/>
          <w:tab w:val="left" w:pos="2220"/>
        </w:tabs>
        <w:rPr>
          <w:rFonts w:ascii="Times New Roman" w:hAnsi="Times New Roman" w:cs="Times New Roman"/>
          <w:b/>
          <w:bCs/>
          <w:sz w:val="28"/>
          <w:szCs w:val="28"/>
          <w:lang w:val="pt-BR"/>
        </w:rPr>
      </w:pPr>
      <w:r w:rsidRPr="0012214B">
        <w:rPr>
          <w:rFonts w:ascii="Times New Roman" w:hAnsi="Times New Roman" w:cs="Times New Roman"/>
          <w:b/>
          <w:bCs/>
          <w:sz w:val="28"/>
          <w:szCs w:val="28"/>
          <w:lang w:val="pt-BR"/>
        </w:rPr>
        <w:tab/>
        <w:t>6. D</w:t>
      </w:r>
      <w:r w:rsidRPr="0012214B">
        <w:rPr>
          <w:rFonts w:ascii="Times New Roman" w:hAnsi="Times New Roman" w:cs="Times New Roman"/>
          <w:b/>
          <w:bCs/>
          <w:sz w:val="28"/>
          <w:szCs w:val="28"/>
          <w:lang w:val="pt-BR"/>
        </w:rPr>
        <w:tab/>
        <w:t>7.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8.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9.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10. D</w:t>
      </w:r>
      <w:r w:rsidRPr="0012214B">
        <w:rPr>
          <w:rFonts w:ascii="Times New Roman" w:hAnsi="Times New Roman" w:cs="Times New Roman"/>
          <w:b/>
          <w:bCs/>
          <w:sz w:val="28"/>
          <w:szCs w:val="28"/>
          <w:lang w:val="pt-BR"/>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lang w:val="pt-BR"/>
        </w:rPr>
        <w:t xml:space="preserve">          </w:t>
      </w:r>
      <w:r w:rsidRPr="0012214B">
        <w:rPr>
          <w:rFonts w:ascii="Times New Roman" w:hAnsi="Times New Roman" w:cs="Times New Roman"/>
          <w:b/>
          <w:bCs/>
          <w:sz w:val="28"/>
          <w:szCs w:val="28"/>
        </w:rPr>
        <w:t>11.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2. A</w:t>
      </w:r>
      <w:r w:rsidRPr="0012214B">
        <w:rPr>
          <w:rFonts w:ascii="Times New Roman" w:hAnsi="Times New Roman" w:cs="Times New Roman"/>
          <w:b/>
          <w:bCs/>
          <w:sz w:val="28"/>
          <w:szCs w:val="28"/>
        </w:rPr>
        <w:tab/>
        <w:t xml:space="preserve">          13. B </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4.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5. C</w:t>
      </w:r>
      <w:r w:rsidRPr="0012214B">
        <w:rPr>
          <w:rFonts w:ascii="Times New Roman" w:hAnsi="Times New Roman" w:cs="Times New Roman"/>
          <w:b/>
          <w:bCs/>
          <w:sz w:val="28"/>
          <w:szCs w:val="28"/>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          16.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7.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8. C            19.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20. A</w:t>
      </w:r>
    </w:p>
    <w:p w:rsidR="00CB135A" w:rsidRPr="0012214B" w:rsidRDefault="00CB135A" w:rsidP="00D32FAF">
      <w:pPr>
        <w:ind w:firstLine="720"/>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II/. PHẦN TỰ LUẬN. (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1. 1điểm</w:t>
      </w:r>
    </w:p>
    <w:p w:rsidR="00CB135A" w:rsidRPr="0012214B" w:rsidRDefault="00CB135A" w:rsidP="00D32FAF">
      <w:pPr>
        <w:ind w:firstLine="720"/>
        <w:rPr>
          <w:rFonts w:ascii="Times New Roman" w:hAnsi="Times New Roman" w:cs="Times New Roman"/>
          <w:bCs/>
          <w:sz w:val="28"/>
          <w:szCs w:val="28"/>
        </w:rPr>
      </w:pPr>
      <w:r w:rsidRPr="0012214B">
        <w:rPr>
          <w:rFonts w:ascii="Times New Roman" w:hAnsi="Times New Roman" w:cs="Times New Roman"/>
          <w:bCs/>
          <w:sz w:val="28"/>
          <w:szCs w:val="28"/>
        </w:rPr>
        <w:t>a)</w:t>
      </w:r>
      <w:r w:rsidRPr="0012214B">
        <w:rPr>
          <w:rFonts w:ascii="Times New Roman" w:hAnsi="Times New Roman" w:cs="Times New Roman"/>
          <w:b/>
          <w:bCs/>
          <w:sz w:val="28"/>
          <w:szCs w:val="28"/>
        </w:rPr>
        <w:t xml:space="preserve"> </w:t>
      </w:r>
      <w:r w:rsidRPr="0012214B">
        <w:rPr>
          <w:rFonts w:ascii="Times New Roman" w:hAnsi="Times New Roman" w:cs="Times New Roman"/>
          <w:bCs/>
          <w:sz w:val="28"/>
          <w:szCs w:val="28"/>
        </w:rPr>
        <w:t>Vẽ ảnh đúng</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b) Vẽ tia tới và tia phản xạ đúng                                                                0,5đ</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Thiếu dấu vuông góc, thiếu đánh dấu khoảng cách từ S tới gương = khoảng </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 xml:space="preserve">             cách</w:t>
      </w:r>
      <w:r w:rsidRPr="0012214B">
        <w:rPr>
          <w:rFonts w:ascii="Times New Roman" w:hAnsi="Times New Roman" w:cs="Times New Roman"/>
          <w:bCs/>
          <w:sz w:val="28"/>
          <w:szCs w:val="28"/>
        </w:rPr>
        <w:tab/>
        <w:t xml:space="preserve"> từ S’ tới gương trừ  0,25</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2. </w:t>
      </w:r>
      <w:r w:rsidRPr="0012214B">
        <w:rPr>
          <w:rFonts w:ascii="Times New Roman" w:hAnsi="Times New Roman" w:cs="Times New Roman"/>
          <w:bCs/>
          <w:sz w:val="28"/>
          <w:szCs w:val="28"/>
        </w:rPr>
        <w:t xml:space="preserve">Nêu cách kiểm tra đúng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3. </w:t>
      </w:r>
      <w:r w:rsidRPr="0012214B">
        <w:rPr>
          <w:rFonts w:ascii="Times New Roman" w:hAnsi="Times New Roman" w:cs="Times New Roman"/>
          <w:bCs/>
          <w:sz w:val="28"/>
          <w:szCs w:val="28"/>
        </w:rPr>
        <w:t>Vì mặt đất là chất rắn nên truyền âm tốt hơn trong không khí</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1đ</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4. 1,5điểm</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Cs/>
          <w:sz w:val="28"/>
          <w:szCs w:val="28"/>
        </w:rPr>
        <w:t>Mỗi biện pháp đúng được 0,5 điể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Xây tường xung quanh trường, đóng cửa … để ngăn chặn đường truyền â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ồng nhiều cây xung quanh trường để âm truyền đến gặp lá cây sẽ phản xạ lại theo các hướng khác nhau.</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eo biển cấm bấm còi ở gần trường học.</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Câu 5</w:t>
      </w:r>
      <w:r w:rsidRPr="0012214B">
        <w:rPr>
          <w:rFonts w:ascii="Times New Roman" w:hAnsi="Times New Roman" w:cs="Times New Roman"/>
          <w:bCs/>
          <w:sz w:val="28"/>
          <w:szCs w:val="28"/>
        </w:rPr>
        <w:t xml:space="preserve">. </w:t>
      </w:r>
      <w:r w:rsidRPr="0012214B">
        <w:rPr>
          <w:rFonts w:ascii="Times New Roman" w:hAnsi="Times New Roman" w:cs="Times New Roman"/>
          <w:b/>
          <w:bCs/>
          <w:sz w:val="28"/>
          <w:szCs w:val="28"/>
        </w:rPr>
        <w:t>1 điểm</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Tàu phát ra siêu âm và thu được âm phản xạ của nó từ đáy biển là sau 2s. Vậy thời gian để âm truyền từ tàu đến đáy biển là  t = 2:2 = 1 (s)                              0,5 đ</w:t>
      </w:r>
    </w:p>
    <w:p w:rsidR="00CB135A" w:rsidRPr="0012214B" w:rsidRDefault="00CB135A" w:rsidP="00D32FAF">
      <w:pPr>
        <w:ind w:left="720"/>
        <w:rPr>
          <w:rFonts w:ascii="Times New Roman" w:hAnsi="Times New Roman" w:cs="Times New Roman"/>
          <w:bCs/>
          <w:sz w:val="28"/>
          <w:szCs w:val="28"/>
        </w:rPr>
      </w:pPr>
      <w:r w:rsidRPr="0012214B">
        <w:rPr>
          <w:rFonts w:ascii="Times New Roman" w:hAnsi="Times New Roman" w:cs="Times New Roman"/>
          <w:bCs/>
          <w:sz w:val="28"/>
          <w:szCs w:val="28"/>
        </w:rPr>
        <w:t>Độ sâu của đáy biển là: S = V.t = 1500 m/s . 1s = 1500 (m)</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tabs>
          <w:tab w:val="left" w:pos="2970"/>
        </w:tabs>
        <w:rPr>
          <w:rFonts w:ascii="Times New Roman" w:hAnsi="Times New Roman" w:cs="Times New Roman"/>
          <w:b/>
        </w:rPr>
      </w:pPr>
      <w:r w:rsidRPr="0012214B">
        <w:rPr>
          <w:rFonts w:ascii="Times New Roman" w:hAnsi="Times New Roman" w:cs="Times New Roman"/>
          <w:b/>
        </w:rPr>
        <w:t xml:space="preserve">                        </w:t>
      </w:r>
    </w:p>
    <w:p w:rsidR="00CB135A" w:rsidRPr="0012214B" w:rsidRDefault="00CB135A" w:rsidP="00D32FAF">
      <w:pPr>
        <w:tabs>
          <w:tab w:val="left" w:pos="2970"/>
        </w:tabs>
        <w:rPr>
          <w:rFonts w:ascii="Times New Roman" w:hAnsi="Times New Roman" w:cs="Times New Roman"/>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D32FAF">
      <w:pPr>
        <w:rPr>
          <w:rFonts w:ascii="Times New Roman" w:hAnsi="Times New Roman" w:cs="Times New Roman"/>
          <w:b/>
          <w:sz w:val="24"/>
          <w:szCs w:val="24"/>
        </w:rPr>
      </w:pPr>
      <w:r w:rsidRPr="0012214B">
        <w:rPr>
          <w:rFonts w:ascii="Times New Roman" w:hAnsi="Times New Roman" w:cs="Times New Roman"/>
          <w:b/>
          <w:noProof/>
          <w:sz w:val="24"/>
          <w:szCs w:val="24"/>
        </w:rPr>
        <w:pict>
          <v:line id="_x0000_s1921" style="position:absolute;z-index:251798528;mso-position-horizontal-relative:text;mso-position-vertical-relative:text" from="261pt,-.4pt" to="369pt,-.4pt" o:allowincell="f"/>
        </w:pict>
      </w:r>
    </w:p>
    <w:p w:rsidR="00CB135A" w:rsidRPr="0012214B" w:rsidRDefault="00CB135A">
      <w:pPr>
        <w:rPr>
          <w:rFonts w:ascii="Times New Roman" w:hAnsi="Times New Roman" w:cs="Times New Roman"/>
          <w:b/>
          <w:color w:val="000000"/>
          <w:sz w:val="24"/>
          <w:szCs w:val="24"/>
        </w:rPr>
      </w:pPr>
      <w:smartTag w:uri="urn:schemas-microsoft-com:office:smarttags" w:element="place">
        <w:r w:rsidRPr="0012214B">
          <w:rPr>
            <w:rFonts w:ascii="Times New Roman" w:hAnsi="Times New Roman" w:cs="Times New Roman"/>
            <w:b/>
            <w:color w:val="000000"/>
            <w:sz w:val="24"/>
            <w:szCs w:val="24"/>
          </w:rPr>
          <w:t>I.</w:t>
        </w:r>
      </w:smartTag>
      <w:r w:rsidRPr="0012214B">
        <w:rPr>
          <w:rFonts w:ascii="Times New Roman" w:hAnsi="Times New Roman" w:cs="Times New Roman"/>
          <w:b/>
          <w:color w:val="000000"/>
          <w:sz w:val="24"/>
          <w:szCs w:val="24"/>
        </w:rPr>
        <w:t xml:space="preserve">/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Cs/>
          <w:color w:val="000000"/>
          <w:sz w:val="24"/>
          <w:szCs w:val="24"/>
        </w:rPr>
        <w:t xml:space="preserve">A. </w:t>
      </w:r>
      <w:r w:rsidRPr="0012214B">
        <w:rPr>
          <w:rFonts w:ascii="Times New Roman" w:hAnsi="Times New Roman" w:cs="Times New Roman"/>
          <w:color w:val="000000"/>
          <w:sz w:val="24"/>
          <w:szCs w:val="24"/>
        </w:rPr>
        <w:t>SS’ = 30 cm.</w:t>
      </w:r>
      <w:r w:rsidRPr="0012214B">
        <w:rPr>
          <w:rFonts w:ascii="Times New Roman" w:hAnsi="Times New Roman" w:cs="Times New Roman"/>
          <w:color w:val="000000"/>
          <w:sz w:val="24"/>
          <w:szCs w:val="24"/>
        </w:rPr>
        <w:tab/>
      </w:r>
      <w:r w:rsidRPr="0012214B">
        <w:rPr>
          <w:rFonts w:ascii="Times New Roman" w:hAnsi="Times New Roman" w:cs="Times New Roman"/>
          <w:bCs/>
          <w:color w:val="000000"/>
          <w:sz w:val="24"/>
          <w:szCs w:val="24"/>
        </w:rPr>
        <w:tab/>
        <w:t xml:space="preserve">B. </w:t>
      </w:r>
      <w:r w:rsidRPr="0012214B">
        <w:rPr>
          <w:rFonts w:ascii="Times New Roman" w:hAnsi="Times New Roman" w:cs="Times New Roman"/>
          <w:color w:val="000000"/>
          <w:sz w:val="24"/>
          <w:szCs w:val="24"/>
        </w:rPr>
        <w:t>SS’  = 25 cm.</w:t>
      </w:r>
      <w:r w:rsidRPr="0012214B">
        <w:rPr>
          <w:rFonts w:ascii="Times New Roman" w:hAnsi="Times New Roman" w:cs="Times New Roman"/>
          <w:bCs/>
          <w:color w:val="000000"/>
          <w:sz w:val="24"/>
          <w:szCs w:val="24"/>
        </w:rPr>
        <w:tab/>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pt-PT"/>
        </w:rPr>
        <w:t xml:space="preserve">Câu 7. </w:t>
      </w:r>
      <w:r w:rsidRPr="0012214B">
        <w:rPr>
          <w:rFonts w:ascii="Times New Roman" w:hAnsi="Times New Roman" w:cs="Times New Roman"/>
          <w:color w:val="000000"/>
          <w:sz w:val="24"/>
          <w:szCs w:val="24"/>
          <w:lang w:val="fr-FR"/>
        </w:rPr>
        <w:t>Ảnh của một vật tạo bởi gương phẳng có tính chất nào sau đây?</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Hứng được trên màn và lớn bằng vật                    C. Không hứng được trên màn và và bé hơn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lastRenderedPageBreak/>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12214B" w:rsidRDefault="00CB135A" w:rsidP="00D32FAF">
      <w:pPr>
        <w:jc w:val="both"/>
        <w:rPr>
          <w:rFonts w:ascii="Times New Roman" w:hAnsi="Times New Roman" w:cs="Times New Roman"/>
          <w:b/>
          <w:color w:val="000000"/>
          <w:sz w:val="24"/>
          <w:szCs w:val="24"/>
          <w:lang w:val="fr-FR"/>
        </w:rPr>
      </w:pPr>
      <w:r w:rsidRPr="0012214B">
        <w:rPr>
          <w:rFonts w:ascii="Times New Roman" w:hAnsi="Times New Roman" w:cs="Times New Roman"/>
          <w:b/>
          <w:color w:val="000000"/>
          <w:sz w:val="24"/>
          <w:szCs w:val="24"/>
          <w:lang w:val="fr-FR"/>
        </w:rPr>
        <w:t xml:space="preserve">II./ TỰ LUẬN </w:t>
      </w:r>
      <w:r w:rsidRPr="0012214B">
        <w:rPr>
          <w:rFonts w:ascii="Times New Roman" w:hAnsi="Times New Roman" w:cs="Times New Roman"/>
          <w:b/>
          <w:i/>
          <w:color w:val="000000"/>
          <w:sz w:val="24"/>
          <w:szCs w:val="24"/>
          <w:lang w:val="fr-FR"/>
        </w:rPr>
        <w:t>(7,5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fr-FR"/>
        </w:rPr>
        <w:t xml:space="preserve">Bài 1 </w:t>
      </w:r>
      <w:r w:rsidRPr="0012214B">
        <w:rPr>
          <w:rFonts w:ascii="Times New Roman" w:hAnsi="Times New Roman" w:cs="Times New Roman"/>
          <w:b/>
          <w:i/>
          <w:color w:val="000000"/>
          <w:sz w:val="24"/>
          <w:szCs w:val="24"/>
          <w:lang w:val="fr-FR"/>
        </w:rPr>
        <w:t>(2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Phát biểu Định luật phản xạ ánh sáng ?</w:t>
      </w:r>
    </w:p>
    <w:p w:rsidR="00CB135A" w:rsidRPr="0012214B" w:rsidRDefault="00D32FAF" w:rsidP="00D32FAF">
      <w:pPr>
        <w:jc w:val="both"/>
        <w:rPr>
          <w:rFonts w:ascii="Times New Roman" w:hAnsi="Times New Roman" w:cs="Times New Roman"/>
          <w:color w:val="000000"/>
          <w:sz w:val="24"/>
          <w:szCs w:val="24"/>
          <w:lang w:val="fr-FR"/>
        </w:rPr>
      </w:pPr>
      <w:r w:rsidRPr="0012214B">
        <w:rPr>
          <w:rFonts w:ascii="Times New Roman" w:hAnsi="Times New Roman" w:cs="Times New Roman"/>
          <w:noProof/>
          <w:color w:val="000000"/>
          <w:sz w:val="24"/>
          <w:szCs w:val="24"/>
        </w:rPr>
        <w:pict>
          <v:group id="_x0000_s1906" style="position:absolute;left:0;text-align:left;margin-left:274.55pt;margin-top:12.05pt;width:211.45pt;height:99pt;z-index:251797504" coordorigin="5289,12447" coordsize="4229,1980" o:allowincell="f">
            <v:group id="_x0000_s1907" style="position:absolute;left:5289;top:12447;width:4229;height:1620" coordorigin="4838,12447" coordsize="4229,1620" o:allowincell="f">
              <v:shape id="_x0000_s1908" type="#_x0000_t202" style="position:absolute;left:4838;top:12447;width:360;height:540" o:allowincell="f" stroked="f">
                <v:textbox style="mso-next-textbox:#_x0000_s1908">
                  <w:txbxContent>
                    <w:p w:rsidR="00D32FAF" w:rsidRDefault="00D32FAF" w:rsidP="00D32FAF">
                      <w:r>
                        <w:t xml:space="preserve">S </w:t>
                      </w:r>
                    </w:p>
                  </w:txbxContent>
                </v:textbox>
              </v:shape>
              <v:group id="_x0000_s1909" style="position:absolute;left:5018;top:12627;width:4049;height:1440" coordorigin="4389,14484" coordsize="4049,1440" o:allowincell="f">
                <v:group id="_x0000_s1910" style="position:absolute;left:4658;top:15661;width:3780;height:26" coordorigin="4658,15301" coordsize="3780,26" o:allowincell="f">
                  <v:line id="_x0000_s1911" style="position:absolute" from="4658,15327" to="8438,15327" o:allowincell="f" strokeweight="3pt">
                    <v:stroke dashstyle="1 1" linestyle="thinThin"/>
                  </v:line>
                  <v:line id="_x0000_s1912" style="position:absolute" from="4658,15301" to="8438,15301" o:allowincell="f"/>
                </v:group>
                <v:group id="_x0000_s1913" style="position:absolute;left:4389;top:15058;width:2160;height:360;rotation:2168266fd" coordorigin="2498,15147" coordsize="2700,0" o:allowincell="f">
                  <v:line id="_x0000_s1914" style="position:absolute" from="2498,15147" to="5198,15147" o:allowincell="f"/>
                  <v:line id="_x0000_s1915" style="position:absolute" from="2498,15147" to="3938,15147" o:allowincell="f">
                    <v:stroke endarrow="block"/>
                  </v:line>
                </v:group>
                <v:group id="_x0000_s1916" style="position:absolute;left:4252;top:15024;width:1440;height:360;rotation:3463299fd" coordorigin="2498,15147" coordsize="2700,0" o:allowincell="f">
                  <v:line id="_x0000_s1917" style="position:absolute" from="2498,15147" to="5198,15147" o:allowincell="f"/>
                  <v:line id="_x0000_s1918" style="position:absolute" from="2498,15147" to="3938,15147" o:allowincell="f">
                    <v:stroke endarrow="block"/>
                  </v:line>
                </v:group>
              </v:group>
            </v:group>
            <v:shape id="_x0000_s1919" type="#_x0000_t202" style="position:absolute;left:6458;top:13887;width:720;height:540" o:allowincell="f" stroked="f">
              <v:textbox>
                <w:txbxContent>
                  <w:p w:rsidR="00D32FAF" w:rsidRDefault="00D32FAF">
                    <w:r>
                      <w:t>I</w:t>
                    </w:r>
                  </w:p>
                </w:txbxContent>
              </v:textbox>
            </v:shape>
            <v:shape id="_x0000_s1920" type="#_x0000_t202" style="position:absolute;left:7343;top:13872;width:720;height:540" o:allowincell="f" stroked="f">
              <v:textbox>
                <w:txbxContent>
                  <w:p w:rsidR="00D32FAF" w:rsidRDefault="00D32FAF">
                    <w:r>
                      <w:t>I’</w:t>
                    </w:r>
                  </w:p>
                </w:txbxContent>
              </v:textbox>
            </v:shape>
          </v:group>
        </w:pict>
      </w:r>
      <w:r w:rsidR="00CB135A" w:rsidRPr="0012214B">
        <w:rPr>
          <w:rFonts w:ascii="Times New Roman" w:hAnsi="Times New Roman" w:cs="Times New Roman"/>
          <w:color w:val="000000"/>
          <w:sz w:val="24"/>
          <w:szCs w:val="24"/>
          <w:lang w:val="fr-FR"/>
        </w:rPr>
        <w:t>b) Chiếu một tia sáng lên một gương phẳng ta thu được một tia phản xạ vuông góc với tia tới. Giá trị của góc tới là bao nhiêu?</w:t>
      </w:r>
    </w:p>
    <w:p w:rsidR="00CB135A" w:rsidRPr="0012214B" w:rsidRDefault="00CB135A" w:rsidP="00D32FAF">
      <w:pPr>
        <w:jc w:val="both"/>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Bài 2 </w:t>
      </w:r>
      <w:r w:rsidRPr="0012214B">
        <w:rPr>
          <w:rFonts w:ascii="Times New Roman" w:hAnsi="Times New Roman" w:cs="Times New Roman"/>
          <w:b/>
          <w:i/>
          <w:color w:val="000000"/>
          <w:sz w:val="24"/>
          <w:szCs w:val="24"/>
        </w:rPr>
        <w:t>(2 điể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Hãy vẽ và trình bày cách vẽ chùm tia</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phản xạ ứng với chùm tia tới như hình vẽ</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w:t>
      </w:r>
      <w:r w:rsidRPr="0012214B">
        <w:rPr>
          <w:rFonts w:ascii="Times New Roman" w:hAnsi="Times New Roman" w:cs="Times New Roman"/>
          <w:b/>
          <w:i/>
          <w:color w:val="000000"/>
          <w:sz w:val="24"/>
          <w:szCs w:val="24"/>
        </w:rPr>
        <w:t>(Vẽ tia phản xạ IR và I’R’ ứng với tia tới SI và S’I’)</w:t>
      </w: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Bài 3 </w:t>
      </w:r>
      <w:r w:rsidRPr="0012214B">
        <w:rPr>
          <w:rFonts w:ascii="Times New Roman" w:hAnsi="Times New Roman" w:cs="Times New Roman"/>
          <w:b/>
          <w:i/>
          <w:color w:val="000000"/>
          <w:sz w:val="24"/>
          <w:szCs w:val="24"/>
        </w:rPr>
        <w:t>(2,5 điểm)</w:t>
      </w: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12214B">
        <w:rPr>
          <w:rFonts w:ascii="Times New Roman" w:hAnsi="Times New Roman" w:cs="Times New Roman"/>
          <w:color w:val="000000"/>
          <w:sz w:val="24"/>
          <w:szCs w:val="24"/>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B135A" w:rsidP="00D32FAF">
      <w:pPr>
        <w:jc w:val="center"/>
        <w:rPr>
          <w:rFonts w:ascii="Times New Roman" w:hAnsi="Times New Roman" w:cs="Times New Roman"/>
          <w:sz w:val="24"/>
          <w:szCs w:val="24"/>
          <w:lang w:val="pt-BR"/>
        </w:rPr>
      </w:pPr>
    </w:p>
    <w:tbl>
      <w:tblPr>
        <w:tblW w:w="10188" w:type="dxa"/>
        <w:tblLook w:val="01E0" w:firstRow="1" w:lastRow="1" w:firstColumn="1" w:lastColumn="1" w:noHBand="0" w:noVBand="0"/>
      </w:tblPr>
      <w:tblGrid>
        <w:gridCol w:w="2628"/>
        <w:gridCol w:w="7560"/>
      </w:tblGrid>
      <w:tr w:rsidR="00CB135A" w:rsidRPr="0012214B" w:rsidTr="00D32FAF">
        <w:tc>
          <w:tcPr>
            <w:tcW w:w="2628" w:type="dxa"/>
            <w:shd w:val="clear" w:color="auto" w:fill="auto"/>
          </w:tcPr>
          <w:p w:rsidR="00CB135A" w:rsidRPr="0012214B" w:rsidRDefault="00CB135A" w:rsidP="00D32FAF">
            <w:pPr>
              <w:spacing w:line="360" w:lineRule="auto"/>
              <w:jc w:val="center"/>
              <w:rPr>
                <w:rFonts w:ascii="Times New Roman" w:hAnsi="Times New Roman" w:cs="Times New Roman"/>
                <w:b/>
                <w:sz w:val="24"/>
                <w:szCs w:val="24"/>
              </w:rPr>
            </w:pPr>
          </w:p>
        </w:tc>
        <w:tc>
          <w:tcPr>
            <w:tcW w:w="7560" w:type="dxa"/>
            <w:shd w:val="clear" w:color="auto" w:fill="auto"/>
          </w:tcPr>
          <w:p w:rsidR="00CB135A" w:rsidRPr="0012214B" w:rsidRDefault="00CB135A" w:rsidP="00C43705">
            <w:pPr>
              <w:spacing w:line="360" w:lineRule="auto"/>
              <w:rPr>
                <w:rFonts w:ascii="Times New Roman" w:hAnsi="Times New Roman" w:cs="Times New Roman"/>
                <w:b/>
                <w:sz w:val="24"/>
                <w:szCs w:val="24"/>
              </w:rPr>
            </w:pPr>
            <w:r w:rsidRPr="0012214B">
              <w:rPr>
                <w:rFonts w:ascii="Times New Roman" w:hAnsi="Times New Roman" w:cs="Times New Roman"/>
                <w:b/>
                <w:sz w:val="24"/>
                <w:szCs w:val="24"/>
              </w:rPr>
              <w:t>HƯỚNG DẪN CHẤM MÔN: VẬT LÝ 7</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rPr>
          <w:rFonts w:ascii="Times New Roman" w:hAnsi="Times New Roman" w:cs="Times New Roman"/>
          <w:b/>
          <w:color w:val="000000"/>
        </w:rPr>
      </w:pPr>
      <w:smartTag w:uri="urn:schemas-microsoft-com:office:smarttags" w:element="place">
        <w:r w:rsidRPr="0012214B">
          <w:rPr>
            <w:rFonts w:ascii="Times New Roman" w:hAnsi="Times New Roman" w:cs="Times New Roman"/>
            <w:b/>
            <w:color w:val="000000"/>
          </w:rPr>
          <w:t>I.</w:t>
        </w:r>
      </w:smartTag>
      <w:r w:rsidRPr="0012214B">
        <w:rPr>
          <w:rFonts w:ascii="Times New Roman" w:hAnsi="Times New Roman" w:cs="Times New Roman"/>
          <w:b/>
          <w:color w:val="000000"/>
        </w:rPr>
        <w:t xml:space="preserve">/ TRẮC NGHIỆM KHÁCH QUAN </w:t>
      </w:r>
      <w:r w:rsidRPr="0012214B">
        <w:rPr>
          <w:rFonts w:ascii="Times New Roman" w:hAnsi="Times New Roman" w:cs="Times New Roman"/>
          <w:b/>
          <w:i/>
          <w:color w:val="000000"/>
        </w:rPr>
        <w:t>(2,5điểm).</w:t>
      </w:r>
    </w:p>
    <w:p w:rsidR="00CB135A" w:rsidRPr="0012214B" w:rsidRDefault="00CB135A" w:rsidP="00D32FAF">
      <w:pPr>
        <w:jc w:val="both"/>
        <w:rPr>
          <w:rFonts w:ascii="Times New Roman" w:hAnsi="Times New Roman" w:cs="Times New Roman"/>
          <w:b/>
          <w:lang w:val="pt-BR"/>
        </w:rPr>
      </w:pPr>
    </w:p>
    <w:tbl>
      <w:tblPr>
        <w:tblW w:w="10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rsidTr="00D32FAF">
        <w:trPr>
          <w:trHeight w:val="734"/>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lastRenderedPageBreak/>
              <w:t>Câu</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rsidTr="00D32FAF">
        <w:trPr>
          <w:trHeight w:val="925"/>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200"/>
        <w:gridCol w:w="1620"/>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D32FAF" w:rsidP="00D32FAF">
      <w:pPr>
        <w:jc w:val="both"/>
        <w:rPr>
          <w:rFonts w:ascii="Times New Roman" w:hAnsi="Times New Roman" w:cs="Times New Roman"/>
          <w:b/>
          <w:lang w:val="pt-BR"/>
        </w:rPr>
      </w:pPr>
      <w:r w:rsidRPr="0012214B">
        <w:rPr>
          <w:rFonts w:ascii="Times New Roman" w:hAnsi="Times New Roman" w:cs="Times New Roman"/>
          <w:b/>
          <w:noProof/>
        </w:rPr>
        <w:pict>
          <v:group id="_x0000_s1922" style="position:absolute;left:0;text-align:left;margin-left:227pt;margin-top:1.15pt;width:241pt;height:164.5pt;z-index:251799552;mso-position-horizontal-relative:text;mso-position-vertical-relative:text" coordorigin="4518,6817" coordsize="4820,3290" o:allowincell="f">
            <v:shape id="_x0000_s1923" type="#_x0000_t202" style="position:absolute;left:6383;top:7717;width:720;height:540" o:allowincell="f" stroked="f">
              <v:textbox style="mso-next-textbox:#_x0000_s1923">
                <w:txbxContent>
                  <w:p w:rsidR="00D32FAF" w:rsidRDefault="00D32FAF" w:rsidP="00D32FAF">
                    <w:r>
                      <w:t>N’</w:t>
                    </w:r>
                  </w:p>
                </w:txbxContent>
              </v:textbox>
            </v:shape>
            <v:shape id="_x0000_s1924" type="#_x0000_t202" style="position:absolute;left:5558;top:7717;width:720;height:540" o:allowincell="f" stroked="f">
              <v:textbox style="mso-next-textbox:#_x0000_s1924">
                <w:txbxContent>
                  <w:p w:rsidR="00D32FAF" w:rsidRDefault="00D32FAF" w:rsidP="00D32FAF">
                    <w:r>
                      <w:t>N</w:t>
                    </w:r>
                  </w:p>
                </w:txbxContent>
              </v:textbox>
            </v:shape>
            <v:group id="_x0000_s1925" style="position:absolute;left:4898;top:9417;width:3780;height:26" coordorigin="4658,15301" coordsize="3780,26" o:allowincell="f">
              <v:line id="_x0000_s1926" style="position:absolute" from="4658,15327" to="8438,15327" o:allowincell="f" strokeweight="3pt">
                <v:stroke dashstyle="1 1" linestyle="thinThin"/>
              </v:line>
              <v:line id="_x0000_s1927" style="position:absolute" from="4658,15301" to="8438,15301" o:allowincell="f"/>
            </v:group>
            <v:group id="_x0000_s1928" style="position:absolute;left:4629;top:8808;width:2160;height:360;rotation:2168266fd" coordorigin="2498,15147" coordsize="2700,0" o:allowincell="f">
              <v:line id="_x0000_s1929" style="position:absolute" from="2498,15147" to="5198,15147" o:allowincell="f"/>
              <v:line id="_x0000_s1930" style="position:absolute" from="2498,15147" to="3938,15147" o:allowincell="f">
                <v:stroke endarrow="block"/>
              </v:line>
            </v:group>
            <v:group id="_x0000_s1931" style="position:absolute;left:4447;top:8759;width:1440;height:360;rotation:3463299fd" coordorigin="2498,15147" coordsize="2700,0" o:allowincell="f">
              <v:line id="_x0000_s1932" style="position:absolute" from="2498,15147" to="5198,15147" o:allowincell="f"/>
              <v:line id="_x0000_s1933" style="position:absolute" from="2498,15147" to="3938,15147" o:allowincell="f">
                <v:stroke endarrow="block"/>
              </v:line>
            </v:group>
            <v:shape id="_x0000_s1934" type="#_x0000_t202" style="position:absolute;left:4518;top:7897;width:360;height:540" o:allowincell="f" stroked="f">
              <v:textbox style="mso-next-textbox:#_x0000_s1934">
                <w:txbxContent>
                  <w:p w:rsidR="00D32FAF" w:rsidRDefault="00D32FAF" w:rsidP="00D32FAF">
                    <w:r>
                      <w:t xml:space="preserve">S </w:t>
                    </w:r>
                  </w:p>
                </w:txbxContent>
              </v:textbox>
            </v:shape>
            <v:group id="_x0000_s1935" style="position:absolute;left:6563;top:8752;width:2160;height:360;rotation:-26028062fd" coordorigin="2498,15147" coordsize="2700,0" o:allowincell="f">
              <v:line id="_x0000_s1936" style="position:absolute" from="2498,15147" to="5198,15147" o:allowincell="f"/>
              <v:line id="_x0000_s1937" style="position:absolute" from="2498,15147" to="3938,15147" o:allowincell="f">
                <v:stroke endarrow="block"/>
              </v:line>
            </v:group>
            <v:group id="_x0000_s1938" style="position:absolute;left:5507;top:8312;width:2505;height:626;rotation:-3491702fd" coordorigin="2498,15147" coordsize="2700,0" o:allowincell="f">
              <v:line id="_x0000_s1939" style="position:absolute" from="2498,15147" to="5198,15147" o:allowincell="f"/>
              <v:line id="_x0000_s1940" style="position:absolute" from="2498,15147" to="3938,15147" o:allowincell="f">
                <v:stroke endarrow="block"/>
              </v:line>
            </v:group>
            <v:line id="_x0000_s1941" style="position:absolute" from="5753,8137" to="5753,9397" o:allowincell="f"/>
            <v:line id="_x0000_s1942" style="position:absolute" from="6683,8152" to="6683,9412" o:allowincell="f"/>
            <v:shape id="_x0000_s1943" type="#_x0000_t202" style="position:absolute;left:5558;top:9567;width:720;height:540" o:allowincell="f" stroked="f">
              <v:textbox>
                <w:txbxContent>
                  <w:p w:rsidR="00D32FAF" w:rsidRDefault="00D32FAF" w:rsidP="00D32FAF">
                    <w:r>
                      <w:t>I</w:t>
                    </w:r>
                  </w:p>
                </w:txbxContent>
              </v:textbox>
            </v:shape>
            <v:shape id="_x0000_s1944" type="#_x0000_t202" style="position:absolute;left:6458;top:9567;width:720;height:540" o:allowincell="f" stroked="f">
              <v:textbox>
                <w:txbxContent>
                  <w:p w:rsidR="00D32FAF" w:rsidRDefault="00D32FAF" w:rsidP="00D32FAF">
                    <w:r>
                      <w:t>I’</w:t>
                    </w:r>
                  </w:p>
                </w:txbxContent>
              </v:textbox>
            </v:shape>
            <v:shape id="_x0000_s1945" type="#_x0000_t202" style="position:absolute;left:7358;top:6817;width:720;height:540" o:allowincell="f" stroked="f">
              <v:textbox style="mso-next-textbox:#_x0000_s1945">
                <w:txbxContent>
                  <w:p w:rsidR="00D32FAF" w:rsidRDefault="00D32FAF" w:rsidP="00D32FAF">
                    <w:r>
                      <w:t>R</w:t>
                    </w:r>
                  </w:p>
                </w:txbxContent>
              </v:textbox>
            </v:shape>
            <v:shape id="_x0000_s1946" type="#_x0000_t202" style="position:absolute;left:8618;top:7897;width:720;height:540" o:allowincell="f" stroked="f">
              <v:textbox style="mso-next-textbox:#_x0000_s1946">
                <w:txbxContent>
                  <w:p w:rsidR="00D32FAF" w:rsidRDefault="00D32FAF" w:rsidP="00D32FAF">
                    <w:r>
                      <w:t>R’</w:t>
                    </w:r>
                  </w:p>
                </w:txbxContent>
              </v:textbox>
            </v:shape>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947" type="#_x0000_t95" style="position:absolute;left:5426;top:8885;width:360;height:360;rotation:-585863fd" o:allowincell="f" adj="-10039567,9582"/>
            <v:shape id="_x0000_s1948" type="#_x0000_t95" style="position:absolute;left:6374;top:9017;width:360;height:360;rotation:-1318908fd" o:allowincell="f" adj="-10039567,9582"/>
            <v:shape id="_x0000_s1949" type="#_x0000_t95" style="position:absolute;left:5674;top:8925;width:360;height:360;rotation:2008399fd" o:allowincell="f" adj="-10039567,9582"/>
            <v:shape id="_x0000_s1950" type="#_x0000_t95" style="position:absolute;left:6634;top:9033;width:360;height:360;rotation:1239156fd" o:allowincell="f" adj="-10039567,9582"/>
            <v:line id="_x0000_s1951" style="position:absolute" from="6426,8953" to="6542,9133" o:allowincell="f"/>
            <v:line id="_x0000_s1952" style="position:absolute;flip:x" from="6766,8977" to="7010,9157" o:allowincell="f"/>
          </v:group>
        </w:pic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trHeight w:val="463"/>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lastRenderedPageBreak/>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lastRenderedPageBreak/>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07"/>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D32FAF">
            <w:pPr>
              <w:jc w:val="both"/>
              <w:rPr>
                <w:rFonts w:ascii="Times New Roman" w:hAnsi="Times New Roman" w:cs="Times New Roman"/>
                <w:b/>
                <w:sz w:val="24"/>
                <w:szCs w:val="24"/>
              </w:rPr>
            </w:pP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t>b)</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54" type="#_x0000_t75" style="width:78.75pt;height:33.75pt" o:ole="">
                  <v:imagedata r:id="rId10" o:title=""/>
                </v:shape>
                <o:OLEObject Type="Embed" ProgID="Equation.DSMT4" ShapeID="_x0000_i1054" DrawAspect="Content" ObjectID="_1636878069" r:id="rId67"/>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55" type="#_x0000_t75" style="width:9pt;height:14.25pt" o:ole="">
                  <v:imagedata r:id="rId12" o:title=""/>
                </v:shape>
                <o:OLEObject Type="Embed" ProgID="Equation.DSMT4" ShapeID="_x0000_i1055" DrawAspect="Content" ObjectID="_1636878070" r:id="rId68"/>
              </w:object>
            </w:r>
            <w:r w:rsidRPr="0012214B">
              <w:rPr>
                <w:rFonts w:ascii="Times New Roman" w:hAnsi="Times New Roman" w:cs="Times New Roman"/>
                <w:position w:val="-30"/>
                <w:lang w:val="pt-BR"/>
              </w:rPr>
              <w:object w:dxaOrig="2000" w:dyaOrig="680">
                <v:shape id="_x0000_i1056" type="#_x0000_t75" style="width:99.75pt;height:33.75pt" o:ole="">
                  <v:imagedata r:id="rId14" o:title=""/>
                </v:shape>
                <o:OLEObject Type="Embed" ProgID="Equation.DSMT4" ShapeID="_x0000_i1056" DrawAspect="Content" ObjectID="_1636878071" r:id="rId69"/>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sz w:val="24"/>
                <w:szCs w:val="24"/>
              </w:rPr>
            </w:pPr>
          </w:p>
        </w:tc>
        <w:tc>
          <w:tcPr>
            <w:tcW w:w="7380"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p>
        </w:tc>
      </w:tr>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Gọi n là số lần dao động của con lắc trong 2 phút:</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n = 1200 lần</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Thời gian dao động là: t = 2phút = 120s</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Tần số dao động của con lắc là:   </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f = n/t = 1200/120 = 10 (Hz)</w:t>
            </w:r>
          </w:p>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spacing w:before="24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PHẦN I. TRẮC NGHIỆM </w:t>
      </w:r>
      <w:r w:rsidRPr="0012214B">
        <w:rPr>
          <w:rFonts w:ascii="Times New Roman" w:hAnsi="Times New Roman" w:cs="Times New Roman"/>
          <w:i/>
          <w:sz w:val="26"/>
          <w:szCs w:val="26"/>
          <w:lang w:val="nl-NL"/>
        </w:rPr>
        <w:t>(4 điểm)</w:t>
      </w:r>
      <w:r w:rsidRPr="0012214B">
        <w:rPr>
          <w:rFonts w:ascii="Times New Roman" w:hAnsi="Times New Roman" w:cs="Times New Roman"/>
          <w:sz w:val="26"/>
          <w:szCs w:val="26"/>
          <w:lang w:val="nl-NL"/>
        </w:rPr>
        <w:t>:</w:t>
      </w:r>
    </w:p>
    <w:p w:rsidR="00CB135A" w:rsidRPr="0012214B" w:rsidRDefault="00CB135A">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 (từ câu 1 đến câu 8):</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Trong môi trường trong suốt và đồng tính, ánh sáng truyền theo đường nào?</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Theo đường thẳ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heo nhiều đường khác nhau</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Theo đường gấp khúc</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Theo đường co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óc phản xạ gấp đôi góc tới</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Góc phản xạ lớn hơn góc tới</w:t>
      </w:r>
      <w:r w:rsidRPr="0012214B">
        <w:rPr>
          <w:rFonts w:ascii="Times New Roman" w:hAnsi="Times New Roman" w:cs="Times New Roman"/>
          <w:bCs/>
          <w:sz w:val="28"/>
          <w:szCs w:val="28"/>
          <w:lang w:val="da-DK"/>
        </w:rPr>
        <w:tab/>
      </w:r>
    </w:p>
    <w:p w:rsidR="00CB135A" w:rsidRPr="0012214B" w:rsidRDefault="00CB135A">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Ảnh của một vật tạo bởi gương phẳng có tính chấ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Lớn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ấp đôi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Nhỏ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Bằng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 xml:space="preserve">Âm </w:t>
      </w:r>
      <w:r w:rsidRPr="0012214B">
        <w:rPr>
          <w:rFonts w:ascii="Times New Roman" w:hAnsi="Times New Roman" w:cs="Times New Roman"/>
          <w:bCs/>
          <w:i/>
          <w:sz w:val="28"/>
          <w:szCs w:val="28"/>
          <w:u w:val="single"/>
          <w:lang w:val="da-DK"/>
        </w:rPr>
        <w:t>không</w:t>
      </w:r>
      <w:r w:rsidRPr="0012214B">
        <w:rPr>
          <w:rFonts w:ascii="Times New Roman" w:hAnsi="Times New Roman" w:cs="Times New Roman"/>
          <w:bCs/>
          <w:sz w:val="28"/>
          <w:szCs w:val="28"/>
          <w:lang w:val="da-DK"/>
        </w:rPr>
        <w:t xml:space="preserve"> thể truyền được trong môi trường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ường bê tô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Nước biể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Đứng yê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pPr>
        <w:spacing w:line="276" w:lineRule="auto"/>
        <w:jc w:val="both"/>
        <w:rPr>
          <w:rFonts w:ascii="Times New Roman" w:hAnsi="Times New Roman" w:cs="Times New Roman"/>
          <w:sz w:val="28"/>
          <w:szCs w:val="28"/>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B. </w:t>
      </w:r>
      <w:r w:rsidRPr="0012214B">
        <w:rPr>
          <w:rFonts w:ascii="Times New Roman" w:hAnsi="Times New Roman" w:cs="Times New Roman"/>
          <w:sz w:val="28"/>
          <w:szCs w:val="28"/>
        </w:rPr>
        <w:t>i’ = 45</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sz w:val="28"/>
          <w:szCs w:val="28"/>
        </w:rPr>
        <w:t>C. i’ = 18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i’ = 0</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7. </w:t>
      </w:r>
      <w:r w:rsidRPr="0012214B">
        <w:rPr>
          <w:rFonts w:ascii="Times New Roman" w:hAnsi="Times New Roman" w:cs="Times New Roman"/>
          <w:bCs/>
          <w:sz w:val="28"/>
          <w:szCs w:val="28"/>
          <w:lang w:val="da-DK"/>
        </w:rPr>
        <w:t>Chiếu một chùm sáng song song đến một gương cầu lõm, ta thu được một chùm sáng phản xạ:</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Song so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Hội tụ ở trước gương</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Phân kì</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D. Bị gương hút vào bên trong </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Trong 10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rong 1 phút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Trong 1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Đó là độ to của âm</w:t>
      </w:r>
    </w:p>
    <w:p w:rsidR="00CB135A" w:rsidRPr="0012214B" w:rsidRDefault="00CB135A">
      <w:pPr>
        <w:spacing w:before="24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PHẦN II. TỰ LUẬN </w:t>
      </w:r>
      <w:r w:rsidRPr="0012214B">
        <w:rPr>
          <w:rFonts w:ascii="Times New Roman" w:hAnsi="Times New Roman" w:cs="Times New Roman"/>
          <w:b/>
          <w:i/>
          <w:sz w:val="26"/>
          <w:szCs w:val="26"/>
          <w:lang w:val="da-DK"/>
        </w:rPr>
        <w:t xml:space="preserve">( </w:t>
      </w:r>
      <w:r w:rsidRPr="0012214B">
        <w:rPr>
          <w:rFonts w:ascii="Times New Roman" w:hAnsi="Times New Roman" w:cs="Times New Roman"/>
          <w:i/>
          <w:sz w:val="26"/>
          <w:szCs w:val="26"/>
          <w:lang w:val="da-DK"/>
        </w:rPr>
        <w:t>6 điểm)</w:t>
      </w:r>
      <w:r w:rsidRPr="0012214B">
        <w:rPr>
          <w:rFonts w:ascii="Times New Roman" w:hAnsi="Times New Roman" w:cs="Times New Roman"/>
          <w:b/>
          <w:i/>
          <w:sz w:val="26"/>
          <w:szCs w:val="26"/>
          <w:lang w:val="da-DK"/>
        </w:rPr>
        <w: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9 </w:t>
      </w:r>
      <w:r w:rsidRPr="0012214B">
        <w:rPr>
          <w:rFonts w:ascii="Times New Roman" w:hAnsi="Times New Roman" w:cs="Times New Roman"/>
          <w:bCs/>
          <w:i/>
          <w:sz w:val="28"/>
          <w:szCs w:val="28"/>
          <w:lang w:val="da-DK"/>
        </w:rPr>
        <w:t>(1,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0 </w:t>
      </w:r>
      <w:r w:rsidRPr="0012214B">
        <w:rPr>
          <w:rFonts w:ascii="Times New Roman" w:hAnsi="Times New Roman" w:cs="Times New Roman"/>
          <w:bCs/>
          <w:i/>
          <w:sz w:val="28"/>
          <w:szCs w:val="28"/>
          <w:lang w:val="da-DK"/>
        </w:rPr>
        <w:t>( 1,0 điểm)</w:t>
      </w:r>
      <w:r w:rsidRPr="0012214B">
        <w:rPr>
          <w:rFonts w:ascii="Times New Roman" w:hAnsi="Times New Roman" w:cs="Times New Roman"/>
          <w:b/>
          <w:bCs/>
          <w:sz w:val="28"/>
          <w:szCs w:val="28"/>
          <w:lang w:val="da-DK"/>
        </w:rPr>
        <w:t xml:space="preserve">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ab/>
      </w:r>
      <w:r w:rsidRPr="0012214B">
        <w:rPr>
          <w:rFonts w:ascii="Times New Roman" w:hAnsi="Times New Roman" w:cs="Times New Roman"/>
          <w:bCs/>
          <w:sz w:val="28"/>
          <w:szCs w:val="28"/>
          <w:lang w:val="da-DK"/>
        </w:rPr>
        <w:t>Trên ô tô, xe máy người ta thường lắp một gương cầu lồi nhỏ ở phía trước người lái xe để quan sát ở phía sau mà không lắp một gương phẳng. Làm thế có lợi gì?</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2,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rPr>
        <w:pict>
          <v:group id="Group 374" o:spid="_x0000_s1953" alt="" style="position:absolute;left:0;text-align:left;margin-left:427.5pt;margin-top:14.85pt;width:120.85pt;height:132.85pt;z-index:251801600" coordsize="2417,2657">
            <v:shape id="Text Box 375" o:spid="_x0000_s1954" type="#_x0000_t202" style="position:absolute;top:2269;width:577;height:388" filled="f" stroked="f">
              <v:textbox>
                <w:txbxContent>
                  <w:p w:rsidR="00D32FAF" w:rsidRDefault="00D32FAF">
                    <w:pPr>
                      <w:rPr>
                        <w:b/>
                        <w:sz w:val="26"/>
                        <w:szCs w:val="26"/>
                      </w:rPr>
                    </w:pPr>
                    <w:r>
                      <w:rPr>
                        <w:b/>
                        <w:sz w:val="26"/>
                        <w:szCs w:val="26"/>
                      </w:rPr>
                      <w:t>S</w:t>
                    </w:r>
                  </w:p>
                </w:txbxContent>
              </v:textbox>
            </v:shape>
            <v:shape id="Text Box 376" o:spid="_x0000_s1955" type="#_x0000_t202" style="position:absolute;left:1990;top:838;width:427;height:443" filled="f" stroked="f">
              <v:textbox>
                <w:txbxContent>
                  <w:p w:rsidR="00D32FAF" w:rsidRDefault="00D32FAF">
                    <w:pPr>
                      <w:rPr>
                        <w:b/>
                        <w:sz w:val="26"/>
                        <w:szCs w:val="26"/>
                      </w:rPr>
                    </w:pPr>
                    <w:r>
                      <w:rPr>
                        <w:b/>
                        <w:sz w:val="26"/>
                        <w:szCs w:val="26"/>
                      </w:rPr>
                      <w:t>I</w:t>
                    </w:r>
                  </w:p>
                </w:txbxContent>
              </v:textbox>
            </v:shape>
            <v:group id="Group 377" o:spid="_x0000_s1956" alt="" style="position:absolute;left:632;top:1230;width:2576;height:111;rotation:270" coordsize="3105,106">
              <v:shape id="AutoShape 378" o:spid="_x0000_s1957" type="#_x0000_t32" style="position:absolute;width:2986;height:0" o:connectortype="straight"/>
              <v:group id="Group 379" o:spid="_x0000_s1958" alt="" style="position:absolute;width:3105;height:106" coordsize="3105,106">
                <v:shape id="AutoShape 380" o:spid="_x0000_s1959" type="#_x0000_t32" style="position:absolute;left:2986;width:119;height:106" o:connectortype="straight"/>
                <v:shape id="AutoShape 381" o:spid="_x0000_s1960" type="#_x0000_t32" style="position:absolute;left:2867;width:119;height:106" o:connectortype="straight"/>
                <v:shape id="AutoShape 382" o:spid="_x0000_s1961" type="#_x0000_t32" style="position:absolute;left:2748;width:119;height:106" o:connectortype="straight"/>
                <v:shape id="AutoShape 383" o:spid="_x0000_s1962" type="#_x0000_t32" style="position:absolute;left:2629;width:119;height:106" o:connectortype="straight"/>
                <v:shape id="AutoShape 384" o:spid="_x0000_s1963" type="#_x0000_t32" style="position:absolute;left:2510;width:119;height:106" o:connectortype="straight"/>
                <v:shape id="AutoShape 385" o:spid="_x0000_s1964" type="#_x0000_t32" style="position:absolute;left:2391;width:119;height:106" o:connectortype="straight"/>
                <v:shape id="AutoShape 386" o:spid="_x0000_s1965" type="#_x0000_t32" style="position:absolute;left:2272;width:119;height:106" o:connectortype="straight"/>
                <v:shape id="AutoShape 387" o:spid="_x0000_s1966" type="#_x0000_t32" style="position:absolute;left:2153;width:119;height:106" o:connectortype="straight"/>
                <v:shape id="AutoShape 388" o:spid="_x0000_s1967" type="#_x0000_t32" style="position:absolute;left:2035;width:119;height:106" o:connectortype="straight"/>
                <v:shape id="AutoShape 389" o:spid="_x0000_s1968" type="#_x0000_t32" style="position:absolute;left:1916;width:119;height:106" o:connectortype="straight"/>
                <v:shape id="AutoShape 390" o:spid="_x0000_s1969" type="#_x0000_t32" style="position:absolute;left:1797;width:119;height:106" o:connectortype="straight"/>
                <v:shape id="AutoShape 391" o:spid="_x0000_s1970" type="#_x0000_t32" style="position:absolute;left:1678;width:119;height:106" o:connectortype="straight"/>
                <v:shape id="AutoShape 392" o:spid="_x0000_s1971" type="#_x0000_t32" style="position:absolute;left:1559;width:119;height:106" o:connectortype="straight"/>
                <v:shape id="AutoShape 393" o:spid="_x0000_s1972" type="#_x0000_t32" style="position:absolute;left:1440;width:119;height:106" o:connectortype="straight"/>
                <v:shape id="AutoShape 394" o:spid="_x0000_s1973" type="#_x0000_t32" style="position:absolute;left:1321;width:119;height:106" o:connectortype="straight"/>
                <v:shape id="AutoShape 395" o:spid="_x0000_s1974" type="#_x0000_t32" style="position:absolute;left:1202;width:119;height:106" o:connectortype="straight"/>
                <v:shape id="AutoShape 396" o:spid="_x0000_s1975" type="#_x0000_t32" style="position:absolute;left:1083;width:119;height:106" o:connectortype="straight"/>
                <v:shape id="AutoShape 397" o:spid="_x0000_s1976" type="#_x0000_t32" style="position:absolute;left:964;width:119;height:106" o:connectortype="straight"/>
                <v:shape id="AutoShape 398" o:spid="_x0000_s1977" type="#_x0000_t32" style="position:absolute;left:845;width:119;height:106" o:connectortype="straight"/>
                <v:shape id="AutoShape 399" o:spid="_x0000_s1978" type="#_x0000_t32" style="position:absolute;left:726;width:119;height:106" o:connectortype="straight"/>
                <v:shape id="AutoShape 400" o:spid="_x0000_s1979" type="#_x0000_t32" style="position:absolute;left:607;width:119;height:106" o:connectortype="straight"/>
                <v:shape id="AutoShape 401" o:spid="_x0000_s1980" type="#_x0000_t32" style="position:absolute;left:488;width:119;height:106" o:connectortype="straight"/>
                <v:shape id="AutoShape 402" o:spid="_x0000_s1981" type="#_x0000_t32" style="position:absolute;left:369;width:119;height:106" o:connectortype="straight"/>
                <v:shape id="AutoShape 403" o:spid="_x0000_s1982" type="#_x0000_t32" style="position:absolute;left:250;width:119;height:106" o:connectortype="straight"/>
                <v:shape id="AutoShape 404" o:spid="_x0000_s1983" type="#_x0000_t32" style="position:absolute;left:131;width:119;height:106" o:connectortype="straight"/>
                <v:shape id="AutoShape 405" o:spid="_x0000_s1984" type="#_x0000_t32" style="position:absolute;width:119;height:106" o:connectortype="straight"/>
              </v:group>
            </v:group>
            <v:shape id="AutoShape 406" o:spid="_x0000_s1985" type="#_x0000_t32" style="position:absolute;left:432;top:1182;width:1434;height:1151;flip:y" o:connectortype="straight"/>
            <v:shape id="AutoShape 407" o:spid="_x0000_s1986" type="#_x0000_t32" style="position:absolute;left:1014;top:1646;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a) Vẽ ảnh S’ của điểm sáng S</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 1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pPr>
        <w:spacing w:line="276" w:lineRule="auto"/>
        <w:ind w:firstLine="360"/>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 </w:t>
      </w:r>
    </w:p>
    <w:p w:rsidR="00CB135A" w:rsidRPr="0012214B" w:rsidRDefault="00CB135A">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 HẾT ----</w:t>
      </w:r>
    </w:p>
    <w:p w:rsidR="00CB135A" w:rsidRPr="0012214B" w:rsidRDefault="00CB135A">
      <w:pPr>
        <w:jc w:val="center"/>
        <w:rPr>
          <w:rFonts w:ascii="Times New Roman" w:hAnsi="Times New Roman" w:cs="Times New Roman"/>
          <w:i/>
          <w:sz w:val="28"/>
          <w:szCs w:val="28"/>
          <w:lang w:val="pt-BR"/>
        </w:rPr>
      </w:pPr>
      <w:r w:rsidRPr="0012214B">
        <w:rPr>
          <w:rFonts w:ascii="Times New Roman" w:hAnsi="Times New Roman" w:cs="Times New Roman"/>
          <w:i/>
          <w:sz w:val="28"/>
          <w:szCs w:val="28"/>
          <w:lang w:val="da-DK"/>
        </w:rPr>
        <w:t xml:space="preserve">Lưu ý: Cán bộ coi thi không giải </w:t>
      </w:r>
      <w:r w:rsidRPr="0012214B">
        <w:rPr>
          <w:rFonts w:ascii="Times New Roman" w:hAnsi="Times New Roman" w:cs="Times New Roman"/>
          <w:i/>
          <w:sz w:val="28"/>
          <w:szCs w:val="28"/>
          <w:lang w:val="pt-BR"/>
        </w:rPr>
        <w:t>thích gì thêm.</w:t>
      </w:r>
    </w:p>
    <w:p w:rsidR="00CB135A" w:rsidRPr="0012214B" w:rsidRDefault="00CB135A" w:rsidP="00C43705">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HƯỚNG DẪN CHẤM </w:t>
      </w:r>
    </w:p>
    <w:p w:rsidR="00CB135A" w:rsidRPr="0012214B" w:rsidRDefault="00CB135A">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4 điểm)</w:t>
      </w:r>
    </w:p>
    <w:p w:rsidR="00CB135A" w:rsidRPr="0012214B" w:rsidRDefault="00CB135A">
      <w:pPr>
        <w:rPr>
          <w:rFonts w:ascii="Times New Roman" w:hAnsi="Times New Roman" w:cs="Times New Roman"/>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033"/>
        <w:gridCol w:w="1034"/>
        <w:gridCol w:w="1033"/>
        <w:gridCol w:w="1034"/>
        <w:gridCol w:w="1034"/>
        <w:gridCol w:w="1033"/>
        <w:gridCol w:w="1034"/>
        <w:gridCol w:w="1034"/>
      </w:tblGrid>
      <w:tr w:rsidR="00CB135A" w:rsidRPr="0012214B">
        <w:trPr>
          <w:trHeight w:val="370"/>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4" w:type="dxa"/>
          </w:tcPr>
          <w:p w:rsidR="00CB135A" w:rsidRPr="0012214B" w:rsidRDefault="00CB135A">
            <w:pPr>
              <w:tabs>
                <w:tab w:val="left" w:pos="449"/>
              </w:tabs>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pPr>
        <w:spacing w:line="276" w:lineRule="auto"/>
        <w:rPr>
          <w:rFonts w:ascii="Times New Roman" w:hAnsi="Times New Roman" w:cs="Times New Roman"/>
          <w:b/>
          <w:bCs/>
          <w:sz w:val="28"/>
          <w:szCs w:val="28"/>
          <w:lang w:val="da-DK"/>
        </w:rPr>
      </w:pPr>
    </w:p>
    <w:p w:rsidR="00CB135A" w:rsidRPr="0012214B" w:rsidRDefault="00CB135A">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6 điể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718"/>
        <w:gridCol w:w="7513"/>
        <w:gridCol w:w="834"/>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9</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p w:rsidR="00CB135A" w:rsidRPr="0012214B" w:rsidRDefault="00CB135A">
            <w:pPr>
              <w:jc w:val="both"/>
              <w:rPr>
                <w:rFonts w:ascii="Times New Roman" w:hAnsi="Times New Roman" w:cs="Times New Roman"/>
                <w:sz w:val="27"/>
                <w:szCs w:val="27"/>
                <w:lang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p w:rsidR="00CB135A" w:rsidRPr="0012214B" w:rsidRDefault="00CB135A">
            <w:pPr>
              <w:jc w:val="both"/>
              <w:rPr>
                <w:rFonts w:ascii="Times New Roman" w:hAnsi="Times New Roman" w:cs="Times New Roman"/>
                <w:sz w:val="27"/>
                <w:szCs w:val="27"/>
                <w:lang w:val="nl-NL"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pPr>
              <w:jc w:val="both"/>
              <w:rPr>
                <w:rFonts w:ascii="Times New Roman" w:hAnsi="Times New Roman" w:cs="Times New Roman"/>
                <w:sz w:val="27"/>
                <w:szCs w:val="27"/>
                <w:lang w:val="da-DK" w:bidi="en-US"/>
              </w:rPr>
            </w:pPr>
            <w:r w:rsidRPr="0012214B">
              <w:rPr>
                <w:rFonts w:ascii="Times New Roman" w:hAnsi="Times New Roman" w:cs="Times New Roman"/>
                <w:bCs/>
                <w:sz w:val="28"/>
                <w:szCs w:val="28"/>
                <w:lang w:val="da-DK"/>
              </w:rPr>
              <w:t xml:space="preserve"> Vì tần số dao động lớn hơn</w:t>
            </w:r>
          </w:p>
        </w:tc>
        <w:tc>
          <w:tcPr>
            <w:tcW w:w="834"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p w:rsidR="00CB135A" w:rsidRPr="0012214B" w:rsidRDefault="00CB135A">
            <w:pPr>
              <w:jc w:val="center"/>
              <w:rPr>
                <w:rFonts w:ascii="Times New Roman" w:hAnsi="Times New Roman" w:cs="Times New Roman"/>
                <w:sz w:val="27"/>
                <w:szCs w:val="27"/>
                <w:lang w:val="nl-NL" w:bidi="en-US"/>
              </w:rPr>
            </w:pPr>
          </w:p>
        </w:tc>
      </w:tr>
      <w:tr w:rsidR="00CB135A" w:rsidRPr="0012214B">
        <w:trPr>
          <w:trHeight w:val="966"/>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0</w:t>
            </w:r>
          </w:p>
        </w:tc>
        <w:tc>
          <w:tcPr>
            <w:tcW w:w="718"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D32FAF">
            <w:pPr>
              <w:jc w:val="both"/>
              <w:rPr>
                <w:rFonts w:ascii="Times New Roman" w:hAnsi="Times New Roman" w:cs="Times New Roman"/>
                <w:sz w:val="27"/>
                <w:szCs w:val="27"/>
                <w:lang w:val="da-DK" w:bidi="en-US"/>
              </w:rPr>
            </w:pPr>
            <w:r w:rsidRPr="0012214B">
              <w:rPr>
                <w:rFonts w:ascii="Times New Roman" w:hAnsi="Times New Roman" w:cs="Times New Roman"/>
                <w:bCs/>
                <w:sz w:val="28"/>
                <w:szCs w:val="28"/>
                <w:lang w:val="vi-VN" w:eastAsia="vi-VN"/>
              </w:rPr>
              <w:pict>
                <v:group id="Group 411" o:spid="_x0000_s1988" alt="" style="position:absolute;left:0;text-align:left;margin-left:114.85pt;margin-top:59.9pt;width:138.45pt;height:148.5pt;z-index:251803648;mso-position-horizontal-relative:text;mso-position-vertical-relative:text" coordsize="2769,2970">
                  <v:shape id="Text Box 412" o:spid="_x0000_s1989" type="#_x0000_t202" style="position:absolute;left:457;width:577;height:388" filled="f" stroked="f">
                    <v:textbox>
                      <w:txbxContent>
                        <w:p w:rsidR="00D32FAF" w:rsidRDefault="00D32FAF">
                          <w:pPr>
                            <w:rPr>
                              <w:b/>
                              <w:sz w:val="26"/>
                              <w:szCs w:val="26"/>
                            </w:rPr>
                          </w:pPr>
                          <w:r>
                            <w:rPr>
                              <w:b/>
                              <w:sz w:val="26"/>
                              <w:szCs w:val="26"/>
                            </w:rPr>
                            <w:t>R</w:t>
                          </w:r>
                        </w:p>
                      </w:txbxContent>
                    </v:textbox>
                  </v:shape>
                  <v:group id="Group 413" o:spid="_x0000_s1990" alt="" style="position:absolute;top:257;width:2769;height:2713" coordsize="2769,2713">
                    <v:shape id="Text Box 414" o:spid="_x0000_s1991" type="#_x0000_t202" style="position:absolute;left:1649;top:1246;width:403;height:463" filled="f" stroked="f">
                      <v:textbox>
                        <w:txbxContent>
                          <w:p w:rsidR="00D32FAF" w:rsidRDefault="00D32FAF">
                            <w:pPr>
                              <w:rPr>
                                <w:b/>
                                <w:sz w:val="26"/>
                                <w:szCs w:val="26"/>
                              </w:rPr>
                            </w:pPr>
                            <w:r>
                              <w:rPr>
                                <w:b/>
                                <w:sz w:val="26"/>
                                <w:szCs w:val="26"/>
                              </w:rPr>
                              <w:t>i</w:t>
                            </w:r>
                          </w:p>
                        </w:txbxContent>
                      </v:textbox>
                    </v:shape>
                    <v:shape id="Text Box 415" o:spid="_x0000_s1992" type="#_x0000_t202" style="position:absolute;left:1610;top:920;width:494;height:421" filled="f" stroked="f">
                      <v:textbox>
                        <w:txbxContent>
                          <w:p w:rsidR="00D32FAF" w:rsidRDefault="00D32FAF">
                            <w:pPr>
                              <w:rPr>
                                <w:b/>
                                <w:sz w:val="26"/>
                                <w:szCs w:val="26"/>
                              </w:rPr>
                            </w:pPr>
                            <w:r>
                              <w:rPr>
                                <w:b/>
                                <w:sz w:val="26"/>
                                <w:szCs w:val="26"/>
                              </w:rPr>
                              <w:t>i’</w:t>
                            </w:r>
                          </w:p>
                        </w:txbxContent>
                      </v:textbox>
                    </v:shape>
                    <v:group id="Group 416" o:spid="_x0000_s1993" alt="" style="position:absolute;width:2769;height:2713" coordsize="2769,2713">
                      <v:shape id="Text Box 417" o:spid="_x0000_s1994" type="#_x0000_t202" style="position:absolute;left:527;top:2325;width:577;height:388" filled="f" stroked="f">
                        <v:textbox>
                          <w:txbxContent>
                            <w:p w:rsidR="00D32FAF" w:rsidRDefault="00D32FAF">
                              <w:pPr>
                                <w:rPr>
                                  <w:b/>
                                  <w:sz w:val="26"/>
                                  <w:szCs w:val="26"/>
                                </w:rPr>
                              </w:pPr>
                              <w:r>
                                <w:rPr>
                                  <w:b/>
                                  <w:sz w:val="26"/>
                                  <w:szCs w:val="26"/>
                                </w:rPr>
                                <w:t>S</w:t>
                              </w:r>
                            </w:p>
                          </w:txbxContent>
                        </v:textbox>
                      </v:shape>
                      <v:shape id="Text Box 418" o:spid="_x0000_s1995" type="#_x0000_t202" style="position:absolute;left:2342;top:1029;width:427;height:443" filled="f" stroked="f">
                        <v:textbox>
                          <w:txbxContent>
                            <w:p w:rsidR="00D32FAF" w:rsidRDefault="00D32FAF">
                              <w:pPr>
                                <w:rPr>
                                  <w:b/>
                                  <w:sz w:val="26"/>
                                  <w:szCs w:val="26"/>
                                </w:rPr>
                              </w:pPr>
                              <w:r>
                                <w:rPr>
                                  <w:b/>
                                  <w:sz w:val="26"/>
                                  <w:szCs w:val="26"/>
                                </w:rPr>
                                <w:t>I I</w:t>
                              </w:r>
                            </w:p>
                          </w:txbxContent>
                        </v:textbox>
                      </v:shape>
                      <v:group id="Group 419" o:spid="_x0000_s1996" alt="" style="position:absolute;left:1089;top:1361;width:2576;height:111;rotation:270" coordsize="3105,106">
                        <v:shape id="AutoShape 420" o:spid="_x0000_s1997" type="#_x0000_t32" style="position:absolute;width:2986;height:0" o:connectortype="straight"/>
                        <v:group id="Group 421" o:spid="_x0000_s1998" alt="" style="position:absolute;width:3105;height:106" coordsize="3105,106">
                          <v:shape id="AutoShape 422" o:spid="_x0000_s1999" type="#_x0000_t32" style="position:absolute;left:2986;width:119;height:106" o:connectortype="straight"/>
                          <v:shape id="AutoShape 423" o:spid="_x0000_s2000" type="#_x0000_t32" style="position:absolute;left:2867;width:119;height:106" o:connectortype="straight"/>
                          <v:shape id="AutoShape 424" o:spid="_x0000_s2001" type="#_x0000_t32" style="position:absolute;left:2748;width:119;height:106" o:connectortype="straight"/>
                          <v:shape id="AutoShape 425" o:spid="_x0000_s2002" type="#_x0000_t32" style="position:absolute;left:2629;width:119;height:106" o:connectortype="straight"/>
                          <v:shape id="AutoShape 426" o:spid="_x0000_s2003" type="#_x0000_t32" style="position:absolute;left:2510;width:119;height:106" o:connectortype="straight"/>
                          <v:shape id="AutoShape 427" o:spid="_x0000_s2004" type="#_x0000_t32" style="position:absolute;left:2391;width:119;height:106" o:connectortype="straight"/>
                          <v:shape id="AutoShape 428" o:spid="_x0000_s2005" type="#_x0000_t32" style="position:absolute;left:2272;width:119;height:106" o:connectortype="straight"/>
                          <v:shape id="AutoShape 429" o:spid="_x0000_s2006" type="#_x0000_t32" style="position:absolute;left:2153;width:119;height:106" o:connectortype="straight"/>
                          <v:shape id="AutoShape 430" o:spid="_x0000_s2007" type="#_x0000_t32" style="position:absolute;left:2035;width:119;height:106" o:connectortype="straight"/>
                          <v:shape id="AutoShape 431" o:spid="_x0000_s2008" type="#_x0000_t32" style="position:absolute;left:1916;width:119;height:106" o:connectortype="straight"/>
                          <v:shape id="AutoShape 432" o:spid="_x0000_s2009" type="#_x0000_t32" style="position:absolute;left:1797;width:119;height:106" o:connectortype="straight"/>
                          <v:shape id="AutoShape 433" o:spid="_x0000_s2010" type="#_x0000_t32" style="position:absolute;left:1678;width:119;height:106" o:connectortype="straight"/>
                          <v:shape id="AutoShape 434" o:spid="_x0000_s2011" type="#_x0000_t32" style="position:absolute;left:1559;width:119;height:106" o:connectortype="straight"/>
                          <v:shape id="AutoShape 435" o:spid="_x0000_s2012" type="#_x0000_t32" style="position:absolute;left:1440;width:119;height:106" o:connectortype="straight"/>
                          <v:shape id="AutoShape 436" o:spid="_x0000_s2013" type="#_x0000_t32" style="position:absolute;left:1321;width:119;height:106" o:connectortype="straight"/>
                          <v:shape id="AutoShape 437" o:spid="_x0000_s2014" type="#_x0000_t32" style="position:absolute;left:1202;width:119;height:106" o:connectortype="straight"/>
                          <v:shape id="AutoShape 438" o:spid="_x0000_s2015" type="#_x0000_t32" style="position:absolute;left:1083;width:119;height:106" o:connectortype="straight"/>
                          <v:shape id="AutoShape 439" o:spid="_x0000_s2016" type="#_x0000_t32" style="position:absolute;left:964;width:119;height:106" o:connectortype="straight"/>
                          <v:shape id="AutoShape 440" o:spid="_x0000_s2017" type="#_x0000_t32" style="position:absolute;left:845;width:119;height:106" o:connectortype="straight"/>
                          <v:shape id="AutoShape 441" o:spid="_x0000_s2018" type="#_x0000_t32" style="position:absolute;left:726;width:119;height:106" o:connectortype="straight"/>
                          <v:shape id="AutoShape 442" o:spid="_x0000_s2019" type="#_x0000_t32" style="position:absolute;left:607;width:119;height:106" o:connectortype="straight"/>
                          <v:shape id="AutoShape 443" o:spid="_x0000_s2020" type="#_x0000_t32" style="position:absolute;left:488;width:119;height:106" o:connectortype="straight"/>
                          <v:shape id="AutoShape 444" o:spid="_x0000_s2021" type="#_x0000_t32" style="position:absolute;left:369;width:119;height:106" o:connectortype="straight"/>
                          <v:shape id="AutoShape 445" o:spid="_x0000_s2022" type="#_x0000_t32" style="position:absolute;left:250;width:119;height:106" o:connectortype="straight"/>
                          <v:shape id="AutoShape 446" o:spid="_x0000_s2023" type="#_x0000_t32" style="position:absolute;left:131;width:119;height:106" o:connectortype="straight"/>
                          <v:shape id="AutoShape 447" o:spid="_x0000_s2024" type="#_x0000_t32" style="position:absolute;width:119;height:106" o:connectortype="straight"/>
                        </v:group>
                      </v:group>
                      <v:shape id="AutoShape 448" o:spid="_x0000_s2025" type="#_x0000_t32" style="position:absolute;left:889;top:1313;width:1434;height:1151;flip:y" o:connectortype="straight"/>
                      <v:shape id="AutoShape 449" o:spid="_x0000_s2026" type="#_x0000_t32" style="position:absolute;left:1523;top:1724;width:219;height:278;rotation:270" o:connectortype="straight" strokeweight=".45pt">
                        <v:stroke endarrow="block"/>
                      </v:shape>
                      <v:shape id="AutoShape 450" o:spid="_x0000_s2027" type="#_x0000_t32" style="position:absolute;left:889;width:1434;height:1313" o:connectortype="straight"/>
                      <v:shape id="AutoShape 451" o:spid="_x0000_s2028" type="#_x0000_t32" style="position:absolute;left:1444;top:525;width:363;height:296;flip:x y" o:connectortype="straight" strokeweight=".45pt">
                        <v:stroke endarrow="block"/>
                      </v:shape>
                      <v:shape id="AutoShape 452" o:spid="_x0000_s2029" type="#_x0000_t32" style="position:absolute;left:374;top:1313;width:1949;height:0;flip:x" o:connectortype="straight">
                        <v:stroke dashstyle="dash"/>
                      </v:shape>
                      <v:shape id="Text Box 453" o:spid="_x0000_s2030" type="#_x0000_t202" style="position:absolute;top:1056;width:577;height:388" filled="f" stroked="f">
                        <v:textbox>
                          <w:txbxContent>
                            <w:p w:rsidR="00D32FAF" w:rsidRDefault="00D32FAF">
                              <w:pPr>
                                <w:rPr>
                                  <w:b/>
                                  <w:sz w:val="26"/>
                                  <w:szCs w:val="26"/>
                                </w:rPr>
                              </w:pPr>
                              <w:r>
                                <w:rPr>
                                  <w:b/>
                                  <w:sz w:val="26"/>
                                  <w:szCs w:val="26"/>
                                </w:rPr>
                                <w:t>N</w:t>
                              </w:r>
                            </w:p>
                          </w:txbxContent>
                        </v:textbox>
                      </v:shape>
                      <v:shape id="Arc 454" o:spid="_x0000_s2031" type="#_x0000_t19" style="position:absolute;left:1961;top:1117;width:143;height:196;flip:x"/>
                      <v:shape id="Arc 455" o:spid="_x0000_s2032" type="#_x0000_t19" style="position:absolute;left:1909;top:1320;width:143;height:198;flip:x y"/>
                    </v:group>
                  </v:group>
                </v:group>
              </w:pict>
            </w:r>
            <w:r w:rsidR="00CB135A" w:rsidRPr="0012214B">
              <w:rPr>
                <w:rFonts w:ascii="Times New Roman" w:hAnsi="Times New Roman" w:cs="Times New Roman"/>
                <w:bCs/>
                <w:sz w:val="28"/>
                <w:szCs w:val="28"/>
                <w:lang w:val="da-DK"/>
              </w:rPr>
              <w:t>Vì gương cầu lồi có vùng nhìn thấy rộng hơn gương phẳng nên người lái xe dễ quan sát được người và phương tiện giao thông ở phía sau. Như vậy giúp người lái xe an toàn hơn khi tham gia giao thông.</w:t>
            </w:r>
          </w:p>
        </w:tc>
        <w:tc>
          <w:tcPr>
            <w:tcW w:w="834" w:type="dxa"/>
            <w:tcBorders>
              <w:top w:val="single" w:sz="4" w:space="0" w:color="auto"/>
              <w:left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1,0</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1</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i/>
                <w:sz w:val="28"/>
                <w:szCs w:val="28"/>
                <w:lang w:val="da-DK"/>
              </w:rPr>
              <w:t xml:space="preserve"> </w:t>
            </w:r>
            <w:r w:rsidRPr="0012214B">
              <w:rPr>
                <w:rFonts w:ascii="Times New Roman" w:hAnsi="Times New Roman" w:cs="Times New Roman"/>
                <w:bCs/>
                <w:sz w:val="28"/>
                <w:szCs w:val="28"/>
                <w:lang w:val="da-DK"/>
              </w:rPr>
              <w:t>Vẽ đúng hình:</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AutoShape 457" o:spid="_x0000_s2034" type="#_x0000_t32" style="position:absolute;left:0;text-align:left;margin-left:220.05pt;margin-top:8.15pt;width:79.75pt;height:69.15pt;flip:x y;z-index:251805696" o:connectortype="straight">
                  <v:stroke dashstyle="dash"/>
                </v:shape>
              </w:pic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vertAlign w:val="subscript"/>
                <w:lang w:val="da-DK"/>
              </w:rPr>
            </w:pP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Text Box 460" o:spid="_x0000_s2037" type="#_x0000_t202" style="position:absolute;left:0;text-align:left;margin-left:297.45pt;margin-top:13pt;width:28.85pt;height:19.4pt;z-index:251808768" filled="f" stroked="f">
                  <v:textbox>
                    <w:txbxContent>
                      <w:p w:rsidR="00D32FAF" w:rsidRDefault="00D32FAF">
                        <w:pPr>
                          <w:rPr>
                            <w:b/>
                            <w:sz w:val="26"/>
                            <w:szCs w:val="26"/>
                          </w:rPr>
                        </w:pPr>
                        <w:r>
                          <w:rPr>
                            <w:b/>
                            <w:sz w:val="26"/>
                            <w:szCs w:val="26"/>
                          </w:rPr>
                          <w:t>S</w:t>
                        </w:r>
                      </w:p>
                    </w:txbxContent>
                  </v:textbox>
                </v:shape>
              </w:pict>
            </w:r>
            <w:r w:rsidRPr="0012214B">
              <w:rPr>
                <w:rFonts w:ascii="Times New Roman" w:hAnsi="Times New Roman" w:cs="Times New Roman"/>
                <w:bCs/>
                <w:i/>
                <w:sz w:val="28"/>
                <w:szCs w:val="28"/>
                <w:lang w:val="vi-VN" w:eastAsia="vi-VN"/>
              </w:rPr>
              <w:pict>
                <v:shape id="AutoShape 459" o:spid="_x0000_s2036" type="#_x0000_t32" style="position:absolute;left:0;text-align:left;margin-left:261.8pt;margin-top:14.8pt;width:6.25pt;height:9.85pt;flip:x;z-index:251807744" o:connectortype="straight"/>
              </w:pict>
            </w:r>
            <w:r w:rsidRPr="0012214B">
              <w:rPr>
                <w:rFonts w:ascii="Times New Roman" w:hAnsi="Times New Roman" w:cs="Times New Roman"/>
                <w:bCs/>
                <w:sz w:val="28"/>
                <w:szCs w:val="28"/>
                <w:lang w:val="vi-VN" w:eastAsia="vi-VN"/>
              </w:rPr>
              <w:pict>
                <v:shape id="AutoShape 458" o:spid="_x0000_s2035" type="#_x0000_t32" style="position:absolute;left:0;text-align:left;margin-left:193.55pt;margin-top:14.8pt;width:6.25pt;height:9.85pt;flip:x;z-index:251806720" o:connectortype="straight"/>
              </w:pict>
            </w:r>
          </w:p>
          <w:p w:rsidR="00CB135A" w:rsidRPr="0012214B" w:rsidRDefault="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AutoShape 456" o:spid="_x0000_s2033" type="#_x0000_t32" style="position:absolute;left:0;text-align:left;margin-left:159.05pt;margin-top:1.65pt;width:140.75pt;height:.05pt;flip:x;z-index:251804672"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pPr>
              <w:rPr>
                <w:rFonts w:ascii="Times New Roman" w:hAnsi="Times New Roman" w:cs="Times New Roman"/>
                <w:sz w:val="27"/>
                <w:szCs w:val="27"/>
                <w:vertAlign w:val="superscript"/>
                <w:lang w:val="nl-NL" w:bidi="en-US"/>
              </w:rPr>
            </w:pP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lastRenderedPageBreak/>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Picture 1" o:spid="_x0000_i1057" type="#_x0000_t75" style="width:138.75pt;height:18pt;mso-position-horizontal-relative:page;mso-position-vertical-relative:page" o:ole="">
                  <v:imagedata r:id="rId57" o:title=""/>
                </v:shape>
                <o:OLEObject Type="Embed" ProgID="Equation.DSMT4" ShapeID="Picture 1" DrawAspect="Content" ObjectID="_1636878072" r:id="rId70"/>
              </w:objec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Vì SI =S’I nên SI + IR = S’I +IR</w:t>
            </w:r>
          </w:p>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Mà S’I là đường kéo dài của tia phản xạ IR nên S’R là đường thẳng. Nên nó sẽ ngắn nhấ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fr-FR"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2</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pPr>
        <w:rPr>
          <w:rFonts w:ascii="Times New Roman" w:hAnsi="Times New Roman" w:cs="Times New Roman"/>
          <w:sz w:val="27"/>
          <w:szCs w:val="27"/>
          <w:lang w:val="nl-NL"/>
        </w:rPr>
      </w:pPr>
    </w:p>
    <w:p w:rsidR="00CB135A" w:rsidRPr="0012214B" w:rsidRDefault="00CB135A">
      <w:pPr>
        <w:rPr>
          <w:rFonts w:ascii="Times New Roman" w:hAnsi="Times New Roman" w:cs="Times New Roman"/>
          <w:i/>
          <w:sz w:val="27"/>
          <w:szCs w:val="27"/>
          <w:lang w:val="nl-NL"/>
        </w:rPr>
      </w:pPr>
      <w:r w:rsidRPr="0012214B">
        <w:rPr>
          <w:rFonts w:ascii="Times New Roman" w:hAnsi="Times New Roman" w:cs="Times New Roman"/>
          <w:b/>
          <w:sz w:val="27"/>
          <w:szCs w:val="27"/>
          <w:lang w:val="nl-NL"/>
        </w:rPr>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ải khác đúng ghi điểm tối đa.</w:t>
      </w:r>
    </w:p>
    <w:p w:rsidR="00CB135A" w:rsidRPr="0012214B" w:rsidRDefault="00CB135A">
      <w:pPr>
        <w:ind w:firstLine="720"/>
        <w:rPr>
          <w:rFonts w:ascii="Times New Roman" w:hAnsi="Times New Roman" w:cs="Times New Roman"/>
          <w:b/>
          <w:sz w:val="27"/>
          <w:szCs w:val="27"/>
          <w:lang w:val="nl-NL"/>
        </w:rPr>
      </w:pPr>
      <w:r w:rsidRPr="0012214B">
        <w:rPr>
          <w:rFonts w:ascii="Times New Roman" w:hAnsi="Times New Roman" w:cs="Times New Roman"/>
          <w:i/>
          <w:sz w:val="27"/>
          <w:szCs w:val="27"/>
          <w:lang w:val="nl-NL"/>
        </w:rPr>
        <w:t xml:space="preserve">  - Điểm bài được làm tròn đến số thập phân thứ nhất</w:t>
      </w:r>
    </w:p>
    <w:p w:rsidR="00CB135A" w:rsidRPr="0012214B" w:rsidRDefault="00CB135A" w:rsidP="00D32FAF">
      <w:pPr>
        <w:spacing w:before="40" w:after="40"/>
        <w:rPr>
          <w:rFonts w:ascii="Times New Roman" w:hAnsi="Times New Roman" w:cs="Times New Roman"/>
          <w:b/>
          <w:i/>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40" w:after="40"/>
        <w:rPr>
          <w:rFonts w:ascii="Times New Roman" w:hAnsi="Times New Roman" w:cs="Times New Roman"/>
          <w:i/>
        </w:rPr>
      </w:pPr>
      <w:r w:rsidRPr="0012214B">
        <w:rPr>
          <w:rFonts w:ascii="Times New Roman" w:hAnsi="Times New Roman" w:cs="Times New Roman"/>
          <w:b/>
        </w:rPr>
        <w:t>I.</w:t>
      </w:r>
      <w:r w:rsidRPr="0012214B">
        <w:rPr>
          <w:rFonts w:ascii="Times New Roman" w:hAnsi="Times New Roman" w:cs="Times New Roman"/>
          <w:b/>
          <w:u w:val="single"/>
        </w:rPr>
        <w:t xml:space="preserve"> PHẦN TRẮC NGHIỆM  </w:t>
      </w:r>
      <w:r w:rsidRPr="0012214B">
        <w:rPr>
          <w:rFonts w:ascii="Times New Roman" w:hAnsi="Times New Roman" w:cs="Times New Roman"/>
          <w:b/>
          <w:i/>
        </w:rPr>
        <w:t>(3 điểm)</w:t>
      </w:r>
      <w:r w:rsidRPr="0012214B">
        <w:rPr>
          <w:rFonts w:ascii="Times New Roman" w:hAnsi="Times New Roman" w:cs="Times New Roman"/>
          <w:i/>
        </w:rPr>
        <w:t>:</w:t>
      </w:r>
      <w:r w:rsidRPr="0012214B">
        <w:rPr>
          <w:rFonts w:ascii="Times New Roman" w:hAnsi="Times New Roman" w:cs="Times New Roman"/>
        </w:rPr>
        <w:t xml:space="preserve"> </w:t>
      </w: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w:t>
      </w:r>
      <w:r w:rsidRPr="0012214B">
        <w:rPr>
          <w:rFonts w:ascii="Times New Roman" w:hAnsi="Times New Roman" w:cs="Times New Roman"/>
          <w:lang w:val="pt-BR"/>
        </w:rPr>
        <w:tab/>
        <w:t>C. Gấp đôi vật</w:t>
      </w:r>
      <w:r w:rsidRPr="0012214B">
        <w:rPr>
          <w:rFonts w:ascii="Times New Roman" w:hAnsi="Times New Roman" w:cs="Times New Roman"/>
          <w:lang w:val="pt-BR"/>
        </w:rPr>
        <w:tab/>
      </w:r>
      <w:r w:rsidRPr="0012214B">
        <w:rPr>
          <w:rFonts w:ascii="Times New Roman" w:hAnsi="Times New Roman" w:cs="Times New Roman"/>
          <w:lang w:val="pt-BR"/>
        </w:rPr>
        <w:tab/>
        <w:t>D. Bé hơn vật.</w:t>
      </w:r>
    </w:p>
    <w:p w:rsidR="00CB135A" w:rsidRPr="0012214B" w:rsidRDefault="00CB135A" w:rsidP="00D32FAF">
      <w:pPr>
        <w:spacing w:before="40" w:after="40"/>
        <w:rPr>
          <w:rFonts w:ascii="Times New Roman" w:hAnsi="Times New Roman" w:cs="Times New Roman"/>
          <w:b/>
        </w:rPr>
      </w:pPr>
      <w:r w:rsidRPr="0012214B">
        <w:rPr>
          <w:rFonts w:ascii="Times New Roman" w:hAnsi="Times New Roman" w:cs="Times New Roman"/>
          <w:b/>
        </w:rPr>
        <w:t>Câu 2: Vật nào sau đây không phải là nguồn sá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Mặt trăng</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Mặt trời</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C. Ngôi sao trên bầu trời ban đê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D. Bóng đèn dây tóc đang sá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3: Vật phản xạ tốt là những vật có bề mặt:</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Phẳng và mềm</w:t>
      </w:r>
      <w:r w:rsidRPr="0012214B">
        <w:rPr>
          <w:rFonts w:ascii="Times New Roman" w:hAnsi="Times New Roman" w:cs="Times New Roman"/>
        </w:rPr>
        <w:tab/>
        <w:t xml:space="preserve">    B. Nhẵn và cứng          C. Gồ ghề và mềm</w:t>
      </w:r>
      <w:r w:rsidRPr="0012214B">
        <w:rPr>
          <w:rFonts w:ascii="Times New Roman" w:hAnsi="Times New Roman" w:cs="Times New Roman"/>
        </w:rPr>
        <w:tab/>
        <w:t xml:space="preserve">      </w:t>
      </w:r>
      <w:r w:rsidRPr="0012214B">
        <w:rPr>
          <w:rFonts w:ascii="Times New Roman" w:hAnsi="Times New Roman" w:cs="Times New Roman"/>
        </w:rPr>
        <w:tab/>
        <w:t>D. Mấp mô và cứ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4: Chiếu một tia tới lên gương phẳng. Biết góc phản xạ i’ = 30</w:t>
      </w:r>
      <w:r w:rsidRPr="0012214B">
        <w:rPr>
          <w:rFonts w:ascii="Times New Roman" w:hAnsi="Times New Roman" w:cs="Times New Roman"/>
          <w:b/>
          <w:vertAlign w:val="superscript"/>
        </w:rPr>
        <w:t xml:space="preserve">0 </w:t>
      </w:r>
      <w:r w:rsidRPr="0012214B">
        <w:rPr>
          <w:rFonts w:ascii="Times New Roman" w:hAnsi="Times New Roman" w:cs="Times New Roman"/>
          <w:b/>
        </w:rPr>
        <w:t>, góc tới bằ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15</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90</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t>C. 60</w:t>
      </w:r>
      <w:r w:rsidRPr="0012214B">
        <w:rPr>
          <w:rFonts w:ascii="Times New Roman" w:hAnsi="Times New Roman" w:cs="Times New Roman"/>
          <w:vertAlign w:val="superscript"/>
        </w:rPr>
        <w:t xml:space="preserve">0 </w:t>
      </w:r>
      <w:r w:rsidRPr="0012214B">
        <w:rPr>
          <w:rFonts w:ascii="Times New Roman" w:hAnsi="Times New Roman" w:cs="Times New Roman"/>
        </w:rPr>
        <w:tab/>
      </w:r>
      <w:r w:rsidRPr="0012214B">
        <w:rPr>
          <w:rFonts w:ascii="Times New Roman" w:hAnsi="Times New Roman" w:cs="Times New Roman"/>
        </w:rPr>
        <w:tab/>
        <w:t>D. 30</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rPr>
          <w:b/>
        </w:rPr>
        <w:t>Câu 5</w:t>
      </w:r>
      <w:r w:rsidRPr="0012214B">
        <w:t>:</w:t>
      </w:r>
      <w:r w:rsidRPr="0012214B">
        <w:rPr>
          <w:b/>
        </w:rPr>
        <w:t xml:space="preserve">Chiếu một chùm tia sáng tới song song vào một gương cầu lõm, chùm tia phản xạ là </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tab/>
        <w:t xml:space="preserve">A: Chùm tia hội tụ </w:t>
      </w:r>
      <w:r w:rsidRPr="0012214B">
        <w:tab/>
      </w:r>
      <w:r w:rsidRPr="0012214B">
        <w:tab/>
      </w:r>
      <w:r w:rsidRPr="0012214B">
        <w:tab/>
      </w:r>
      <w:r w:rsidRPr="0012214B">
        <w:tab/>
        <w:t>B: Chùm tia phân kì</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tab/>
        <w:t>C: Chùm tia song song</w:t>
      </w:r>
      <w:r w:rsidRPr="0012214B">
        <w:tab/>
      </w:r>
      <w:r w:rsidRPr="0012214B">
        <w:tab/>
      </w:r>
      <w:r w:rsidRPr="0012214B">
        <w:tab/>
        <w:t xml:space="preserve">          D: Cả A, B đều đú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6: Đặt một vật cách gương phẳng 4cm sẽ cho ảnh ảo cách gương một khoảng là:</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2cm</w:t>
      </w:r>
      <w:r w:rsidRPr="0012214B">
        <w:rPr>
          <w:rFonts w:ascii="Times New Roman" w:hAnsi="Times New Roman" w:cs="Times New Roman"/>
        </w:rPr>
        <w:tab/>
      </w:r>
      <w:r w:rsidRPr="0012214B">
        <w:rPr>
          <w:rFonts w:ascii="Times New Roman" w:hAnsi="Times New Roman" w:cs="Times New Roman"/>
        </w:rPr>
        <w:tab/>
        <w:t>B. 4cm</w:t>
      </w:r>
      <w:r w:rsidRPr="0012214B">
        <w:rPr>
          <w:rFonts w:ascii="Times New Roman" w:hAnsi="Times New Roman" w:cs="Times New Roman"/>
        </w:rPr>
        <w:tab/>
      </w:r>
      <w:r w:rsidRPr="0012214B">
        <w:rPr>
          <w:rFonts w:ascii="Times New Roman" w:hAnsi="Times New Roman" w:cs="Times New Roman"/>
        </w:rPr>
        <w:tab/>
        <w:t>C. 8cm</w:t>
      </w:r>
      <w:r w:rsidRPr="0012214B">
        <w:rPr>
          <w:rFonts w:ascii="Times New Roman" w:hAnsi="Times New Roman" w:cs="Times New Roman"/>
        </w:rPr>
        <w:tab/>
      </w:r>
      <w:r w:rsidRPr="0012214B">
        <w:rPr>
          <w:rFonts w:ascii="Times New Roman" w:hAnsi="Times New Roman" w:cs="Times New Roman"/>
        </w:rPr>
        <w:tab/>
        <w:t>D. 16cm</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7: Trong trường hợp nào dưới đây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Trong môi trường trong suố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8: Nguyên nhân nào dẫn đến hiện tượng nhật thự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Mặt trời ngừng phát ra ánh sang</w:t>
      </w:r>
      <w:r w:rsidRPr="0012214B">
        <w:rPr>
          <w:rFonts w:ascii="Times New Roman" w:hAnsi="Times New Roman" w:cs="Times New Roman"/>
        </w:rPr>
        <w:tab/>
      </w:r>
      <w:r w:rsidRPr="0012214B">
        <w:rPr>
          <w:rFonts w:ascii="Times New Roman" w:hAnsi="Times New Roman" w:cs="Times New Roman"/>
        </w:rPr>
        <w:tab/>
        <w:t>B. Mặt trời bỗng nhiên biến m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Người quan sát đướng nữa sau trái đất</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9: Ảnh tạo bởi gương cầu lồi và gương phẳng của cùng một vật sẽ như thế nào?</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Ảnh ở gương cầu lồi sẽ lớn hơn ảnh ở gương p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Ảnh ở gương cầu lồi bằng ảnh ở gương phẳ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C. Ảnh ở gương cầu lồi sẽ nhỏ hơn ảnh ở gương phẳng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D. Cả A, B, C đều sai</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lastRenderedPageBreak/>
        <w:t>Câu 10: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12214B" w:rsidRDefault="00CB135A" w:rsidP="00D32FAF">
      <w:pPr>
        <w:rPr>
          <w:rFonts w:ascii="Times New Roman" w:hAnsi="Times New Roman" w:cs="Times New Roman"/>
          <w:b/>
        </w:rPr>
      </w:pPr>
      <w:r w:rsidRPr="0012214B">
        <w:rPr>
          <w:rFonts w:ascii="Times New Roman" w:hAnsi="Times New Roman" w:cs="Times New Roman"/>
          <w:b/>
          <w:lang w:val="fr-FR"/>
        </w:rPr>
        <w:t>Câu 11 :</w:t>
      </w:r>
      <w:r w:rsidRPr="0012214B">
        <w:rPr>
          <w:rFonts w:ascii="Times New Roman" w:hAnsi="Times New Roman" w:cs="Times New Roman"/>
          <w:b/>
        </w:rPr>
        <w:t xml:space="preserve"> Vật phát ra âm to hơn khi nào?</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A. Khi vật dao động nhanh hơn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Khi vật dao động  mạnh hơn</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C. Khi tần số  dao động lớn  hơn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D. Cả ba trường hợp trên</w:t>
      </w:r>
    </w:p>
    <w:p w:rsidR="00CB135A" w:rsidRPr="0012214B" w:rsidRDefault="00CB135A" w:rsidP="00D32FAF">
      <w:pPr>
        <w:spacing w:before="40" w:after="40"/>
        <w:rPr>
          <w:rFonts w:ascii="Times New Roman" w:hAnsi="Times New Roman" w:cs="Times New Roman"/>
          <w:b/>
          <w:lang w:val="fr-FR"/>
        </w:rPr>
      </w:pPr>
      <w:r w:rsidRPr="0012214B">
        <w:rPr>
          <w:rFonts w:ascii="Times New Roman" w:hAnsi="Times New Roman" w:cs="Times New Roman"/>
          <w:b/>
          <w:lang w:val="fr-FR"/>
        </w:rPr>
        <w:t>Câu 12 : Đơn vị nào sau đây là của tần số ?</w:t>
      </w:r>
    </w:p>
    <w:p w:rsidR="00CB135A" w:rsidRPr="0012214B" w:rsidRDefault="00CB135A" w:rsidP="00D32FAF">
      <w:pPr>
        <w:spacing w:before="40" w:after="40"/>
        <w:rPr>
          <w:rFonts w:ascii="Times New Roman" w:hAnsi="Times New Roman" w:cs="Times New Roman"/>
          <w:lang w:val="fr-FR"/>
        </w:rPr>
      </w:pPr>
      <w:r w:rsidRPr="0012214B">
        <w:rPr>
          <w:rFonts w:ascii="Times New Roman" w:hAnsi="Times New Roman" w:cs="Times New Roman"/>
          <w:b/>
          <w:lang w:val="fr-FR"/>
        </w:rPr>
        <w:tab/>
      </w:r>
      <w:r w:rsidRPr="0012214B">
        <w:rPr>
          <w:rFonts w:ascii="Times New Roman" w:hAnsi="Times New Roman" w:cs="Times New Roman"/>
          <w:lang w:val="fr-FR"/>
        </w:rPr>
        <w:t>A. đêxiben (dB)</w:t>
      </w:r>
      <w:r w:rsidRPr="0012214B">
        <w:rPr>
          <w:rFonts w:ascii="Times New Roman" w:hAnsi="Times New Roman" w:cs="Times New Roman"/>
          <w:lang w:val="fr-FR"/>
        </w:rPr>
        <w:tab/>
        <w:t xml:space="preserve">        B. kilôgam (kg)</w:t>
      </w:r>
      <w:r w:rsidRPr="0012214B">
        <w:rPr>
          <w:rFonts w:ascii="Times New Roman" w:hAnsi="Times New Roman" w:cs="Times New Roman"/>
          <w:lang w:val="fr-FR"/>
        </w:rPr>
        <w:tab/>
        <w:t xml:space="preserve">          C. Niuton (N)</w:t>
      </w:r>
      <w:r w:rsidRPr="0012214B">
        <w:rPr>
          <w:rFonts w:ascii="Times New Roman" w:hAnsi="Times New Roman" w:cs="Times New Roman"/>
          <w:lang w:val="fr-FR"/>
        </w:rPr>
        <w:tab/>
        <w:t xml:space="preserve">   D. Hec (hz)</w:t>
      </w:r>
    </w:p>
    <w:p w:rsidR="00CB135A" w:rsidRPr="0012214B" w:rsidRDefault="00CB135A" w:rsidP="00D32FAF">
      <w:pPr>
        <w:rPr>
          <w:rFonts w:ascii="Times New Roman" w:hAnsi="Times New Roman" w:cs="Times New Roman"/>
          <w:i/>
          <w:iCs/>
          <w:u w:val="single"/>
        </w:rPr>
      </w:pPr>
      <w:r w:rsidRPr="0012214B">
        <w:rPr>
          <w:rFonts w:ascii="Times New Roman" w:hAnsi="Times New Roman" w:cs="Times New Roman"/>
          <w:b/>
        </w:rPr>
        <w:t>II.</w:t>
      </w:r>
      <w:r w:rsidRPr="0012214B">
        <w:rPr>
          <w:rFonts w:ascii="Times New Roman" w:hAnsi="Times New Roman" w:cs="Times New Roman"/>
          <w:b/>
          <w:u w:val="single"/>
        </w:rPr>
        <w:t xml:space="preserve"> PHẦN </w:t>
      </w:r>
      <w:r w:rsidRPr="0012214B">
        <w:rPr>
          <w:rFonts w:ascii="Times New Roman" w:hAnsi="Times New Roman" w:cs="Times New Roman"/>
          <w:b/>
          <w:bCs/>
          <w:u w:val="single"/>
        </w:rPr>
        <w:t>TỰ LUẬN</w:t>
      </w:r>
      <w:r w:rsidRPr="0012214B">
        <w:rPr>
          <w:rFonts w:ascii="Times New Roman" w:hAnsi="Times New Roman" w:cs="Times New Roman"/>
          <w:b/>
          <w:bCs/>
          <w:i/>
        </w:rPr>
        <w:t>:</w:t>
      </w:r>
      <w:r w:rsidRPr="0012214B">
        <w:rPr>
          <w:rFonts w:ascii="Times New Roman" w:hAnsi="Times New Roman" w:cs="Times New Roman"/>
          <w:b/>
          <w:i/>
          <w:iCs/>
        </w:rPr>
        <w:t>(7 điểm)</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 xml:space="preserve">Câu 1 </w:t>
      </w:r>
      <w:r w:rsidRPr="0012214B">
        <w:rPr>
          <w:rFonts w:ascii="Times New Roman" w:hAnsi="Times New Roman" w:cs="Times New Roman"/>
          <w:i/>
        </w:rPr>
        <w:t>(2,75đ):</w:t>
      </w:r>
      <w:r w:rsidRPr="0012214B">
        <w:rPr>
          <w:rFonts w:ascii="Times New Roman" w:hAnsi="Times New Roman" w:cs="Times New Roman"/>
          <w:b/>
        </w:rPr>
        <w:t xml:space="preserve"> </w:t>
      </w:r>
    </w:p>
    <w:p w:rsidR="00CB135A" w:rsidRPr="0012214B" w:rsidRDefault="00CB135A" w:rsidP="00D32FAF">
      <w:pPr>
        <w:ind w:left="360"/>
        <w:jc w:val="both"/>
        <w:rPr>
          <w:rFonts w:ascii="Times New Roman" w:hAnsi="Times New Roman" w:cs="Times New Roman"/>
        </w:rPr>
      </w:pPr>
      <w:r w:rsidRPr="0012214B">
        <w:rPr>
          <w:rFonts w:ascii="Times New Roman" w:hAnsi="Times New Roman" w:cs="Times New Roman"/>
        </w:rPr>
        <w:t>a. Phát biểu định luật phản xạ ánh sáng?</w:t>
      </w:r>
    </w:p>
    <w:p w:rsidR="00CB135A" w:rsidRPr="0012214B" w:rsidRDefault="00CB135A" w:rsidP="00D32FAF">
      <w:pPr>
        <w:ind w:left="360"/>
        <w:jc w:val="both"/>
        <w:rPr>
          <w:rFonts w:ascii="Times New Roman" w:hAnsi="Times New Roman" w:cs="Times New Roman"/>
        </w:rPr>
      </w:pPr>
      <w:r w:rsidRPr="0012214B">
        <w:rPr>
          <w:rFonts w:ascii="Times New Roman" w:hAnsi="Times New Roman" w:cs="Times New Roman"/>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2 </w:t>
      </w:r>
      <w:r w:rsidRPr="0012214B">
        <w:rPr>
          <w:rFonts w:ascii="Times New Roman" w:hAnsi="Times New Roman" w:cs="Times New Roman"/>
          <w:i/>
        </w:rPr>
        <w:t>(2,75 đ) :</w:t>
      </w:r>
      <w:r w:rsidRPr="0012214B">
        <w:rPr>
          <w:rFonts w:ascii="Times New Roman" w:hAnsi="Times New Roman" w:cs="Times New Roman"/>
        </w:rPr>
        <w:t xml:space="preserve"> Âm</w:t>
      </w:r>
      <w:r w:rsidRPr="0012214B">
        <w:rPr>
          <w:rFonts w:ascii="Times New Roman" w:hAnsi="Times New Roman" w:cs="Times New Roman"/>
          <w:b/>
          <w:bCs/>
        </w:rPr>
        <w:t xml:space="preserve"> </w:t>
      </w:r>
      <w:r w:rsidRPr="0012214B">
        <w:rPr>
          <w:rFonts w:ascii="Times New Roman" w:hAnsi="Times New Roman" w:cs="Times New Roman"/>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3 </w:t>
      </w:r>
      <w:r w:rsidRPr="0012214B">
        <w:rPr>
          <w:rFonts w:ascii="Times New Roman" w:hAnsi="Times New Roman" w:cs="Times New Roman"/>
          <w:i/>
        </w:rPr>
        <w:t>(1,5đ):</w:t>
      </w:r>
    </w:p>
    <w:p w:rsidR="00CB135A" w:rsidRPr="0012214B" w:rsidRDefault="00CB135A" w:rsidP="00D32FAF">
      <w:pPr>
        <w:ind w:firstLine="360"/>
        <w:jc w:val="both"/>
        <w:rPr>
          <w:rFonts w:ascii="Times New Roman" w:hAnsi="Times New Roman" w:cs="Times New Roman"/>
        </w:rPr>
      </w:pPr>
      <w:r w:rsidRPr="0012214B">
        <w:rPr>
          <w:rFonts w:ascii="Times New Roman" w:hAnsi="Times New Roman" w:cs="Times New Roman"/>
        </w:rPr>
        <w:t xml:space="preserve"> Tính khoảng cách ngắn nhất từ người nói đến bức tường để ta có thể nghe được tiếng vang. Biết rằng vận tốc truyền âm trong không khí là 340 m/s.</w:t>
      </w:r>
    </w:p>
    <w:p w:rsidR="00C43705" w:rsidRPr="0012214B" w:rsidRDefault="00C43705" w:rsidP="00C43705">
      <w:pPr>
        <w:spacing w:before="60"/>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 PHẦN TRẮC NGHIỆM</w:t>
      </w:r>
      <w:r w:rsidRPr="0012214B">
        <w:rPr>
          <w:rFonts w:ascii="Times New Roman" w:hAnsi="Times New Roman" w:cs="Times New Roman"/>
          <w:lang w:val="pt-BR"/>
        </w:rPr>
        <w:t xml:space="preserve"> </w:t>
      </w:r>
      <w:r w:rsidRPr="0012214B">
        <w:rPr>
          <w:rFonts w:ascii="Times New Roman" w:hAnsi="Times New Roman" w:cs="Times New Roman"/>
          <w:i/>
          <w:lang w:val="pt-BR"/>
        </w:rPr>
        <w:t>(3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Học sinh trả lời đúng mỗi câu đạt 0,25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xml:space="preserve">Câu 1. B; Câu 2.A ; Câu 3.B ;  Câu 4.D ;  Câu 5.A ; Câu 6.A ; Câu 7.D ; Câu 8.C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 xml:space="preserve"> </w:t>
      </w:r>
      <w:r w:rsidRPr="0012214B">
        <w:rPr>
          <w:rFonts w:ascii="Times New Roman" w:hAnsi="Times New Roman" w:cs="Times New Roman"/>
          <w:lang w:val="pt-BR"/>
        </w:rPr>
        <w:tab/>
        <w:t>Câu 9.C  ; Câu 10.C ; Câu 11.D ; Câu 12. D</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I. PHẦN TỰ LUẬN</w:t>
      </w:r>
      <w:r w:rsidRPr="0012214B">
        <w:rPr>
          <w:rFonts w:ascii="Times New Roman" w:hAnsi="Times New Roman" w:cs="Times New Roman"/>
          <w:lang w:val="pt-BR"/>
        </w:rPr>
        <w:t xml:space="preserve"> </w:t>
      </w:r>
      <w:r w:rsidRPr="0012214B">
        <w:rPr>
          <w:rFonts w:ascii="Times New Roman" w:hAnsi="Times New Roman" w:cs="Times New Roman"/>
          <w:i/>
          <w:lang w:val="pt-BR"/>
        </w:rPr>
        <w:t>(7 điểm) :</w:t>
      </w:r>
    </w:p>
    <w:p w:rsidR="00CB135A" w:rsidRPr="0012214B" w:rsidRDefault="00CB135A" w:rsidP="00D32FAF">
      <w:pPr>
        <w:spacing w:before="60"/>
        <w:rPr>
          <w:rFonts w:ascii="Times New Roman" w:hAnsi="Times New Roman" w:cs="Times New Roman"/>
          <w:b/>
          <w:lang w:val="pt-BR"/>
        </w:rPr>
      </w:pPr>
      <w:r w:rsidRPr="0012214B">
        <w:rPr>
          <w:rFonts w:ascii="Times New Roman" w:hAnsi="Times New Roman" w:cs="Times New Roman"/>
          <w:b/>
          <w:lang w:val="pt-BR"/>
        </w:rPr>
        <w:t xml:space="preserve">Câu 1: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lang w:val="pt-BR"/>
        </w:rPr>
        <w:t xml:space="preserve">a. </w:t>
      </w:r>
      <w:r w:rsidRPr="0012214B">
        <w:rPr>
          <w:rFonts w:ascii="Times New Roman" w:hAnsi="Times New Roman" w:cs="Times New Roman"/>
        </w:rPr>
        <w:t xml:space="preserve">Tia phản xạ nằm trong cùng mặt phẳng với tia tới và đường pháp tuyến với gương ở </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điểm tới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i/>
        </w:rPr>
        <w:t xml:space="preserve"> </w:t>
      </w:r>
      <w:r w:rsidRPr="0012214B">
        <w:rPr>
          <w:rFonts w:ascii="Times New Roman" w:hAnsi="Times New Roman" w:cs="Times New Roman"/>
          <w:b/>
          <w:i/>
        </w:rPr>
        <w:t>(</w:t>
      </w:r>
      <w:r w:rsidRPr="0012214B">
        <w:rPr>
          <w:rFonts w:ascii="Times New Roman" w:hAnsi="Times New Roman" w:cs="Times New Roman"/>
          <w:i/>
        </w:rPr>
        <w:t>1,0 điểm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 Góc phản xạ bằng góc tới                   </w:t>
      </w:r>
      <w:r w:rsidRPr="0012214B">
        <w:rPr>
          <w:rFonts w:ascii="Times New Roman" w:hAnsi="Times New Roman" w:cs="Times New Roman"/>
          <w:b/>
          <w:i/>
        </w:rPr>
        <w:t>(</w:t>
      </w:r>
      <w:r w:rsidRPr="0012214B">
        <w:rPr>
          <w:rFonts w:ascii="Times New Roman" w:hAnsi="Times New Roman" w:cs="Times New Roman"/>
          <w:i/>
        </w:rPr>
        <w:t>0,75 điểm)</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rPr>
        <w:t xml:space="preserve">b) Vì vùng nhìn thấy của gương cầu lội rộng hơn vùng nhìn thấy của gương phẳng nên giúp người lái xe quan sát được vùng rộng hơn ở phía sau    </w:t>
      </w:r>
      <w:r w:rsidRPr="0012214B">
        <w:rPr>
          <w:rFonts w:ascii="Times New Roman" w:hAnsi="Times New Roman" w:cs="Times New Roman"/>
          <w:i/>
        </w:rPr>
        <w:t>(1,0 điểm )</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2:</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b/>
        </w:rPr>
        <w:t xml:space="preserve"> </w:t>
      </w:r>
      <w:r w:rsidRPr="0012214B">
        <w:rPr>
          <w:rFonts w:ascii="Times New Roman" w:hAnsi="Times New Roman" w:cs="Times New Roman"/>
        </w:rPr>
        <w:t xml:space="preserve">-Âm có thể truyền qua các môi trường rắn, lỏng, khí nhưng không thể truyền được trong chân không </w:t>
      </w:r>
      <w:r w:rsidRPr="0012214B">
        <w:rPr>
          <w:rFonts w:ascii="Times New Roman" w:hAnsi="Times New Roman" w:cs="Times New Roman"/>
          <w:b/>
        </w:rPr>
        <w:t xml:space="preserve">.                                                                   </w:t>
      </w:r>
      <w:r w:rsidRPr="0012214B">
        <w:rPr>
          <w:rFonts w:ascii="Times New Roman" w:hAnsi="Times New Roman" w:cs="Times New Roman"/>
        </w:rPr>
        <w:t xml:space="preserve"> (1,0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lastRenderedPageBreak/>
        <w:tab/>
        <w:t xml:space="preserve">-Vận tốc truyền âm trong chất rắn là tốt nhất đến chất lỏng và đến chất khí.   </w:t>
      </w:r>
      <w:r w:rsidRPr="0012214B">
        <w:rPr>
          <w:rFonts w:ascii="Times New Roman" w:hAnsi="Times New Roman" w:cs="Times New Roman"/>
          <w:i/>
        </w:rPr>
        <w:t>(1,0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 xml:space="preserve">- Độ to của âm sẽ nhỏ dần khi lan truyền                                                          </w:t>
      </w:r>
      <w:r w:rsidRPr="0012214B">
        <w:rPr>
          <w:rFonts w:ascii="Times New Roman" w:hAnsi="Times New Roman" w:cs="Times New Roman"/>
          <w:i/>
        </w:rPr>
        <w:t>(0,75 điểm)</w:t>
      </w:r>
    </w:p>
    <w:p w:rsidR="00CB135A" w:rsidRPr="0012214B" w:rsidRDefault="00CB135A" w:rsidP="00D32FAF">
      <w:pPr>
        <w:tabs>
          <w:tab w:val="left" w:pos="7410"/>
        </w:tabs>
        <w:rPr>
          <w:rFonts w:ascii="Times New Roman" w:hAnsi="Times New Roman" w:cs="Times New Roman"/>
        </w:rPr>
      </w:pPr>
      <w:r w:rsidRPr="0012214B">
        <w:rPr>
          <w:rFonts w:ascii="Times New Roman" w:hAnsi="Times New Roman" w:cs="Times New Roman"/>
          <w:b/>
        </w:rPr>
        <w:t xml:space="preserve">Câu 3 : </w:t>
      </w:r>
      <w:r w:rsidRPr="0012214B">
        <w:rPr>
          <w:rFonts w:ascii="Times New Roman" w:hAnsi="Times New Roman" w:cs="Times New Roman"/>
          <w:i/>
        </w:rPr>
        <w:t>(1,5 đ)</w:t>
      </w:r>
    </w:p>
    <w:p w:rsidR="00CB135A" w:rsidRPr="0012214B" w:rsidRDefault="00D32FAF" w:rsidP="00D32FAF">
      <w:pPr>
        <w:tabs>
          <w:tab w:val="left" w:pos="7410"/>
        </w:tabs>
        <w:rPr>
          <w:rFonts w:ascii="Times New Roman" w:hAnsi="Times New Roman" w:cs="Times New Roman"/>
          <w:b/>
        </w:rPr>
      </w:pPr>
      <w:r w:rsidRPr="0012214B">
        <w:rPr>
          <w:rFonts w:ascii="Times New Roman" w:hAnsi="Times New Roman" w:cs="Times New Roma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038" type="#_x0000_t88" style="position:absolute;margin-left:120pt;margin-top:13.2pt;width:9pt;height:45pt;z-index:251810816"/>
        </w:pict>
      </w:r>
      <w:r w:rsidR="00CB135A" w:rsidRPr="0012214B">
        <w:rPr>
          <w:rFonts w:ascii="Times New Roman" w:hAnsi="Times New Roman" w:cs="Times New Roman"/>
          <w:b/>
        </w:rPr>
        <w:t>Tóm tắt:</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t=1/15s</w:t>
      </w:r>
    </w:p>
    <w:p w:rsidR="00CB135A" w:rsidRPr="0012214B" w:rsidRDefault="00CB135A" w:rsidP="00D32FAF">
      <w:pPr>
        <w:rPr>
          <w:rFonts w:ascii="Times New Roman" w:hAnsi="Times New Roman" w:cs="Times New Roman"/>
          <w:b/>
        </w:rPr>
      </w:pPr>
      <w:r w:rsidRPr="0012214B">
        <w:rPr>
          <w:rFonts w:ascii="Times New Roman" w:hAnsi="Times New Roman" w:cs="Times New Roman"/>
        </w:rPr>
        <w:t xml:space="preserve">           v=340 m/s                    (0,2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S=?</w:t>
      </w:r>
    </w:p>
    <w:p w:rsidR="00CB135A" w:rsidRPr="0012214B" w:rsidRDefault="00CB135A" w:rsidP="00D32FAF">
      <w:pPr>
        <w:jc w:val="center"/>
        <w:rPr>
          <w:rFonts w:ascii="Times New Roman" w:hAnsi="Times New Roman" w:cs="Times New Roman"/>
          <w:b/>
          <w:u w:val="single"/>
        </w:rPr>
      </w:pPr>
      <w:r w:rsidRPr="0012214B">
        <w:rPr>
          <w:rFonts w:ascii="Times New Roman" w:hAnsi="Times New Roman" w:cs="Times New Roman"/>
          <w:b/>
          <w:u w:val="single"/>
        </w:rPr>
        <w:t>Giải:</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Đề nghe được tiếng vang thì âm phản xạ phải cách âm trực  tiếp một khoảng thời gian ngắn nhất là 1/15s              </w:t>
      </w:r>
      <w:r w:rsidRPr="0012214B">
        <w:rPr>
          <w:rFonts w:ascii="Times New Roman" w:hAnsi="Times New Roman" w:cs="Times New Roman"/>
          <w:b/>
          <w:i/>
        </w:rPr>
        <w:t xml:space="preserve">  </w:t>
      </w:r>
      <w:r w:rsidRPr="0012214B">
        <w:rPr>
          <w:rFonts w:ascii="Times New Roman" w:hAnsi="Times New Roman" w:cs="Times New Roman"/>
          <w:i/>
        </w:rPr>
        <w:t>(0,25 điểm)</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Quãng đường âm đi được bằng hai lần khoảng cách ngắn nhất từ người nói đến bức tường nên âm đi từ người nói đến bức tường là 1/30s                      </w:t>
      </w:r>
      <w:r w:rsidRPr="0012214B">
        <w:rPr>
          <w:rFonts w:ascii="Times New Roman" w:hAnsi="Times New Roman" w:cs="Times New Roman"/>
          <w:i/>
        </w:rPr>
        <w:t>(0,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Khoảng cách từ người nói đến bức tường là :</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rPr>
        <w:t xml:space="preserve">S=v.t= 340. 1/30=11.3 (m)        </w:t>
      </w:r>
      <w:r w:rsidRPr="0012214B">
        <w:rPr>
          <w:rFonts w:ascii="Times New Roman" w:hAnsi="Times New Roman" w:cs="Times New Roman"/>
          <w:b/>
        </w:rPr>
        <w:t xml:space="preserve">                                  </w:t>
      </w:r>
      <w:r w:rsidRPr="0012214B">
        <w:rPr>
          <w:rFonts w:ascii="Times New Roman" w:hAnsi="Times New Roman" w:cs="Times New Roman"/>
          <w:i/>
        </w:rPr>
        <w:t>(0,5 điểm)</w:t>
      </w: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C43705">
      <w:pPr>
        <w:pStyle w:val="ListParagraph"/>
        <w:spacing w:after="200" w:line="276" w:lineRule="auto"/>
        <w:rPr>
          <w:rFonts w:ascii="Times New Roman" w:hAnsi="Times New Roman" w:cs="Times New Roman"/>
          <w:i/>
        </w:rPr>
      </w:pPr>
    </w:p>
    <w:p w:rsidR="00CB135A" w:rsidRPr="0012214B" w:rsidRDefault="00CB135A" w:rsidP="00C43705">
      <w:pPr>
        <w:pStyle w:val="ListParagraph"/>
        <w:spacing w:after="200" w:line="276" w:lineRule="auto"/>
        <w:rPr>
          <w:rFonts w:ascii="Times New Roman" w:hAnsi="Times New Roman" w:cs="Times New Roman"/>
          <w:i/>
        </w:rPr>
      </w:pPr>
      <w:r w:rsidRPr="0012214B">
        <w:rPr>
          <w:rFonts w:ascii="Times New Roman" w:hAnsi="Times New Roman" w:cs="Times New Roman"/>
          <w:i/>
        </w:rPr>
        <w:t>Chủ đề 1: Quang học ( 14 câu ).</w:t>
      </w:r>
    </w:p>
    <w:p w:rsidR="00CB135A" w:rsidRPr="0012214B" w:rsidRDefault="00CB135A" w:rsidP="00D32FAF">
      <w:pPr>
        <w:rPr>
          <w:rFonts w:ascii="Times New Roman" w:hAnsi="Times New Roman" w:cs="Times New Roman"/>
          <w:b/>
          <w:i/>
        </w:rPr>
      </w:pPr>
      <w:r w:rsidRPr="0012214B">
        <w:rPr>
          <w:rFonts w:ascii="Times New Roman" w:hAnsi="Times New Roman" w:cs="Times New Roman"/>
          <w:b/>
          <w:i/>
        </w:rPr>
        <w:t>Khoanh tròn vào câu đ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 (NB)</w:t>
      </w:r>
      <w:r w:rsidRPr="0012214B">
        <w:rPr>
          <w:rFonts w:ascii="Times New Roman" w:hAnsi="Times New Roman" w:cs="Times New Roman"/>
        </w:rPr>
        <w:t xml:space="preserve"> Ta nhìn thấy một vật khi: </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hướng vào vật.</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ta phát ra những tia sáng đến vật.</w:t>
      </w:r>
    </w:p>
    <w:p w:rsidR="00CB135A" w:rsidRPr="0012214B" w:rsidRDefault="00CB135A" w:rsidP="00160D07">
      <w:pPr>
        <w:pStyle w:val="ListParagraph"/>
        <w:numPr>
          <w:ilvl w:val="0"/>
          <w:numId w:val="16"/>
        </w:numPr>
        <w:spacing w:after="200" w:line="276" w:lineRule="auto"/>
        <w:rPr>
          <w:rFonts w:ascii="Times New Roman" w:hAnsi="Times New Roman" w:cs="Times New Roman"/>
          <w:color w:val="FF0000"/>
        </w:rPr>
      </w:pPr>
      <w:r w:rsidRPr="0012214B">
        <w:rPr>
          <w:rFonts w:ascii="Times New Roman" w:hAnsi="Times New Roman" w:cs="Times New Roman"/>
          <w:color w:val="FF0000"/>
        </w:rPr>
        <w:t>Có ánh sáng từ vật truyền đến mắt ta.</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Giữa vật và mắt không có khoảng tối.</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 ( NB )</w:t>
      </w:r>
      <w:r w:rsidRPr="0012214B">
        <w:rPr>
          <w:rFonts w:ascii="Times New Roman" w:hAnsi="Times New Roman" w:cs="Times New Roman"/>
        </w:rPr>
        <w:t xml:space="preserve"> Vật sáng là những vật: </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Có ánh sáng đi vào mắt ta.</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Tự nó phát ra ánh sáng.</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Hắt lại ánh sáng chiếu vào nó.</w:t>
      </w:r>
    </w:p>
    <w:p w:rsidR="00CB135A" w:rsidRPr="0012214B" w:rsidRDefault="00CB135A" w:rsidP="00160D07">
      <w:pPr>
        <w:pStyle w:val="ListParagraph"/>
        <w:numPr>
          <w:ilvl w:val="0"/>
          <w:numId w:val="17"/>
        </w:numPr>
        <w:spacing w:after="200" w:line="276" w:lineRule="auto"/>
        <w:rPr>
          <w:rFonts w:ascii="Times New Roman" w:hAnsi="Times New Roman" w:cs="Times New Roman"/>
          <w:color w:val="FF0000"/>
        </w:rPr>
      </w:pPr>
      <w:r w:rsidRPr="0012214B">
        <w:rPr>
          <w:rFonts w:ascii="Times New Roman" w:hAnsi="Times New Roman" w:cs="Times New Roman"/>
          <w:color w:val="FF0000"/>
        </w:rPr>
        <w:t>Gồm nguồn sáng và những vật hắt lại ánh sáng chiếu vào nó.</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3: (NB)</w:t>
      </w:r>
      <w:r w:rsidRPr="0012214B">
        <w:rPr>
          <w:rFonts w:ascii="Times New Roman" w:hAnsi="Times New Roman" w:cs="Times New Roman"/>
        </w:rPr>
        <w:t xml:space="preserve"> Trường hợp nào sau đây tạo thành chùm sáng song song?</w:t>
      </w:r>
    </w:p>
    <w:p w:rsidR="00CB135A" w:rsidRPr="0012214B" w:rsidRDefault="00CB135A" w:rsidP="00160D07">
      <w:pPr>
        <w:pStyle w:val="ListParagraph"/>
        <w:numPr>
          <w:ilvl w:val="0"/>
          <w:numId w:val="18"/>
        </w:numPr>
        <w:spacing w:after="200" w:line="276" w:lineRule="auto"/>
        <w:rPr>
          <w:rFonts w:ascii="Times New Roman" w:hAnsi="Times New Roman" w:cs="Times New Roman"/>
          <w:color w:val="FF0000"/>
        </w:rPr>
      </w:pPr>
      <w:r w:rsidRPr="0012214B">
        <w:rPr>
          <w:rFonts w:ascii="Times New Roman" w:hAnsi="Times New Roman" w:cs="Times New Roman"/>
          <w:color w:val="FF0000"/>
        </w:rPr>
        <w:t>Các tia sáng không giao nhau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loe rộng ra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lastRenderedPageBreak/>
        <w:t>Các tia sáng cùng truyền theo một đường thẳ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giao nhau trên đường truyền của ch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4 (NB)</w:t>
      </w:r>
      <w:r w:rsidRPr="0012214B">
        <w:rPr>
          <w:rFonts w:ascii="Times New Roman" w:hAnsi="Times New Roman" w:cs="Times New Roman"/>
        </w:rPr>
        <w:t xml:space="preserve"> Ảnh của một vật tạo bởi gương cầu lồi là:</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ảo lớn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color w:val="FF0000"/>
        </w:rPr>
      </w:pPr>
      <w:r w:rsidRPr="0012214B">
        <w:rPr>
          <w:rFonts w:ascii="Times New Roman" w:hAnsi="Times New Roman" w:cs="Times New Roman"/>
          <w:color w:val="FF0000"/>
        </w:rPr>
        <w:t>Ảnh ảo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bằng vật.</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5: (TH): </w:t>
      </w:r>
      <w:r w:rsidRPr="0012214B">
        <w:rPr>
          <w:rFonts w:ascii="Times New Roman" w:hAnsi="Times New Roman" w:cs="Times New Roman"/>
        </w:rPr>
        <w:t xml:space="preserve">Mối quan hệ giữa góc tới và góc phản xạ khi tia sáng gặp gương phẳng là: </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gấp đôi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color w:val="FF0000"/>
        </w:rPr>
      </w:pPr>
      <w:r w:rsidRPr="0012214B">
        <w:rPr>
          <w:rFonts w:ascii="Times New Roman" w:hAnsi="Times New Roman" w:cs="Times New Roman"/>
          <w:color w:val="FF0000"/>
        </w:rPr>
        <w:t>Góc phản xạ bằng góc tới.</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lớn hơn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nhỏ hơn góc phản xạ.</w:t>
      </w:r>
    </w:p>
    <w:p w:rsidR="00CB135A" w:rsidRPr="0012214B" w:rsidRDefault="00CB135A" w:rsidP="00D32FAF">
      <w:pPr>
        <w:rPr>
          <w:rFonts w:ascii="Times New Roman" w:hAnsi="Times New Roman" w:cs="Times New Roman"/>
          <w:b/>
          <w:i/>
        </w:rPr>
      </w:pPr>
      <w:r w:rsidRPr="0012214B">
        <w:rPr>
          <w:rFonts w:ascii="Times New Roman" w:hAnsi="Times New Roman" w:cs="Times New Roman"/>
          <w:b/>
        </w:rPr>
        <w:t>Câu 6: (TH):</w:t>
      </w:r>
      <w:r w:rsidRPr="0012214B">
        <w:rPr>
          <w:rFonts w:ascii="Times New Roman" w:hAnsi="Times New Roman" w:cs="Times New Roman"/>
        </w:rPr>
        <w:t xml:space="preserve"> Đặt một viên phấn thẳng đứng trước một gương cầu lồi. Phát biểu nào sau đây là </w:t>
      </w:r>
      <w:r w:rsidRPr="0012214B">
        <w:rPr>
          <w:rFonts w:ascii="Times New Roman" w:hAnsi="Times New Roman" w:cs="Times New Roman"/>
          <w:b/>
          <w:i/>
        </w:rPr>
        <w:t>sai?</w:t>
      </w:r>
    </w:p>
    <w:p w:rsidR="00CB135A" w:rsidRPr="0012214B" w:rsidRDefault="00CB135A" w:rsidP="00160D07">
      <w:pPr>
        <w:pStyle w:val="ListParagraph"/>
        <w:numPr>
          <w:ilvl w:val="0"/>
          <w:numId w:val="21"/>
        </w:numPr>
        <w:spacing w:after="200" w:line="276" w:lineRule="auto"/>
        <w:rPr>
          <w:rFonts w:ascii="Times New Roman" w:hAnsi="Times New Roman" w:cs="Times New Roman"/>
          <w:color w:val="FF0000"/>
        </w:rPr>
      </w:pPr>
      <w:r w:rsidRPr="0012214B">
        <w:rPr>
          <w:rFonts w:ascii="Times New Roman" w:hAnsi="Times New Roman" w:cs="Times New Roman"/>
          <w:color w:val="FF0000"/>
        </w:rPr>
        <w:t xml:space="preserve">Ảnh của viên phấn trong gương có thể hứng được trên màn chắn </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Mắt có thể quan sát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 xml:space="preserve"> Không thể sờ được, nắm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Ảnh của viên phấn trong gương không thể hứng được trên màn chắ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7: (TH)</w:t>
      </w:r>
      <w:r w:rsidRPr="0012214B">
        <w:rPr>
          <w:rFonts w:ascii="Times New Roman" w:hAnsi="Times New Roman" w:cs="Times New Roman"/>
        </w:rPr>
        <w:t xml:space="preserve"> Trong các vật sau đây, vật nào là nguồn sáng tự nhiên?</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Ngọn nến đang cháy.</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Bóng điện đang sáng.</w:t>
      </w:r>
    </w:p>
    <w:p w:rsidR="00CB135A" w:rsidRPr="0012214B" w:rsidRDefault="00CB135A" w:rsidP="00160D07">
      <w:pPr>
        <w:pStyle w:val="ListParagraph"/>
        <w:numPr>
          <w:ilvl w:val="0"/>
          <w:numId w:val="22"/>
        </w:numPr>
        <w:spacing w:after="200" w:line="276" w:lineRule="auto"/>
        <w:rPr>
          <w:rFonts w:ascii="Times New Roman" w:hAnsi="Times New Roman" w:cs="Times New Roman"/>
          <w:color w:val="FF0000"/>
        </w:rPr>
      </w:pPr>
      <w:r w:rsidRPr="0012214B">
        <w:rPr>
          <w:rFonts w:ascii="Times New Roman" w:hAnsi="Times New Roman" w:cs="Times New Roman"/>
          <w:color w:val="FF0000"/>
        </w:rPr>
        <w:t>Tia chớp.</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Đèn cao áp đang chiếu sáng đườ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8 (TH).</w:t>
      </w:r>
      <w:r w:rsidRPr="0012214B">
        <w:rPr>
          <w:rFonts w:ascii="Times New Roman" w:hAnsi="Times New Roman" w:cs="Times New Roman"/>
        </w:rPr>
        <w:t xml:space="preserve"> Câu phát biểu nào sau đây là </w:t>
      </w:r>
      <w:r w:rsidRPr="0012214B">
        <w:rPr>
          <w:rFonts w:ascii="Times New Roman" w:hAnsi="Times New Roman" w:cs="Times New Roman"/>
          <w:b/>
          <w:i/>
        </w:rPr>
        <w:t>sai</w:t>
      </w:r>
      <w:r w:rsidRPr="0012214B">
        <w:rPr>
          <w:rFonts w:ascii="Times New Roman" w:hAnsi="Times New Roman" w:cs="Times New Roman"/>
        </w:rPr>
        <w:t xml:space="preserve"> ?</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Hiện tượng tia sáng bị đổi hướng, trở lại môi trường cũ khi gặp một bề mặt nhẵn gọi là hiện tượng phản xạ ánh sáng.</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Góc phản xạ luôn bằng góc tới.</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Tia phản xạ nằm trong mặt phẳng chứa tia tới và pháp tuyến của gương tại điểm tới.</w:t>
      </w:r>
    </w:p>
    <w:p w:rsidR="00CB135A" w:rsidRPr="0012214B" w:rsidRDefault="00CB135A" w:rsidP="00160D07">
      <w:pPr>
        <w:pStyle w:val="ListParagraph"/>
        <w:numPr>
          <w:ilvl w:val="0"/>
          <w:numId w:val="23"/>
        </w:numPr>
        <w:spacing w:after="200" w:line="276" w:lineRule="auto"/>
        <w:rPr>
          <w:rFonts w:ascii="Times New Roman" w:hAnsi="Times New Roman" w:cs="Times New Roman"/>
          <w:color w:val="FF0000"/>
        </w:rPr>
      </w:pPr>
      <w:r w:rsidRPr="0012214B">
        <w:rPr>
          <w:rFonts w:ascii="Times New Roman" w:hAnsi="Times New Roman" w:cs="Times New Roman"/>
          <w:color w:val="FF0000"/>
        </w:rPr>
        <w:t>Trong các môi trường,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9: (VD):</w:t>
      </w:r>
      <w:r w:rsidRPr="0012214B">
        <w:rPr>
          <w:rFonts w:ascii="Times New Roman" w:hAnsi="Times New Roman" w:cs="Times New Roman"/>
        </w:rPr>
        <w:t xml:space="preserve"> Một tia sáng SI chiếu đến một gương phẳng sao cho hợp với gương một góc 30</w:t>
      </w:r>
      <w:r w:rsidRPr="0012214B">
        <w:rPr>
          <w:rFonts w:ascii="Times New Roman" w:hAnsi="Times New Roman" w:cs="Times New Roman"/>
          <w:vertAlign w:val="superscript"/>
        </w:rPr>
        <w:t>0</w:t>
      </w:r>
      <w:r w:rsidRPr="0012214B">
        <w:rPr>
          <w:rFonts w:ascii="Times New Roman" w:hAnsi="Times New Roman" w:cs="Times New Roman"/>
        </w:rPr>
        <w:t>. Khi đó góc phản xạ có số đo bằng:</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color w:val="FF0000"/>
        </w:rPr>
        <w:t>A. 60</w:t>
      </w:r>
      <w:r w:rsidRPr="0012214B">
        <w:rPr>
          <w:rFonts w:ascii="Times New Roman" w:hAnsi="Times New Roman" w:cs="Times New Roman"/>
          <w:color w:val="FF0000"/>
          <w:vertAlign w:val="superscript"/>
        </w:rPr>
        <w:t>0</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B. 5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C. 4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rPr>
        <w:t>D. 3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0 (VD):</w:t>
      </w:r>
      <w:r w:rsidRPr="0012214B">
        <w:rPr>
          <w:rFonts w:ascii="Times New Roman" w:hAnsi="Times New Roman" w:cs="Times New Roman"/>
        </w:rPr>
        <w:t xml:space="preserve"> Một cây cao 3,2m mọc ở bờ ao. Bờ ao cao hơn mặt nước 0,4m. ảnh của ngọn cây cách mặt nước một khoảng bằng:</w:t>
      </w:r>
    </w:p>
    <w:p w:rsidR="00CB135A" w:rsidRPr="0012214B" w:rsidRDefault="00CB135A" w:rsidP="00160D07">
      <w:pPr>
        <w:pStyle w:val="ListParagraph"/>
        <w:numPr>
          <w:ilvl w:val="0"/>
          <w:numId w:val="24"/>
        </w:numPr>
        <w:spacing w:after="200" w:line="276" w:lineRule="auto"/>
        <w:rPr>
          <w:rFonts w:ascii="Times New Roman" w:hAnsi="Times New Roman" w:cs="Times New Roman"/>
        </w:rPr>
      </w:pPr>
      <w:r w:rsidRPr="0012214B">
        <w:rPr>
          <w:rFonts w:ascii="Times New Roman" w:hAnsi="Times New Roman" w:cs="Times New Roman"/>
        </w:rPr>
        <w:t>0,4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 xml:space="preserve">B. 2,8m </w:t>
      </w:r>
      <w:r w:rsidRPr="0012214B">
        <w:rPr>
          <w:rFonts w:ascii="Times New Roman" w:hAnsi="Times New Roman" w:cs="Times New Roman"/>
        </w:rPr>
        <w:tab/>
      </w:r>
      <w:r w:rsidRPr="0012214B">
        <w:rPr>
          <w:rFonts w:ascii="Times New Roman" w:hAnsi="Times New Roman" w:cs="Times New Roman"/>
        </w:rPr>
        <w:tab/>
        <w:t>C. 3,2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D. 3,6m</w:t>
      </w:r>
    </w:p>
    <w:p w:rsidR="00CB135A" w:rsidRPr="0012214B" w:rsidRDefault="00CB135A" w:rsidP="00D32FAF">
      <w:pPr>
        <w:rPr>
          <w:rFonts w:ascii="Times New Roman" w:hAnsi="Times New Roman" w:cs="Times New Roman"/>
        </w:rPr>
      </w:pPr>
      <w:r w:rsidRPr="0012214B">
        <w:rPr>
          <w:rFonts w:ascii="Times New Roman" w:hAnsi="Times New Roman" w:cs="Times New Roman"/>
          <w:b/>
        </w:rPr>
        <w:lastRenderedPageBreak/>
        <w:t>Câu 11 (VD):</w:t>
      </w:r>
      <w:r w:rsidRPr="0012214B">
        <w:rPr>
          <w:rFonts w:ascii="Times New Roman" w:hAnsi="Times New Roman" w:cs="Times New Roman"/>
        </w:rPr>
        <w:t xml:space="preserve"> Trên ô tô, xe máy, để quan sát phía sau, người ta thường lắp một gương cầu lồi  ở phía trước người lái xe mà không lắp gương phẳng vì: </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rõ nét hơn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Ảnh tạo bởi gương cầu lồi nhỏ hơn nên nhìn được nhiều vật trong gương hơn khi nhìn vào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color w:val="FF0000"/>
        </w:rPr>
      </w:pPr>
      <w:r w:rsidRPr="0012214B">
        <w:rPr>
          <w:rFonts w:ascii="Times New Roman" w:hAnsi="Times New Roman" w:cs="Times New Roman"/>
          <w:color w:val="FF0000"/>
        </w:rPr>
        <w:t>Vùng nhìn thấy của gương cầu lồi rộng hơn vùng nhìn thấy của gương phảng có cùng kích thước.</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cùng chiều với vật nên dễ dàng nhận biết các vật hơn.</w:t>
      </w:r>
    </w:p>
    <w:p w:rsidR="00CB135A" w:rsidRPr="0012214B" w:rsidRDefault="00CB135A" w:rsidP="00D32FAF">
      <w:pPr>
        <w:rPr>
          <w:rFonts w:ascii="Times New Roman" w:eastAsiaTheme="minorEastAsia" w:hAnsi="Times New Roman" w:cs="Times New Roman"/>
        </w:rPr>
      </w:pPr>
      <w:r w:rsidRPr="0012214B">
        <w:rPr>
          <w:rFonts w:ascii="Times New Roman" w:hAnsi="Times New Roman" w:cs="Times New Roman"/>
          <w:b/>
        </w:rPr>
        <w:t>Câu 12 (VDC):</w:t>
      </w:r>
      <w:r w:rsidRPr="0012214B">
        <w:rPr>
          <w:rFonts w:ascii="Times New Roman" w:hAnsi="Times New Roman" w:cs="Times New Roman"/>
        </w:rPr>
        <w:t xml:space="preserve"> </w:t>
      </w:r>
      <w:r w:rsidRPr="0012214B">
        <w:rPr>
          <w:rFonts w:ascii="Times New Roman" w:hAnsi="Times New Roman" w:cs="Times New Roman"/>
          <w:sz w:val="26"/>
          <w:szCs w:val="26"/>
          <w:lang w:val="pt-BR"/>
        </w:rPr>
        <w:t xml:space="preserve">Hai gương phẳng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hAnsi="Times New Roman" w:cs="Times New Roman"/>
          <w:sz w:val="26"/>
          <w:szCs w:val="26"/>
          <w:lang w:val="pt-BR"/>
        </w:rPr>
        <w:t xml:space="preserve">và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có mặt phản xạ quay vào nhau và tạo với nhau góc </w:t>
      </w:r>
      <m:oMath>
        <m:r>
          <w:rPr>
            <w:rFonts w:ascii="Cambria Math" w:eastAsia="Times New Roman" w:hAnsi="Cambria Math" w:cs="Times New Roman"/>
          </w:rPr>
          <m:t>α</m:t>
        </m:r>
      </m:oMath>
      <w:r w:rsidRPr="0012214B">
        <w:rPr>
          <w:rFonts w:ascii="Times New Roman" w:eastAsiaTheme="minorEastAsia" w:hAnsi="Times New Roman" w:cs="Times New Roman"/>
        </w:rPr>
        <w:t xml:space="preserve">. Tia SI được chiếu đế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sao cho góc tới bằng 30</w:t>
      </w:r>
      <w:r w:rsidRPr="0012214B">
        <w:rPr>
          <w:rFonts w:ascii="Times New Roman" w:eastAsiaTheme="minorEastAsia" w:hAnsi="Times New Roman" w:cs="Times New Roman"/>
          <w:vertAlign w:val="superscript"/>
          <w:lang w:val="pt-BR"/>
        </w:rPr>
        <w:t>0</w:t>
      </w:r>
      <w:r w:rsidRPr="0012214B">
        <w:rPr>
          <w:rFonts w:ascii="Times New Roman" w:eastAsiaTheme="minorEastAsia" w:hAnsi="Times New Roman" w:cs="Times New Roman"/>
          <w:lang w:val="pt-BR"/>
        </w:rPr>
        <w:t xml:space="preserve"> và phản xạ trên mỗi gương một lần. Để tia tới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 xml:space="preserve">và tia phản xạ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 vuông góc nhau thì </w:t>
      </w:r>
      <m:oMath>
        <m:r>
          <w:rPr>
            <w:rFonts w:ascii="Cambria Math" w:eastAsia="Times New Roman" w:hAnsi="Cambria Math" w:cs="Times New Roman"/>
          </w:rPr>
          <m:t>α</m:t>
        </m:r>
      </m:oMath>
      <w:r w:rsidRPr="0012214B">
        <w:rPr>
          <w:rFonts w:ascii="Times New Roman" w:eastAsiaTheme="minorEastAsia" w:hAnsi="Times New Roman" w:cs="Times New Roman"/>
        </w:rPr>
        <w:t xml:space="preserve"> có giá trị bằng: </w:t>
      </w:r>
    </w:p>
    <w:p w:rsidR="00CB135A" w:rsidRPr="0012214B" w:rsidRDefault="00CB135A" w:rsidP="00160D07">
      <w:pPr>
        <w:pStyle w:val="ListParagraph"/>
        <w:numPr>
          <w:ilvl w:val="0"/>
          <w:numId w:val="26"/>
        </w:numPr>
        <w:spacing w:after="200" w:line="276" w:lineRule="auto"/>
        <w:rPr>
          <w:rFonts w:ascii="Times New Roman" w:hAnsi="Times New Roman" w:cs="Times New Roman"/>
        </w:rPr>
      </w:pPr>
      <w:r w:rsidRPr="0012214B">
        <w:rPr>
          <w:rFonts w:ascii="Times New Roman" w:hAnsi="Times New Roman" w:cs="Times New Roman"/>
        </w:rPr>
        <w:t>30</w:t>
      </w:r>
      <w:r w:rsidRPr="0012214B">
        <w:rPr>
          <w:rFonts w:ascii="Times New Roman" w:hAnsi="Times New Roman" w:cs="Times New Roman"/>
          <w:vertAlign w:val="superscript"/>
        </w:rPr>
        <w:t xml:space="preserve">0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B. 45</w:t>
      </w:r>
      <w:r w:rsidRPr="0012214B">
        <w:rPr>
          <w:rFonts w:ascii="Times New Roman" w:hAnsi="Times New Roman" w:cs="Times New Roman"/>
          <w:color w:val="FF0000"/>
          <w:vertAlign w:val="superscript"/>
        </w:rPr>
        <w:t xml:space="preserve"> 0</w:t>
      </w:r>
      <w:r w:rsidRPr="0012214B">
        <w:rPr>
          <w:rFonts w:ascii="Times New Roman" w:hAnsi="Times New Roman" w:cs="Times New Roman"/>
          <w:vertAlign w:val="superscript"/>
        </w:rPr>
        <w:t xml:space="preserve">  </w:t>
      </w:r>
      <w:r w:rsidRPr="0012214B">
        <w:rPr>
          <w:rFonts w:ascii="Times New Roman" w:hAnsi="Times New Roman" w:cs="Times New Roman"/>
        </w:rPr>
        <w:tab/>
      </w:r>
      <w:r w:rsidRPr="0012214B">
        <w:rPr>
          <w:rFonts w:ascii="Times New Roman" w:hAnsi="Times New Roman" w:cs="Times New Roman"/>
        </w:rPr>
        <w:tab/>
        <w:t>C. 60</w:t>
      </w:r>
      <w:r w:rsidRPr="0012214B">
        <w:rPr>
          <w:rFonts w:ascii="Times New Roman" w:hAnsi="Times New Roman" w:cs="Times New Roman"/>
          <w:vertAlign w:val="superscript"/>
        </w:rPr>
        <w:t xml:space="preserve">0 </w:t>
      </w:r>
      <w:r w:rsidRPr="0012214B">
        <w:rPr>
          <w:rFonts w:ascii="Times New Roman" w:hAnsi="Times New Roman" w:cs="Times New Roman"/>
        </w:rPr>
        <w:t xml:space="preserve"> </w:t>
      </w:r>
      <w:r w:rsidRPr="0012214B">
        <w:rPr>
          <w:rFonts w:ascii="Times New Roman" w:hAnsi="Times New Roman" w:cs="Times New Roman"/>
        </w:rPr>
        <w:tab/>
      </w:r>
      <w:r w:rsidRPr="0012214B">
        <w:rPr>
          <w:rFonts w:ascii="Times New Roman" w:hAnsi="Times New Roman" w:cs="Times New Roman"/>
        </w:rPr>
        <w:tab/>
        <w:t>D.75</w:t>
      </w:r>
      <w:r w:rsidRPr="0012214B">
        <w:rPr>
          <w:rFonts w:ascii="Times New Roman" w:hAnsi="Times New Roman" w:cs="Times New Roman"/>
          <w:vertAlign w:val="superscript"/>
        </w:rPr>
        <w:t>0</w:t>
      </w:r>
    </w:p>
    <w:p w:rsidR="00CB135A" w:rsidRPr="0012214B" w:rsidRDefault="00CB135A" w:rsidP="00D32FAF">
      <w:pPr>
        <w:tabs>
          <w:tab w:val="left" w:pos="720"/>
        </w:tabs>
        <w:jc w:val="both"/>
        <w:rPr>
          <w:rFonts w:ascii="Times New Roman" w:eastAsia="Calibri" w:hAnsi="Times New Roman" w:cs="Times New Roman"/>
          <w:b/>
          <w:lang w:val="fr-FR"/>
        </w:rPr>
      </w:pPr>
      <w:r w:rsidRPr="0012214B">
        <w:rPr>
          <w:rFonts w:ascii="Times New Roman" w:hAnsi="Times New Roman" w:cs="Times New Roman"/>
          <w:b/>
        </w:rPr>
        <w:t>Câu 13 (VDC):</w:t>
      </w:r>
      <w:r w:rsidRPr="0012214B">
        <w:rPr>
          <w:rFonts w:ascii="Times New Roman" w:hAnsi="Times New Roman" w:cs="Times New Roman"/>
        </w:rPr>
        <w:t xml:space="preserve"> </w:t>
      </w:r>
      <w:r w:rsidRPr="0012214B">
        <w:rPr>
          <w:rFonts w:ascii="Times New Roman" w:hAnsi="Times New Roman" w:cs="Times New Roman"/>
          <w:lang w:val="fr-FR"/>
        </w:rPr>
        <w:t xml:space="preserve"> Khi </w:t>
      </w:r>
      <w:r w:rsidRPr="0012214B">
        <w:rPr>
          <w:rFonts w:ascii="Times New Roman" w:eastAsia="Calibri" w:hAnsi="Times New Roman" w:cs="Times New Roman"/>
          <w:lang w:val="fr-FR"/>
        </w:rPr>
        <w:t>Mặt Trời</w:t>
      </w:r>
      <w:r w:rsidRPr="0012214B">
        <w:rPr>
          <w:rFonts w:ascii="Times New Roman" w:hAnsi="Times New Roman" w:cs="Times New Roman"/>
          <w:lang w:val="fr-FR"/>
        </w:rPr>
        <w:t xml:space="preserve"> chiếu</w:t>
      </w:r>
      <w:r w:rsidRPr="0012214B">
        <w:rPr>
          <w:rFonts w:ascii="Times New Roman" w:eastAsia="Calibri" w:hAnsi="Times New Roman" w:cs="Times New Roman"/>
          <w:lang w:val="fr-FR"/>
        </w:rPr>
        <w:t xml:space="preserve"> xiên góc 45</w:t>
      </w:r>
      <w:r w:rsidRPr="0012214B">
        <w:rPr>
          <w:rFonts w:ascii="Times New Roman" w:eastAsia="Calibri" w:hAnsi="Times New Roman" w:cs="Times New Roman"/>
          <w:vertAlign w:val="superscript"/>
          <w:lang w:val="fr-FR"/>
        </w:rPr>
        <w:t>0</w:t>
      </w:r>
      <w:r w:rsidRPr="0012214B">
        <w:rPr>
          <w:rFonts w:ascii="Times New Roman" w:eastAsia="Calibri" w:hAnsi="Times New Roman" w:cs="Times New Roman"/>
          <w:lang w:val="fr-FR"/>
        </w:rPr>
        <w:t xml:space="preserve"> xuống bề mặt Trái Đất, nếu muốn hướng tia nắng</w:t>
      </w:r>
      <w:r w:rsidRPr="0012214B">
        <w:rPr>
          <w:rFonts w:ascii="Times New Roman" w:hAnsi="Times New Roman" w:cs="Times New Roman"/>
          <w:lang w:val="fr-FR"/>
        </w:rPr>
        <w:t xml:space="preserve"> đó</w:t>
      </w:r>
      <w:r w:rsidRPr="0012214B">
        <w:rPr>
          <w:rFonts w:ascii="Times New Roman" w:eastAsia="Calibri" w:hAnsi="Times New Roman" w:cs="Times New Roman"/>
          <w:lang w:val="fr-FR"/>
        </w:rPr>
        <w:t xml:space="preserve"> theo phương thẳng đứng xuống một đáy giếng sâu, phải đặt gương phẳng nghiêng một góc bao nhiêu độ so với mặt phẳng nằm ngang ?</w:t>
      </w:r>
    </w:p>
    <w:p w:rsidR="00CB135A" w:rsidRPr="0012214B" w:rsidRDefault="00CB135A" w:rsidP="00D32FAF">
      <w:pPr>
        <w:ind w:firstLine="567"/>
        <w:jc w:val="both"/>
        <w:rPr>
          <w:rFonts w:ascii="Times New Roman" w:eastAsia="Calibri" w:hAnsi="Times New Roman" w:cs="Times New Roman"/>
          <w:lang w:val="fr-FR"/>
        </w:rPr>
      </w:pPr>
      <w:r w:rsidRPr="0012214B">
        <w:rPr>
          <w:rFonts w:ascii="Times New Roman" w:eastAsia="Calibri" w:hAnsi="Times New Roman" w:cs="Times New Roman"/>
          <w:lang w:val="fr-FR"/>
        </w:rPr>
        <w:t>A. 30</w:t>
      </w:r>
      <w:r w:rsidRPr="0012214B">
        <w:rPr>
          <w:rFonts w:ascii="Times New Roman" w:eastAsia="Calibri" w:hAnsi="Times New Roman" w:cs="Times New Roman"/>
          <w:vertAlign w:val="superscript"/>
          <w:lang w:val="fr-FR"/>
        </w:rPr>
        <w:t>0</w:t>
      </w:r>
      <w:r w:rsidRPr="0012214B">
        <w:rPr>
          <w:rFonts w:ascii="Times New Roman" w:hAnsi="Times New Roman" w:cs="Times New Roman"/>
          <w:vertAlign w:val="superscript"/>
          <w:lang w:val="fr-FR"/>
        </w:rPr>
        <w:tab/>
      </w:r>
      <w:r w:rsidRPr="0012214B">
        <w:rPr>
          <w:rFonts w:ascii="Times New Roman" w:hAnsi="Times New Roman" w:cs="Times New Roman"/>
          <w:vertAlign w:val="superscript"/>
          <w:lang w:val="fr-FR"/>
        </w:rPr>
        <w:tab/>
      </w:r>
      <w:r w:rsidRPr="0012214B">
        <w:rPr>
          <w:rFonts w:ascii="Times New Roman" w:hAnsi="Times New Roman" w:cs="Times New Roman"/>
          <w:vertAlign w:val="superscript"/>
          <w:lang w:val="fr-FR"/>
        </w:rPr>
        <w:tab/>
      </w:r>
      <w:r w:rsidRPr="0012214B">
        <w:rPr>
          <w:rFonts w:ascii="Times New Roman" w:eastAsia="Calibri" w:hAnsi="Times New Roman" w:cs="Times New Roman"/>
          <w:lang w:val="fr-FR"/>
        </w:rPr>
        <w:t>B. 45</w:t>
      </w:r>
      <w:r w:rsidRPr="0012214B">
        <w:rPr>
          <w:rFonts w:ascii="Times New Roman" w:eastAsia="Calibri" w:hAnsi="Times New Roman" w:cs="Times New Roman"/>
          <w:vertAlign w:val="superscript"/>
          <w:lang w:val="fr-FR"/>
        </w:rPr>
        <w:t>0</w:t>
      </w:r>
      <w:r w:rsidRPr="0012214B">
        <w:rPr>
          <w:rFonts w:ascii="Times New Roman" w:hAnsi="Times New Roman" w:cs="Times New Roman"/>
          <w:vertAlign w:val="superscript"/>
          <w:lang w:val="fr-FR"/>
        </w:rPr>
        <w:tab/>
      </w:r>
      <w:r w:rsidRPr="0012214B">
        <w:rPr>
          <w:rFonts w:ascii="Times New Roman" w:hAnsi="Times New Roman" w:cs="Times New Roman"/>
          <w:color w:val="000000"/>
          <w:lang w:val="fr-FR"/>
        </w:rPr>
        <w:tab/>
      </w:r>
      <w:r w:rsidRPr="0012214B">
        <w:rPr>
          <w:rFonts w:ascii="Times New Roman" w:hAnsi="Times New Roman" w:cs="Times New Roman"/>
          <w:color w:val="000000"/>
          <w:lang w:val="fr-FR"/>
        </w:rPr>
        <w:tab/>
        <w:t>C</w:t>
      </w:r>
      <w:r w:rsidRPr="0012214B">
        <w:rPr>
          <w:rFonts w:ascii="Times New Roman" w:eastAsia="Calibri" w:hAnsi="Times New Roman" w:cs="Times New Roman"/>
          <w:color w:val="000000"/>
          <w:lang w:val="fr-FR"/>
        </w:rPr>
        <w:t>. 55</w:t>
      </w:r>
      <w:r w:rsidRPr="0012214B">
        <w:rPr>
          <w:rFonts w:ascii="Times New Roman" w:eastAsia="Calibri" w:hAnsi="Times New Roman" w:cs="Times New Roman"/>
          <w:color w:val="000000"/>
          <w:vertAlign w:val="superscript"/>
          <w:lang w:val="fr-FR"/>
        </w:rPr>
        <w:t>0</w:t>
      </w:r>
      <w:r w:rsidRPr="0012214B">
        <w:rPr>
          <w:rFonts w:ascii="Times New Roman" w:hAnsi="Times New Roman" w:cs="Times New Roman"/>
          <w:color w:val="000000"/>
          <w:vertAlign w:val="superscript"/>
          <w:lang w:val="fr-FR"/>
        </w:rPr>
        <w:tab/>
      </w:r>
      <w:r w:rsidRPr="0012214B">
        <w:rPr>
          <w:rFonts w:ascii="Times New Roman" w:hAnsi="Times New Roman" w:cs="Times New Roman"/>
          <w:color w:val="000000"/>
          <w:vertAlign w:val="superscript"/>
          <w:lang w:val="fr-FR"/>
        </w:rPr>
        <w:tab/>
      </w:r>
      <w:r w:rsidRPr="0012214B">
        <w:rPr>
          <w:rFonts w:ascii="Times New Roman" w:hAnsi="Times New Roman" w:cs="Times New Roman"/>
          <w:color w:val="000000"/>
          <w:vertAlign w:val="superscript"/>
          <w:lang w:val="fr-FR"/>
        </w:rPr>
        <w:tab/>
      </w:r>
      <w:r w:rsidRPr="0012214B">
        <w:rPr>
          <w:rFonts w:ascii="Times New Roman" w:eastAsia="Calibri" w:hAnsi="Times New Roman" w:cs="Times New Roman"/>
          <w:color w:val="FF0000"/>
          <w:lang w:val="fr-FR"/>
        </w:rPr>
        <w:t>D.</w:t>
      </w:r>
      <w:r w:rsidRPr="0012214B">
        <w:rPr>
          <w:rFonts w:ascii="Times New Roman" w:eastAsia="Calibri" w:hAnsi="Times New Roman" w:cs="Times New Roman"/>
          <w:lang w:val="fr-FR"/>
        </w:rPr>
        <w:t xml:space="preserve"> </w:t>
      </w:r>
      <w:r w:rsidRPr="0012214B">
        <w:rPr>
          <w:rFonts w:ascii="Times New Roman" w:eastAsia="Calibri" w:hAnsi="Times New Roman" w:cs="Times New Roman"/>
          <w:color w:val="FF0000"/>
          <w:lang w:val="fr-FR"/>
        </w:rPr>
        <w:t>67,5</w:t>
      </w:r>
      <w:r w:rsidRPr="0012214B">
        <w:rPr>
          <w:rFonts w:ascii="Times New Roman" w:eastAsia="Calibri" w:hAnsi="Times New Roman" w:cs="Times New Roman"/>
          <w:color w:val="FF0000"/>
          <w:vertAlign w:val="superscript"/>
          <w:lang w:val="fr-FR"/>
        </w:rPr>
        <w:t>0</w:t>
      </w:r>
    </w:p>
    <w:p w:rsidR="00CB135A" w:rsidRPr="0012214B" w:rsidRDefault="00CB135A" w:rsidP="00D32FAF">
      <w:pPr>
        <w:spacing w:line="360" w:lineRule="auto"/>
        <w:jc w:val="both"/>
        <w:rPr>
          <w:rFonts w:ascii="Times New Roman" w:eastAsia="Times New Roman" w:hAnsi="Times New Roman" w:cs="Times New Roman"/>
          <w:szCs w:val="28"/>
          <w:lang w:val="fr-FR"/>
        </w:rPr>
      </w:pPr>
      <w:r w:rsidRPr="0012214B">
        <w:rPr>
          <w:rFonts w:ascii="Times New Roman" w:eastAsia="Times New Roman" w:hAnsi="Times New Roman" w:cs="Times New Roman"/>
          <w:b/>
          <w:szCs w:val="28"/>
          <w:lang w:val="fr-FR"/>
        </w:rPr>
        <w:t>Câu 14: (VDC)</w:t>
      </w:r>
      <w:r w:rsidRPr="0012214B">
        <w:rPr>
          <w:rFonts w:ascii="Times New Roman" w:eastAsia="Times New Roman" w:hAnsi="Times New Roman" w:cs="Times New Roman"/>
          <w:szCs w:val="28"/>
          <w:lang w:val="fr-FR"/>
        </w:rPr>
        <w:t xml:space="preserve"> Một điểm sáng S cách đều hai gương phẳng hợp với nhau một góc </w:t>
      </w:r>
      <m:oMath>
        <m:r>
          <w:rPr>
            <w:rFonts w:ascii="Cambria Math" w:eastAsia="Times New Roman" w:hAnsi="Cambria Math" w:cs="Times New Roman"/>
            <w:szCs w:val="28"/>
          </w:rPr>
          <m:t>α</m:t>
        </m:r>
      </m:oMath>
      <w:r w:rsidRPr="0012214B">
        <w:rPr>
          <w:rFonts w:ascii="Times New Roman" w:eastAsia="Times New Roman" w:hAnsi="Times New Roman" w:cs="Times New Roman"/>
          <w:szCs w:val="28"/>
          <w:lang w:val="fr-FR"/>
        </w:rPr>
        <w:t xml:space="preserve">. Để tia sáng xuất phát từ S sau khi phản xạ lần lượt trên hai gương lại trở về S theo đường đi cũ  thì góc </w:t>
      </w:r>
      <m:oMath>
        <m:r>
          <w:rPr>
            <w:rFonts w:ascii="Cambria Math" w:eastAsia="Times New Roman" w:hAnsi="Cambria Math" w:cs="Times New Roman"/>
            <w:szCs w:val="28"/>
          </w:rPr>
          <m:t>α</m:t>
        </m:r>
      </m:oMath>
      <w:r w:rsidRPr="0012214B">
        <w:rPr>
          <w:rFonts w:ascii="Times New Roman" w:eastAsia="Times New Roman" w:hAnsi="Times New Roman" w:cs="Times New Roman"/>
          <w:szCs w:val="28"/>
          <w:lang w:val="fr-FR"/>
        </w:rPr>
        <w:t xml:space="preserve"> giữa hai gương phải bằng :</w:t>
      </w:r>
    </w:p>
    <w:p w:rsidR="00CB135A" w:rsidRPr="0012214B" w:rsidRDefault="00CB135A" w:rsidP="00160D07">
      <w:pPr>
        <w:pStyle w:val="ListParagraph"/>
        <w:numPr>
          <w:ilvl w:val="0"/>
          <w:numId w:val="27"/>
        </w:numPr>
        <w:spacing w:after="200" w:line="276" w:lineRule="auto"/>
        <w:rPr>
          <w:rFonts w:ascii="Times New Roman" w:hAnsi="Times New Roman" w:cs="Times New Roman"/>
          <w:szCs w:val="28"/>
        </w:rPr>
      </w:pPr>
      <w:r w:rsidRPr="0012214B">
        <w:rPr>
          <w:rFonts w:ascii="Times New Roman" w:hAnsi="Times New Roman" w:cs="Times New Roman"/>
          <w:color w:val="FF0000"/>
          <w:szCs w:val="28"/>
        </w:rPr>
        <w:t>30</w:t>
      </w:r>
      <w:r w:rsidRPr="0012214B">
        <w:rPr>
          <w:rFonts w:ascii="Times New Roman" w:hAnsi="Times New Roman" w:cs="Times New Roman"/>
          <w:color w:val="FF0000"/>
          <w:szCs w:val="28"/>
          <w:vertAlign w:val="superscript"/>
        </w:rPr>
        <w:t xml:space="preserve">0 </w:t>
      </w:r>
      <w:r w:rsidRPr="0012214B">
        <w:rPr>
          <w:rFonts w:ascii="Times New Roman" w:hAnsi="Times New Roman" w:cs="Times New Roman"/>
          <w:color w:val="FF0000"/>
          <w:szCs w:val="28"/>
        </w:rPr>
        <w:tab/>
      </w:r>
      <w:r w:rsidRPr="0012214B">
        <w:rPr>
          <w:rFonts w:ascii="Times New Roman" w:hAnsi="Times New Roman" w:cs="Times New Roman"/>
          <w:szCs w:val="28"/>
        </w:rPr>
        <w:tab/>
      </w:r>
      <w:r w:rsidRPr="0012214B">
        <w:rPr>
          <w:rFonts w:ascii="Times New Roman" w:hAnsi="Times New Roman" w:cs="Times New Roman"/>
          <w:szCs w:val="28"/>
        </w:rPr>
        <w:tab/>
        <w:t>B. 45</w:t>
      </w:r>
      <w:r w:rsidRPr="0012214B">
        <w:rPr>
          <w:rFonts w:ascii="Times New Roman" w:hAnsi="Times New Roman" w:cs="Times New Roman"/>
          <w:szCs w:val="28"/>
          <w:vertAlign w:val="superscript"/>
        </w:rPr>
        <w:t xml:space="preserve"> 0  </w:t>
      </w:r>
      <w:r w:rsidRPr="0012214B">
        <w:rPr>
          <w:rFonts w:ascii="Times New Roman" w:hAnsi="Times New Roman" w:cs="Times New Roman"/>
          <w:szCs w:val="28"/>
        </w:rPr>
        <w:tab/>
      </w:r>
      <w:r w:rsidRPr="0012214B">
        <w:rPr>
          <w:rFonts w:ascii="Times New Roman" w:hAnsi="Times New Roman" w:cs="Times New Roman"/>
          <w:szCs w:val="28"/>
        </w:rPr>
        <w:tab/>
        <w:t>C. 60</w:t>
      </w:r>
      <w:r w:rsidRPr="0012214B">
        <w:rPr>
          <w:rFonts w:ascii="Times New Roman" w:hAnsi="Times New Roman" w:cs="Times New Roman"/>
          <w:szCs w:val="28"/>
          <w:vertAlign w:val="superscript"/>
        </w:rPr>
        <w:t xml:space="preserve">0 </w:t>
      </w:r>
      <w:r w:rsidRPr="0012214B">
        <w:rPr>
          <w:rFonts w:ascii="Times New Roman" w:hAnsi="Times New Roman" w:cs="Times New Roman"/>
          <w:szCs w:val="28"/>
        </w:rPr>
        <w:t xml:space="preserve"> </w:t>
      </w:r>
      <w:r w:rsidRPr="0012214B">
        <w:rPr>
          <w:rFonts w:ascii="Times New Roman" w:hAnsi="Times New Roman" w:cs="Times New Roman"/>
          <w:szCs w:val="28"/>
        </w:rPr>
        <w:tab/>
      </w:r>
      <w:r w:rsidRPr="0012214B">
        <w:rPr>
          <w:rFonts w:ascii="Times New Roman" w:hAnsi="Times New Roman" w:cs="Times New Roman"/>
          <w:szCs w:val="28"/>
        </w:rPr>
        <w:tab/>
        <w:t>D.90</w:t>
      </w:r>
      <w:r w:rsidRPr="0012214B">
        <w:rPr>
          <w:rFonts w:ascii="Times New Roman" w:hAnsi="Times New Roman" w:cs="Times New Roman"/>
          <w:szCs w:val="28"/>
          <w:vertAlign w:val="superscript"/>
        </w:rPr>
        <w:t>0</w:t>
      </w:r>
    </w:p>
    <w:p w:rsidR="00CB135A" w:rsidRPr="0012214B" w:rsidRDefault="00CB135A" w:rsidP="00D32FAF">
      <w:pPr>
        <w:pStyle w:val="ListParagraph"/>
        <w:rPr>
          <w:rFonts w:ascii="Times New Roman" w:hAnsi="Times New Roman" w:cs="Times New Roman"/>
        </w:rPr>
      </w:pPr>
    </w:p>
    <w:p w:rsidR="00CB135A" w:rsidRPr="0012214B" w:rsidRDefault="00CB135A" w:rsidP="00160D07">
      <w:pPr>
        <w:pStyle w:val="ListParagraph"/>
        <w:numPr>
          <w:ilvl w:val="0"/>
          <w:numId w:val="28"/>
        </w:numPr>
        <w:spacing w:after="200" w:line="276" w:lineRule="auto"/>
        <w:rPr>
          <w:rFonts w:ascii="Times New Roman" w:hAnsi="Times New Roman" w:cs="Times New Roman"/>
          <w:i/>
        </w:rPr>
      </w:pPr>
      <w:r w:rsidRPr="0012214B">
        <w:rPr>
          <w:rFonts w:ascii="Times New Roman" w:hAnsi="Times New Roman" w:cs="Times New Roman"/>
          <w:i/>
        </w:rPr>
        <w:t>Chủ đề 1: Âm học ( 11 câu ).</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5 (NB):</w:t>
      </w:r>
      <w:r w:rsidRPr="0012214B">
        <w:rPr>
          <w:rFonts w:ascii="Times New Roman" w:hAnsi="Times New Roman" w:cs="Times New Roman"/>
        </w:rPr>
        <w:t xml:space="preserve"> Khi ta đang nghe đài thì màng loa của đài sẽ:</w:t>
      </w:r>
    </w:p>
    <w:p w:rsidR="00CB135A" w:rsidRPr="0012214B" w:rsidRDefault="00CB135A" w:rsidP="00160D07">
      <w:pPr>
        <w:pStyle w:val="ListParagraph"/>
        <w:numPr>
          <w:ilvl w:val="0"/>
          <w:numId w:val="29"/>
        </w:numPr>
        <w:spacing w:after="200" w:line="276" w:lineRule="auto"/>
        <w:rPr>
          <w:rFonts w:ascii="Times New Roman" w:hAnsi="Times New Roman" w:cs="Times New Roman"/>
          <w:color w:val="FF0000"/>
        </w:rPr>
      </w:pPr>
      <w:r w:rsidRPr="0012214B">
        <w:rPr>
          <w:rFonts w:ascii="Times New Roman" w:hAnsi="Times New Roman" w:cs="Times New Roman"/>
          <w:color w:val="FF0000"/>
        </w:rPr>
        <w:t>Dao động.</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nén.</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bẹp.</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căng ra.</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6 (NB):</w:t>
      </w:r>
      <w:r w:rsidRPr="0012214B">
        <w:rPr>
          <w:rFonts w:ascii="Times New Roman" w:hAnsi="Times New Roman" w:cs="Times New Roman"/>
        </w:rPr>
        <w:t xml:space="preserve"> Âm thanh </w:t>
      </w:r>
      <w:r w:rsidRPr="0012214B">
        <w:rPr>
          <w:rFonts w:ascii="Times New Roman" w:hAnsi="Times New Roman" w:cs="Times New Roman"/>
          <w:b/>
          <w:i/>
        </w:rPr>
        <w:t xml:space="preserve">không </w:t>
      </w:r>
      <w:r w:rsidRPr="0012214B">
        <w:rPr>
          <w:rFonts w:ascii="Times New Roman" w:hAnsi="Times New Roman" w:cs="Times New Roman"/>
        </w:rPr>
        <w:t>truyền được trong môi trường nào?</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rắn.</w:t>
      </w:r>
    </w:p>
    <w:p w:rsidR="00CB135A" w:rsidRPr="0012214B" w:rsidRDefault="00CB135A" w:rsidP="00160D07">
      <w:pPr>
        <w:pStyle w:val="ListParagraph"/>
        <w:numPr>
          <w:ilvl w:val="0"/>
          <w:numId w:val="30"/>
        </w:numPr>
        <w:spacing w:after="200" w:line="276" w:lineRule="auto"/>
        <w:rPr>
          <w:rFonts w:ascii="Times New Roman" w:hAnsi="Times New Roman" w:cs="Times New Roman"/>
          <w:color w:val="FF0000"/>
        </w:rPr>
      </w:pPr>
      <w:r w:rsidRPr="0012214B">
        <w:rPr>
          <w:rFonts w:ascii="Times New Roman" w:hAnsi="Times New Roman" w:cs="Times New Roman"/>
          <w:color w:val="FF0000"/>
        </w:rPr>
        <w:t>Chân khô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lỏ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khí.</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7 (NB):</w:t>
      </w:r>
      <w:r w:rsidRPr="0012214B">
        <w:rPr>
          <w:rFonts w:ascii="Times New Roman" w:hAnsi="Times New Roman" w:cs="Times New Roman"/>
        </w:rPr>
        <w:t xml:space="preserve"> Âm phát ra càng cao khi:</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Độ to của âm càng lớn.</w:t>
      </w:r>
    </w:p>
    <w:p w:rsidR="00CB135A" w:rsidRPr="0012214B" w:rsidRDefault="00CB135A" w:rsidP="00D32FAF">
      <w:pPr>
        <w:ind w:left="360"/>
        <w:rPr>
          <w:rFonts w:ascii="Times New Roman" w:hAnsi="Times New Roman" w:cs="Times New Roman"/>
        </w:rPr>
      </w:pPr>
      <w:r w:rsidRPr="0012214B">
        <w:rPr>
          <w:rFonts w:ascii="Times New Roman" w:hAnsi="Times New Roman" w:cs="Times New Roman"/>
          <w:color w:val="FF0000"/>
        </w:rPr>
        <w:t>B.Tần số dao đ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Thời gian thực hiện một dao d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Vận tốc truyền âm càng lớ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8 (NB):</w:t>
      </w:r>
      <w:r w:rsidRPr="0012214B">
        <w:rPr>
          <w:rFonts w:ascii="Times New Roman" w:hAnsi="Times New Roman" w:cs="Times New Roman"/>
        </w:rPr>
        <w:t xml:space="preserve"> Vật phản xạ âm tốt là những vật có bề mặt: </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Cứng và mấp mô</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Gồ ghề và mềm.</w:t>
      </w:r>
    </w:p>
    <w:p w:rsidR="00CB135A" w:rsidRPr="0012214B" w:rsidRDefault="00CB135A" w:rsidP="00160D07">
      <w:pPr>
        <w:pStyle w:val="ListParagraph"/>
        <w:numPr>
          <w:ilvl w:val="0"/>
          <w:numId w:val="32"/>
        </w:numPr>
        <w:spacing w:after="200" w:line="276" w:lineRule="auto"/>
        <w:rPr>
          <w:rFonts w:ascii="Times New Roman" w:hAnsi="Times New Roman" w:cs="Times New Roman"/>
          <w:color w:val="FF0000"/>
        </w:rPr>
      </w:pPr>
      <w:r w:rsidRPr="0012214B">
        <w:rPr>
          <w:rFonts w:ascii="Times New Roman" w:hAnsi="Times New Roman" w:cs="Times New Roman"/>
          <w:color w:val="FF0000"/>
        </w:rPr>
        <w:t>Nhẵn và cứng.</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lastRenderedPageBreak/>
        <w:t>Phẳng và sá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9 (TH</w:t>
      </w:r>
      <w:r w:rsidRPr="0012214B">
        <w:rPr>
          <w:rFonts w:ascii="Times New Roman" w:hAnsi="Times New Roman" w:cs="Times New Roman"/>
        </w:rPr>
        <w:t xml:space="preserve">): Trong 5 giây một nguồn âm thực hiện được 250 dao động, tần số của nguồn âm này là: </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5 Hz.</w:t>
      </w:r>
    </w:p>
    <w:p w:rsidR="00CB135A" w:rsidRPr="0012214B" w:rsidRDefault="00CB135A" w:rsidP="00160D07">
      <w:pPr>
        <w:pStyle w:val="ListParagraph"/>
        <w:numPr>
          <w:ilvl w:val="0"/>
          <w:numId w:val="33"/>
        </w:numPr>
        <w:spacing w:after="200" w:line="276" w:lineRule="auto"/>
        <w:rPr>
          <w:rFonts w:ascii="Times New Roman" w:hAnsi="Times New Roman" w:cs="Times New Roman"/>
          <w:color w:val="FF0000"/>
        </w:rPr>
      </w:pPr>
      <w:r w:rsidRPr="0012214B">
        <w:rPr>
          <w:rFonts w:ascii="Times New Roman" w:hAnsi="Times New Roman" w:cs="Times New Roman"/>
          <w:color w:val="FF0000"/>
        </w:rPr>
        <w:t>5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10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250 Hz.</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0 (TH):</w:t>
      </w:r>
      <w:r w:rsidRPr="0012214B">
        <w:rPr>
          <w:rFonts w:ascii="Times New Roman" w:hAnsi="Times New Roman" w:cs="Times New Roman"/>
        </w:rPr>
        <w:t xml:space="preserve"> Trong các trường hợp sau, trường hợp nào có thể nghe rõ tiếng vang?</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đọc sách.</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khi đang trên tàu ở ngoài khơi.</w:t>
      </w:r>
    </w:p>
    <w:p w:rsidR="00CB135A" w:rsidRPr="0012214B" w:rsidRDefault="00CB135A" w:rsidP="00160D07">
      <w:pPr>
        <w:pStyle w:val="ListParagraph"/>
        <w:numPr>
          <w:ilvl w:val="0"/>
          <w:numId w:val="34"/>
        </w:numPr>
        <w:spacing w:after="200" w:line="276" w:lineRule="auto"/>
        <w:rPr>
          <w:rFonts w:ascii="Times New Roman" w:hAnsi="Times New Roman" w:cs="Times New Roman"/>
          <w:color w:val="FF0000"/>
        </w:rPr>
      </w:pPr>
      <w:r w:rsidRPr="0012214B">
        <w:rPr>
          <w:rFonts w:ascii="Times New Roman" w:hAnsi="Times New Roman" w:cs="Times New Roman"/>
          <w:color w:val="FF0000"/>
        </w:rPr>
        <w:t>Nói to trong hang động lớn.</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tắm đóng cửa kí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1 (TH):</w:t>
      </w:r>
      <w:r w:rsidRPr="0012214B">
        <w:rPr>
          <w:rFonts w:ascii="Times New Roman" w:hAnsi="Times New Roman" w:cs="Times New Roman"/>
        </w:rPr>
        <w:t xml:space="preserve"> Trong các phát biểu sau, phát biểu nào là </w:t>
      </w:r>
      <w:r w:rsidRPr="0012214B">
        <w:rPr>
          <w:rFonts w:ascii="Times New Roman" w:hAnsi="Times New Roman" w:cs="Times New Roman"/>
          <w:b/>
          <w:i/>
        </w:rPr>
        <w:t>sai</w:t>
      </w:r>
      <w:r w:rsidRPr="0012214B">
        <w:rPr>
          <w:rFonts w:ascii="Times New Roman" w:hAnsi="Times New Roman" w:cs="Times New Roman"/>
        </w:rPr>
        <w:t>?</w:t>
      </w:r>
    </w:p>
    <w:p w:rsidR="00CB135A" w:rsidRPr="0012214B" w:rsidRDefault="00CB135A" w:rsidP="00160D07">
      <w:pPr>
        <w:pStyle w:val="ListParagraph"/>
        <w:numPr>
          <w:ilvl w:val="0"/>
          <w:numId w:val="36"/>
        </w:numPr>
        <w:spacing w:after="200" w:line="276" w:lineRule="auto"/>
        <w:rPr>
          <w:rFonts w:ascii="Times New Roman" w:hAnsi="Times New Roman" w:cs="Times New Roman"/>
        </w:rPr>
      </w:pPr>
      <w:r w:rsidRPr="0012214B">
        <w:rPr>
          <w:rFonts w:ascii="Times New Roman" w:hAnsi="Times New Roman" w:cs="Times New Roman"/>
        </w:rPr>
        <w:t>Hz là đơn vị tần số.</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nhỏ âm phát ra càng trầm.</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lớn âm phát ra càng cao.</w:t>
      </w:r>
    </w:p>
    <w:p w:rsidR="00CB135A" w:rsidRPr="0012214B" w:rsidRDefault="00CB135A" w:rsidP="00160D07">
      <w:pPr>
        <w:pStyle w:val="ListParagraph"/>
        <w:numPr>
          <w:ilvl w:val="0"/>
          <w:numId w:val="36"/>
        </w:numPr>
        <w:spacing w:after="200" w:line="240" w:lineRule="auto"/>
        <w:rPr>
          <w:rFonts w:ascii="Times New Roman" w:hAnsi="Times New Roman" w:cs="Times New Roman"/>
          <w:color w:val="FF0000"/>
        </w:rPr>
      </w:pPr>
      <w:r w:rsidRPr="0012214B">
        <w:rPr>
          <w:rFonts w:ascii="Times New Roman" w:hAnsi="Times New Roman" w:cs="Times New Roman"/>
          <w:color w:val="FF0000"/>
        </w:rPr>
        <w:t>Tần số dao động càng lớn âm phát ra càng to.</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2 (VD):</w:t>
      </w:r>
      <w:r w:rsidRPr="0012214B">
        <w:rPr>
          <w:rFonts w:ascii="Times New Roman" w:hAnsi="Times New Roman" w:cs="Times New Roman"/>
        </w:rPr>
        <w:t xml:space="preserve"> Trường học ở gần một đường cao tốc, hằng ngày học sinh phải chịu ô nhiễm tiếng ồn. Theo em biện pháp nào sau đây là tốt nhất để chống ô nhiễm tiếng ồn cho trường học này?</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Che các cửa bằng rèm vải.</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hay hệ thống cửa bằng cửa kính và đóng lại khi cần thiết.</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rang bị cho mỗi học sinh một mũ chống ồn để bịt tai.</w:t>
      </w:r>
    </w:p>
    <w:p w:rsidR="00CB135A" w:rsidRPr="0012214B" w:rsidRDefault="00CB135A" w:rsidP="00160D07">
      <w:pPr>
        <w:pStyle w:val="ListParagraph"/>
        <w:numPr>
          <w:ilvl w:val="0"/>
          <w:numId w:val="35"/>
        </w:numPr>
        <w:spacing w:after="200" w:line="276" w:lineRule="auto"/>
        <w:rPr>
          <w:rFonts w:ascii="Times New Roman" w:hAnsi="Times New Roman" w:cs="Times New Roman"/>
          <w:color w:val="FF0000"/>
        </w:rPr>
      </w:pPr>
      <w:r w:rsidRPr="0012214B">
        <w:rPr>
          <w:rFonts w:ascii="Times New Roman" w:hAnsi="Times New Roman" w:cs="Times New Roman"/>
          <w:color w:val="FF0000"/>
        </w:rPr>
        <w:t>Xây dựng tường thật cao để ngăn cách đường cao tốc và trường học.</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3: (VD)</w:t>
      </w:r>
      <w:r w:rsidRPr="0012214B">
        <w:rPr>
          <w:rFonts w:ascii="Times New Roman" w:hAnsi="Times New Roman" w:cs="Times New Roman"/>
          <w:lang w:val="nl-NL"/>
        </w:rPr>
        <w:t xml:space="preserve"> Người ta sử dụng sự phản xạ của siêu âm để xác định độ sâu của đáy biển. Giả sử tàu ở trên mặt biển phát ra siêu âm truyền trong nước thẳng xuống đáy biển với vận tốc 2.000m/s và thu được âm phản xạ của nó từ đáy biển sau 1 giây kể từ lúc phát ra siêu âm. Độ sâu của đáy biển là:</w:t>
      </w:r>
    </w:p>
    <w:p w:rsidR="00CB135A" w:rsidRPr="0012214B" w:rsidRDefault="00CB135A" w:rsidP="00D32FAF">
      <w:pPr>
        <w:ind w:firstLine="567"/>
        <w:jc w:val="both"/>
        <w:rPr>
          <w:rFonts w:ascii="Times New Roman" w:hAnsi="Times New Roman" w:cs="Times New Roman"/>
          <w:lang w:val="nl-NL"/>
        </w:rPr>
      </w:pPr>
      <w:r w:rsidRPr="0012214B">
        <w:rPr>
          <w:rFonts w:ascii="Times New Roman" w:hAnsi="Times New Roman" w:cs="Times New Roman"/>
          <w:color w:val="FF0000"/>
          <w:lang w:val="nl-NL"/>
        </w:rPr>
        <w:t>A. 1000 m</w:t>
      </w:r>
      <w:r w:rsidRPr="0012214B">
        <w:rPr>
          <w:rFonts w:ascii="Times New Roman" w:hAnsi="Times New Roman" w:cs="Times New Roman"/>
          <w:lang w:val="nl-NL"/>
        </w:rPr>
        <w:t>.</w:t>
      </w:r>
      <w:r w:rsidRPr="0012214B">
        <w:rPr>
          <w:rFonts w:ascii="Times New Roman" w:hAnsi="Times New Roman" w:cs="Times New Roman"/>
          <w:lang w:val="nl-NL"/>
        </w:rPr>
        <w:tab/>
      </w:r>
      <w:r w:rsidRPr="0012214B">
        <w:rPr>
          <w:rFonts w:ascii="Times New Roman" w:hAnsi="Times New Roman" w:cs="Times New Roman"/>
          <w:lang w:val="nl-NL"/>
        </w:rPr>
        <w:tab/>
        <w:t>B. 1500 m.</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color w:val="000000"/>
          <w:lang w:val="nl-NL"/>
        </w:rPr>
        <w:t>C. 2000 m</w:t>
      </w:r>
      <w:r w:rsidRPr="0012214B">
        <w:rPr>
          <w:rFonts w:ascii="Times New Roman" w:hAnsi="Times New Roman" w:cs="Times New Roman"/>
          <w:color w:val="FF0000"/>
          <w:lang w:val="nl-NL"/>
        </w:rPr>
        <w:t>.</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lang w:val="nl-NL"/>
        </w:rPr>
        <w:t>D. 4000m.</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4 (VDC):</w:t>
      </w:r>
      <w:r w:rsidRPr="0012214B">
        <w:rPr>
          <w:rFonts w:ascii="Times New Roman" w:hAnsi="Times New Roman" w:cs="Times New Roman"/>
          <w:lang w:val="nl-NL"/>
        </w:rPr>
        <w:t xml:space="preserve">Một người cầm búa gõ mạnh một nhát vào đường ray tàu hỏa làm bằng thép. Ở cách người đó 1260m, một người khác áp tai vào đường ray thì nghe thấy hai tiếng gõ cách nhau 3,5 giây. Biết vận tốc truyền âm trong không khí là 340m/s. Vận tốc truyền âm trong thép là: </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175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36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441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color w:val="FF0000"/>
          <w:lang w:val="nl-NL"/>
        </w:rPr>
      </w:pPr>
      <w:r w:rsidRPr="0012214B">
        <w:rPr>
          <w:rFonts w:ascii="Times New Roman" w:hAnsi="Times New Roman" w:cs="Times New Roman"/>
          <w:color w:val="FF0000"/>
          <w:lang w:val="nl-NL"/>
        </w:rPr>
        <w:t>6116 m/s.</w:t>
      </w:r>
    </w:p>
    <w:p w:rsidR="00CB135A" w:rsidRPr="0012214B" w:rsidRDefault="00CB135A" w:rsidP="00D32FAF">
      <w:pPr>
        <w:spacing w:line="360" w:lineRule="auto"/>
        <w:jc w:val="both"/>
        <w:rPr>
          <w:rFonts w:ascii="Times New Roman" w:eastAsia="Times New Roman" w:hAnsi="Times New Roman" w:cs="Times New Roman"/>
          <w:color w:val="000000"/>
          <w:sz w:val="26"/>
          <w:szCs w:val="26"/>
          <w:lang w:val="nl-NL"/>
        </w:rPr>
      </w:pPr>
      <w:r w:rsidRPr="0012214B">
        <w:rPr>
          <w:rFonts w:ascii="Times New Roman" w:eastAsia="Times New Roman" w:hAnsi="Times New Roman" w:cs="Times New Roman"/>
          <w:b/>
          <w:color w:val="000000"/>
          <w:sz w:val="26"/>
          <w:szCs w:val="26"/>
          <w:lang w:val="nl-NL"/>
        </w:rPr>
        <w:t>Câu 25: (VDC).</w:t>
      </w:r>
      <w:r w:rsidRPr="0012214B">
        <w:rPr>
          <w:rFonts w:ascii="Times New Roman" w:eastAsia="Times New Roman" w:hAnsi="Times New Roman" w:cs="Times New Roman"/>
          <w:color w:val="000000"/>
          <w:sz w:val="26"/>
          <w:szCs w:val="26"/>
          <w:lang w:val="nl-NL"/>
        </w:rPr>
        <w:t xml:space="preserve"> Để có tiếng vang trong môi trường không khí thì thời gian kể từ khi âm phát ra đến khi nhận âm phản xạ phải lớn hơn 1/15s.</w:t>
      </w:r>
      <w:r w:rsidRPr="0012214B">
        <w:rPr>
          <w:rFonts w:ascii="Times New Roman" w:hAnsi="Times New Roman" w:cs="Times New Roman"/>
          <w:lang w:val="nl-NL"/>
        </w:rPr>
        <w:t xml:space="preserve"> Biết vận tốc truyền âm trong không khí là 340m/s</w:t>
      </w:r>
      <w:r w:rsidRPr="0012214B">
        <w:rPr>
          <w:rFonts w:ascii="Times New Roman" w:eastAsia="Times New Roman" w:hAnsi="Times New Roman" w:cs="Times New Roman"/>
          <w:color w:val="000000"/>
          <w:sz w:val="26"/>
          <w:szCs w:val="26"/>
          <w:lang w:val="nl-NL"/>
        </w:rPr>
        <w:t xml:space="preserve">. Khoảng cách nhỏ nhất giữa người và tường có giá trị nào sau đây thì bắt đầu nghe được tiếng vang? </w:t>
      </w:r>
    </w:p>
    <w:p w:rsidR="00CB135A" w:rsidRPr="0012214B" w:rsidRDefault="00CB135A" w:rsidP="00160D07">
      <w:pPr>
        <w:pStyle w:val="ListParagraph"/>
        <w:numPr>
          <w:ilvl w:val="0"/>
          <w:numId w:val="38"/>
        </w:numPr>
        <w:spacing w:after="200" w:line="360" w:lineRule="auto"/>
        <w:jc w:val="both"/>
        <w:rPr>
          <w:rFonts w:ascii="Times New Roman" w:eastAsia="Times New Roman" w:hAnsi="Times New Roman" w:cs="Times New Roman"/>
          <w:sz w:val="26"/>
          <w:szCs w:val="26"/>
          <w:lang w:val="nl-NL"/>
        </w:rPr>
      </w:pPr>
      <w:r w:rsidRPr="0012214B">
        <w:rPr>
          <w:rFonts w:ascii="Times New Roman" w:eastAsia="Times New Roman" w:hAnsi="Times New Roman" w:cs="Times New Roman"/>
          <w:sz w:val="26"/>
          <w:szCs w:val="26"/>
          <w:lang w:val="nl-NL"/>
        </w:rPr>
        <w:t xml:space="preserve">20 m  </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B. 15,5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color w:val="FF0000"/>
          <w:sz w:val="26"/>
          <w:szCs w:val="26"/>
          <w:lang w:val="nl-NL"/>
        </w:rPr>
        <w:t xml:space="preserve"> C. 11,33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D. 10 m.</w:t>
      </w: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rPr>
          <w:rFonts w:ascii="Times New Roman" w:hAnsi="Times New Roman" w:cs="Times New Roman"/>
          <w:b/>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lastRenderedPageBreak/>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lastRenderedPageBreak/>
        <w:t xml:space="preserve">Câu 12. </w:t>
      </w:r>
      <w:r w:rsidRPr="0012214B">
        <w:rPr>
          <w:rFonts w:ascii="Times New Roman" w:hAnsi="Times New Roman" w:cs="Times New Roman"/>
          <w:bCs/>
          <w:i/>
          <w:sz w:val="28"/>
          <w:szCs w:val="28"/>
          <w:lang w:val="da-DK"/>
        </w:rPr>
        <w:t>(2,5 điểm)</w:t>
      </w: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noProof/>
          <w:sz w:val="28"/>
          <w:szCs w:val="28"/>
        </w:rPr>
        <w:pict>
          <v:group id="_x0000_s3257" style="position:absolute;left:0;text-align:left;margin-left:333pt;margin-top:28.85pt;width:120.85pt;height:132.85pt;z-index:251878400" coordorigin="7678,7804" coordsize="2417,2657">
            <v:shape id="_x0000_s3258" type="#_x0000_t202" style="position:absolute;left:7678;top:10073;width:577;height:388;mso-width-relative:margin;mso-height-relative:margin" filled="f" stroked="f">
              <v:textbox style="mso-next-textbox:#_x0000_s3258">
                <w:txbxContent>
                  <w:p w:rsidR="00D32FAF" w:rsidRPr="00926963" w:rsidRDefault="00D32FAF" w:rsidP="00D32FAF">
                    <w:pPr>
                      <w:rPr>
                        <w:b/>
                        <w:sz w:val="26"/>
                        <w:szCs w:val="26"/>
                      </w:rPr>
                    </w:pPr>
                    <w:r w:rsidRPr="00926963">
                      <w:rPr>
                        <w:b/>
                        <w:sz w:val="26"/>
                        <w:szCs w:val="26"/>
                      </w:rPr>
                      <w:t>S</w:t>
                    </w:r>
                  </w:p>
                </w:txbxContent>
              </v:textbox>
            </v:shape>
            <v:shape id="_x0000_s3259" type="#_x0000_t202" style="position:absolute;left:9668;top:8642;width:427;height:443;mso-width-relative:margin;mso-height-relative:margin" filled="f" stroked="f">
              <v:textbox style="mso-next-textbox:#_x0000_s3259">
                <w:txbxContent>
                  <w:p w:rsidR="00D32FAF" w:rsidRPr="00926963" w:rsidRDefault="00D32FAF" w:rsidP="00D32FAF">
                    <w:pPr>
                      <w:rPr>
                        <w:b/>
                        <w:sz w:val="26"/>
                        <w:szCs w:val="26"/>
                      </w:rPr>
                    </w:pPr>
                    <w:r w:rsidRPr="00926963">
                      <w:rPr>
                        <w:b/>
                        <w:sz w:val="26"/>
                        <w:szCs w:val="26"/>
                      </w:rPr>
                      <w:t>I</w:t>
                    </w:r>
                  </w:p>
                </w:txbxContent>
              </v:textbox>
            </v:shape>
            <v:group id="_x0000_s3260" style="position:absolute;left:8312;top:9036;width:2576;height:111;rotation:270" coordorigin="2087,11137" coordsize="3105,106">
              <v:shape id="_x0000_s3261" type="#_x0000_t32" style="position:absolute;left:2087;top:11137;width:2986;height:0" o:connectortype="straight"/>
              <v:group id="_x0000_s3262" style="position:absolute;left:2087;top:11137;width:3105;height:106" coordorigin="2087,11137" coordsize="3105,106">
                <v:shape id="_x0000_s3263" type="#_x0000_t32" style="position:absolute;left:5073;top:11137;width:119;height:106" o:connectortype="straight"/>
                <v:shape id="_x0000_s3264" type="#_x0000_t32" style="position:absolute;left:4954;top:11137;width:119;height:106" o:connectortype="straight"/>
                <v:shape id="_x0000_s3265" type="#_x0000_t32" style="position:absolute;left:4835;top:11137;width:119;height:106" o:connectortype="straight"/>
                <v:shape id="_x0000_s3266" type="#_x0000_t32" style="position:absolute;left:4716;top:11137;width:119;height:106" o:connectortype="straight"/>
                <v:shape id="_x0000_s3267" type="#_x0000_t32" style="position:absolute;left:4597;top:11137;width:119;height:106" o:connectortype="straight"/>
                <v:shape id="_x0000_s3268" type="#_x0000_t32" style="position:absolute;left:4478;top:11137;width:119;height:106" o:connectortype="straight"/>
                <v:shape id="_x0000_s3269" type="#_x0000_t32" style="position:absolute;left:4359;top:11137;width:119;height:106" o:connectortype="straight"/>
                <v:shape id="_x0000_s3270" type="#_x0000_t32" style="position:absolute;left:4240;top:11137;width:119;height:106" o:connectortype="straight"/>
                <v:shape id="_x0000_s3271" type="#_x0000_t32" style="position:absolute;left:4122;top:11137;width:119;height:106" o:connectortype="straight"/>
                <v:shape id="_x0000_s3272" type="#_x0000_t32" style="position:absolute;left:4003;top:11137;width:119;height:106" o:connectortype="straight"/>
                <v:shape id="_x0000_s3273" type="#_x0000_t32" style="position:absolute;left:3884;top:11137;width:119;height:106" o:connectortype="straight"/>
                <v:shape id="_x0000_s3274" type="#_x0000_t32" style="position:absolute;left:3765;top:11137;width:119;height:106" o:connectortype="straight"/>
                <v:shape id="_x0000_s3275" type="#_x0000_t32" style="position:absolute;left:3646;top:11137;width:119;height:106" o:connectortype="straight"/>
                <v:shape id="_x0000_s3276" type="#_x0000_t32" style="position:absolute;left:3527;top:11137;width:119;height:106" o:connectortype="straight"/>
                <v:shape id="_x0000_s3277" type="#_x0000_t32" style="position:absolute;left:3408;top:11137;width:119;height:106" o:connectortype="straight"/>
                <v:shape id="_x0000_s3278" type="#_x0000_t32" style="position:absolute;left:3289;top:11137;width:119;height:106" o:connectortype="straight"/>
                <v:shape id="_x0000_s3279" type="#_x0000_t32" style="position:absolute;left:3170;top:11137;width:119;height:106" o:connectortype="straight"/>
                <v:shape id="_x0000_s3280" type="#_x0000_t32" style="position:absolute;left:3051;top:11137;width:119;height:106" o:connectortype="straight"/>
                <v:shape id="_x0000_s3281" type="#_x0000_t32" style="position:absolute;left:2932;top:11137;width:119;height:106" o:connectortype="straight"/>
                <v:shape id="_x0000_s3282" type="#_x0000_t32" style="position:absolute;left:2813;top:11137;width:119;height:106" o:connectortype="straight"/>
                <v:shape id="_x0000_s3283" type="#_x0000_t32" style="position:absolute;left:2694;top:11137;width:119;height:106" o:connectortype="straight"/>
                <v:shape id="_x0000_s3284" type="#_x0000_t32" style="position:absolute;left:2575;top:11137;width:119;height:106" o:connectortype="straight"/>
                <v:shape id="_x0000_s3285" type="#_x0000_t32" style="position:absolute;left:2456;top:11137;width:119;height:106" o:connectortype="straight"/>
                <v:shape id="_x0000_s3286" type="#_x0000_t32" style="position:absolute;left:2337;top:11137;width:119;height:106" o:connectortype="straight"/>
                <v:shape id="_x0000_s3287" type="#_x0000_t32" style="position:absolute;left:2218;top:11137;width:119;height:106" o:connectortype="straight"/>
                <v:shape id="_x0000_s3288" type="#_x0000_t32" style="position:absolute;left:2087;top:11137;width:119;height:106" o:connectortype="straight"/>
              </v:group>
            </v:group>
            <v:shape id="_x0000_s3289" type="#_x0000_t32" style="position:absolute;left:8110;top:8986;width:1434;height:1151;flip:y" o:connectortype="straight"/>
            <v:shape id="_x0000_s3290" type="#_x0000_t32" style="position:absolute;left:8694;top:9452;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Hết.</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HƯỚNG DẪN CHẤM ĐỀ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lastRenderedPageBreak/>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lastRenderedPageBreak/>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noProof/>
                <w:sz w:val="28"/>
                <w:szCs w:val="28"/>
                <w:lang w:val="vi-VN" w:eastAsia="vi-VN"/>
              </w:rPr>
              <w:pict>
                <v:group id="_x0000_s3292" style="position:absolute;left:0;text-align:left;margin-left:115.3pt;margin-top:10.65pt;width:138.45pt;height:148.5pt;z-index:251880448;mso-position-horizontal-relative:text;mso-position-vertical-relative:text" coordorigin="5382,9674" coordsize="2769,2970">
                  <v:shape id="_x0000_s3293" type="#_x0000_t202" style="position:absolute;left:5839;top:9674;width:577;height:388;mso-width-relative:margin;mso-height-relative:margin" filled="f" stroked="f">
                    <v:textbox style="mso-next-textbox:#_x0000_s3293">
                      <w:txbxContent>
                        <w:p w:rsidR="00D32FAF" w:rsidRPr="00926963" w:rsidRDefault="00D32FAF" w:rsidP="00D32FAF">
                          <w:pPr>
                            <w:rPr>
                              <w:b/>
                              <w:sz w:val="26"/>
                              <w:szCs w:val="26"/>
                            </w:rPr>
                          </w:pPr>
                          <w:r>
                            <w:rPr>
                              <w:b/>
                              <w:sz w:val="26"/>
                              <w:szCs w:val="26"/>
                            </w:rPr>
                            <w:t>R</w:t>
                          </w:r>
                        </w:p>
                      </w:txbxContent>
                    </v:textbox>
                  </v:shape>
                  <v:group id="_x0000_s3294" style="position:absolute;left:5382;top:9931;width:2769;height:2713" coordorigin="5382,9931" coordsize="2769,2713">
                    <v:shape id="_x0000_s3295" type="#_x0000_t202" style="position:absolute;left:7031;top:11177;width:403;height:463;mso-width-relative:margin;mso-height-relative:margin" filled="f" stroked="f">
                      <v:textbox style="mso-next-textbox:#_x0000_s3295">
                        <w:txbxContent>
                          <w:p w:rsidR="00D32FAF" w:rsidRPr="00926963" w:rsidRDefault="00D32FAF" w:rsidP="00D32FAF">
                            <w:pPr>
                              <w:rPr>
                                <w:b/>
                                <w:sz w:val="26"/>
                                <w:szCs w:val="26"/>
                              </w:rPr>
                            </w:pPr>
                            <w:r>
                              <w:rPr>
                                <w:b/>
                                <w:sz w:val="26"/>
                                <w:szCs w:val="26"/>
                              </w:rPr>
                              <w:t>i</w:t>
                            </w:r>
                          </w:p>
                        </w:txbxContent>
                      </v:textbox>
                    </v:shape>
                    <v:shape id="_x0000_s3296" type="#_x0000_t202" style="position:absolute;left:6992;top:10851;width:494;height:421;mso-width-relative:margin;mso-height-relative:margin" filled="f" stroked="f">
                      <v:textbox style="mso-next-textbox:#_x0000_s3296">
                        <w:txbxContent>
                          <w:p w:rsidR="00D32FAF" w:rsidRPr="00926963" w:rsidRDefault="00D32FAF" w:rsidP="00D32FAF">
                            <w:pPr>
                              <w:rPr>
                                <w:b/>
                                <w:sz w:val="26"/>
                                <w:szCs w:val="26"/>
                              </w:rPr>
                            </w:pPr>
                            <w:r>
                              <w:rPr>
                                <w:b/>
                                <w:sz w:val="26"/>
                                <w:szCs w:val="26"/>
                              </w:rPr>
                              <w:t>i’</w:t>
                            </w:r>
                          </w:p>
                        </w:txbxContent>
                      </v:textbox>
                    </v:shape>
                    <v:group id="_x0000_s3297" style="position:absolute;left:5382;top:9931;width:2769;height:2713" coordorigin="5382,9931" coordsize="2769,2713">
                      <v:shape id="_x0000_s3298" type="#_x0000_t202" style="position:absolute;left:5909;top:12256;width:577;height:388;mso-width-relative:margin;mso-height-relative:margin" filled="f" stroked="f">
                        <v:textbox style="mso-next-textbox:#_x0000_s3298">
                          <w:txbxContent>
                            <w:p w:rsidR="00D32FAF" w:rsidRPr="00926963" w:rsidRDefault="00D32FAF" w:rsidP="00D32FAF">
                              <w:pPr>
                                <w:rPr>
                                  <w:b/>
                                  <w:sz w:val="26"/>
                                  <w:szCs w:val="26"/>
                                </w:rPr>
                              </w:pPr>
                            </w:p>
                          </w:txbxContent>
                        </v:textbox>
                      </v:shape>
                      <v:shape id="_x0000_s3299" type="#_x0000_t202" style="position:absolute;left:7724;top:10960;width:427;height:443;mso-width-relative:margin;mso-height-relative:margin" filled="f" stroked="f">
                        <v:textbox style="mso-next-textbox:#_x0000_s3299">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_x0000_s3300" style="position:absolute;left:6473;top:11294;width:2576;height:111;rotation:270" coordorigin="2087,11137" coordsize="3105,106">
                        <v:shape id="_x0000_s3301" type="#_x0000_t32" style="position:absolute;left:2087;top:11137;width:2986;height:0" o:connectortype="straight"/>
                        <v:group id="_x0000_s3302" style="position:absolute;left:2087;top:11137;width:3105;height:106" coordorigin="2087,11137" coordsize="3105,106">
                          <v:shape id="_x0000_s3303" type="#_x0000_t32" style="position:absolute;left:5073;top:11137;width:119;height:106" o:connectortype="straight"/>
                          <v:shape id="_x0000_s3304" type="#_x0000_t32" style="position:absolute;left:4954;top:11137;width:119;height:106" o:connectortype="straight"/>
                          <v:shape id="_x0000_s3305" type="#_x0000_t32" style="position:absolute;left:4835;top:11137;width:119;height:106" o:connectortype="straight"/>
                          <v:shape id="_x0000_s3306" type="#_x0000_t32" style="position:absolute;left:4716;top:11137;width:119;height:106" o:connectortype="straight"/>
                          <v:shape id="_x0000_s3307" type="#_x0000_t32" style="position:absolute;left:4597;top:11137;width:119;height:106" o:connectortype="straight"/>
                          <v:shape id="_x0000_s3308" type="#_x0000_t32" style="position:absolute;left:4478;top:11137;width:119;height:106" o:connectortype="straight"/>
                          <v:shape id="_x0000_s3309" type="#_x0000_t32" style="position:absolute;left:4359;top:11137;width:119;height:106" o:connectortype="straight"/>
                          <v:shape id="_x0000_s3310" type="#_x0000_t32" style="position:absolute;left:4240;top:11137;width:119;height:106" o:connectortype="straight"/>
                          <v:shape id="_x0000_s3311" type="#_x0000_t32" style="position:absolute;left:4122;top:11137;width:119;height:106" o:connectortype="straight"/>
                          <v:shape id="_x0000_s3312" type="#_x0000_t32" style="position:absolute;left:4003;top:11137;width:119;height:106" o:connectortype="straight"/>
                          <v:shape id="_x0000_s3313" type="#_x0000_t32" style="position:absolute;left:3884;top:11137;width:119;height:106" o:connectortype="straight"/>
                          <v:shape id="_x0000_s3314" type="#_x0000_t32" style="position:absolute;left:3765;top:11137;width:119;height:106" o:connectortype="straight"/>
                          <v:shape id="_x0000_s3315" type="#_x0000_t32" style="position:absolute;left:3646;top:11137;width:119;height:106" o:connectortype="straight"/>
                          <v:shape id="_x0000_s3316" type="#_x0000_t32" style="position:absolute;left:3527;top:11137;width:119;height:106" o:connectortype="straight"/>
                          <v:shape id="_x0000_s3317" type="#_x0000_t32" style="position:absolute;left:3408;top:11137;width:119;height:106" o:connectortype="straight"/>
                          <v:shape id="_x0000_s3318" type="#_x0000_t32" style="position:absolute;left:3289;top:11137;width:119;height:106" o:connectortype="straight"/>
                          <v:shape id="_x0000_s3319" type="#_x0000_t32" style="position:absolute;left:3170;top:11137;width:119;height:106" o:connectortype="straight"/>
                          <v:shape id="_x0000_s3320" type="#_x0000_t32" style="position:absolute;left:3051;top:11137;width:119;height:106" o:connectortype="straight"/>
                          <v:shape id="_x0000_s3321" type="#_x0000_t32" style="position:absolute;left:2932;top:11137;width:119;height:106" o:connectortype="straight"/>
                          <v:shape id="_x0000_s3322" type="#_x0000_t32" style="position:absolute;left:2813;top:11137;width:119;height:106" o:connectortype="straight"/>
                          <v:shape id="_x0000_s3323" type="#_x0000_t32" style="position:absolute;left:2694;top:11137;width:119;height:106" o:connectortype="straight"/>
                          <v:shape id="_x0000_s3324" type="#_x0000_t32" style="position:absolute;left:2575;top:11137;width:119;height:106" o:connectortype="straight"/>
                          <v:shape id="_x0000_s3325" type="#_x0000_t32" style="position:absolute;left:2456;top:11137;width:119;height:106" o:connectortype="straight"/>
                          <v:shape id="_x0000_s3326" type="#_x0000_t32" style="position:absolute;left:2337;top:11137;width:119;height:106" o:connectortype="straight"/>
                          <v:shape id="_x0000_s3327" type="#_x0000_t32" style="position:absolute;left:2218;top:11137;width:119;height:106" o:connectortype="straight"/>
                          <v:shape id="_x0000_s3328" type="#_x0000_t32" style="position:absolute;left:2087;top:11137;width:119;height:106" o:connectortype="straight"/>
                        </v:group>
                      </v:group>
                      <v:shape id="_x0000_s3329" type="#_x0000_t32" style="position:absolute;left:6271;top:11244;width:1434;height:1151;flip:y" o:connectortype="straight"/>
                      <v:shape id="_x0000_s3330" type="#_x0000_t32" style="position:absolute;left:6907;top:11657;width:219;height:278;rotation:270" o:connectortype="straight" strokeweight=".45pt">
                        <v:stroke endarrow="block"/>
                      </v:shape>
                      <v:shape id="_x0000_s3331" type="#_x0000_t32" style="position:absolute;left:6271;top:9931;width:1434;height:1313" o:connectortype="straight"/>
                      <v:shape id="_x0000_s3332" type="#_x0000_t32" style="position:absolute;left:6826;top:10456;width:363;height:296;flip:x y" o:connectortype="straight" strokeweight=".45pt">
                        <v:stroke endarrow="block"/>
                      </v:shape>
                      <v:shape id="_x0000_s3333" type="#_x0000_t32" style="position:absolute;left:5756;top:11244;width:1949;height:0;flip:x" o:connectortype="straight" strokecolor="#f2f2f2" strokeweight="3pt">
                        <v:shadow type="perspective" color="#7f7f7f" opacity=".5" offset="1pt" offset2="-1pt"/>
                      </v:shape>
                      <v:shape id="_x0000_s3334" type="#_x0000_t202" style="position:absolute;left:5382;top:10987;width:577;height:388;mso-width-relative:margin;mso-height-relative:margin" filled="f" stroked="f">
                        <v:textbox style="mso-next-textbox:#_x0000_s3334">
                          <w:txbxContent>
                            <w:p w:rsidR="00D32FAF" w:rsidRPr="00926963" w:rsidRDefault="00D32FAF" w:rsidP="00D32FAF">
                              <w:pPr>
                                <w:rPr>
                                  <w:b/>
                                  <w:sz w:val="26"/>
                                  <w:szCs w:val="26"/>
                                </w:rPr>
                              </w:pPr>
                              <w:r>
                                <w:rPr>
                                  <w:b/>
                                  <w:sz w:val="26"/>
                                  <w:szCs w:val="26"/>
                                </w:rPr>
                                <w:t>N</w:t>
                              </w:r>
                            </w:p>
                          </w:txbxContent>
                        </v:textbox>
                      </v:shape>
                      <v:shape id="_x0000_s3335" type="#_x0000_t19" style="position:absolute;left:7343;top:11048;width:143;height:196;flip:x"/>
                      <v:shape id="_x0000_s3336" type="#_x0000_t19" style="position:absolute;left:7291;top:11251;width:143;height:198;flip:x y"/>
                    </v:group>
                  </v:group>
                </v:group>
              </w:pic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38" type="#_x0000_t32" style="position:absolute;left:0;text-align:left;margin-left:230.95pt;margin-top:14.65pt;width:68.35pt;height:59.8pt;flip:x y;z-index:251882496" o:connectortype="straight">
                  <v:stroke dashstyle="dash"/>
                </v:shape>
              </w:pict>
            </w:r>
            <w:r w:rsidRPr="0012214B">
              <w:rPr>
                <w:rFonts w:ascii="Times New Roman" w:hAnsi="Times New Roman" w:cs="Times New Roman"/>
                <w:bCs/>
                <w:noProof/>
                <w:sz w:val="28"/>
                <w:szCs w:val="28"/>
                <w:lang w:val="vi-VN" w:eastAsia="vi-VN"/>
              </w:rPr>
              <w:pict>
                <v:shape id="_x0000_s3340" type="#_x0000_t32" style="position:absolute;left:0;text-align:left;margin-left:133.55pt;margin-top:15.55pt;width:119.75pt;height:.05pt;z-index:251884544" o:connectortype="straight"/>
              </w:pic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39" type="#_x0000_t202" style="position:absolute;left:0;text-align:left;margin-left:305.05pt;margin-top:16.6pt;width:27.9pt;height:22.9pt;z-index:251883520;mso-width-relative:margin;mso-height-relative:margin" filled="f" stroked="f">
                  <v:textbox style="mso-next-textbox:#_x0000_s3339">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w:r>
          </w:p>
          <w:p w:rsidR="00CB135A" w:rsidRPr="0012214B" w:rsidRDefault="00D32FAF" w:rsidP="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41" type="#_x0000_t32" style="position:absolute;left:0;text-align:left;margin-left:158.9pt;margin-top:17.8pt;width:72.55pt;height:.55pt;z-index:251885568" o:connectortype="straight"/>
              </w:pict>
            </w:r>
            <w:r w:rsidRPr="0012214B">
              <w:rPr>
                <w:rFonts w:ascii="Times New Roman" w:hAnsi="Times New Roman" w:cs="Times New Roman"/>
                <w:bCs/>
                <w:noProof/>
                <w:sz w:val="28"/>
                <w:szCs w:val="28"/>
                <w:lang w:val="vi-VN" w:eastAsia="vi-VN"/>
              </w:rPr>
              <w:pict>
                <v:shape id="_x0000_s3345" type="#_x0000_t32" style="position:absolute;left:0;text-align:left;margin-left:194.55pt;margin-top:14.6pt;width:4.9pt;height:5.95pt;z-index:251889664" o:connectortype="straight"/>
              </w:pict>
            </w:r>
            <w:r w:rsidRPr="0012214B">
              <w:rPr>
                <w:rFonts w:ascii="Times New Roman" w:hAnsi="Times New Roman" w:cs="Times New Roman"/>
                <w:bCs/>
                <w:i/>
                <w:noProof/>
                <w:sz w:val="28"/>
                <w:szCs w:val="28"/>
                <w:lang w:val="vi-VN" w:eastAsia="vi-VN"/>
              </w:rPr>
              <w:pict>
                <v:shape id="_x0000_s3344" type="#_x0000_t32" style="position:absolute;left:0;text-align:left;margin-left:189.65pt;margin-top:15.05pt;width:4.9pt;height:5.95pt;z-index:251888640" o:connectortype="straight"/>
              </w:pict>
            </w:r>
            <w:r w:rsidRPr="0012214B">
              <w:rPr>
                <w:rFonts w:ascii="Times New Roman" w:hAnsi="Times New Roman" w:cs="Times New Roman"/>
                <w:bCs/>
                <w:i/>
                <w:noProof/>
                <w:sz w:val="28"/>
                <w:szCs w:val="28"/>
                <w:lang w:val="vi-VN" w:eastAsia="vi-VN"/>
              </w:rPr>
              <w:pict>
                <v:shape id="_x0000_s3343" type="#_x0000_t32" style="position:absolute;left:0;text-align:left;margin-left:257.65pt;margin-top:14.6pt;width:4.45pt;height:6.4pt;z-index:251887616" o:connectortype="straight"/>
              </w:pict>
            </w:r>
            <w:r w:rsidRPr="0012214B">
              <w:rPr>
                <w:rFonts w:ascii="Times New Roman" w:hAnsi="Times New Roman" w:cs="Times New Roman"/>
                <w:bCs/>
                <w:i/>
                <w:noProof/>
                <w:sz w:val="28"/>
                <w:szCs w:val="28"/>
                <w:lang w:val="vi-VN" w:eastAsia="vi-VN"/>
              </w:rPr>
              <w:pict>
                <v:shape id="_x0000_s3342" type="#_x0000_t32" style="position:absolute;left:0;text-align:left;margin-left:253.3pt;margin-top:13.85pt;width:4.35pt;height:7.15pt;z-index:251886592" o:connectortype="straight"/>
              </w:pict>
            </w:r>
            <w:r w:rsidRPr="0012214B">
              <w:rPr>
                <w:rFonts w:ascii="Times New Roman" w:hAnsi="Times New Roman" w:cs="Times New Roman"/>
                <w:bCs/>
                <w:i/>
                <w:noProof/>
                <w:sz w:val="28"/>
                <w:szCs w:val="28"/>
                <w:lang w:val="vi-VN" w:eastAsia="vi-VN"/>
              </w:rPr>
              <w:pict>
                <v:shape id="_x0000_s3337" type="#_x0000_t32" style="position:absolute;left:0;text-align:left;margin-left:162.4pt;margin-top:17.8pt;width:136.45pt;height:.55pt;flip:x y;z-index:251881472"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8" type="#_x0000_t75" style="width:138.75pt;height:18pt" o:ole="">
                  <v:imagedata r:id="rId57" o:title=""/>
                </v:shape>
                <o:OLEObject Type="Embed" ProgID="Equation.DSMT4" ShapeID="_x0000_i1058" DrawAspect="Content" ObjectID="_1636878073" r:id="rId71"/>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I./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Cs/>
          <w:color w:val="000000"/>
          <w:sz w:val="24"/>
          <w:szCs w:val="24"/>
        </w:rPr>
        <w:t xml:space="preserve">A. </w:t>
      </w:r>
      <w:r w:rsidRPr="0012214B">
        <w:rPr>
          <w:rFonts w:ascii="Times New Roman" w:hAnsi="Times New Roman" w:cs="Times New Roman"/>
          <w:color w:val="000000"/>
          <w:sz w:val="24"/>
          <w:szCs w:val="24"/>
        </w:rPr>
        <w:t>SS’ = 30 cm.</w:t>
      </w:r>
      <w:r w:rsidRPr="0012214B">
        <w:rPr>
          <w:rFonts w:ascii="Times New Roman" w:hAnsi="Times New Roman" w:cs="Times New Roman"/>
          <w:color w:val="000000"/>
          <w:sz w:val="24"/>
          <w:szCs w:val="24"/>
        </w:rPr>
        <w:tab/>
      </w:r>
      <w:r w:rsidRPr="0012214B">
        <w:rPr>
          <w:rFonts w:ascii="Times New Roman" w:hAnsi="Times New Roman" w:cs="Times New Roman"/>
          <w:bCs/>
          <w:color w:val="000000"/>
          <w:sz w:val="24"/>
          <w:szCs w:val="24"/>
        </w:rPr>
        <w:tab/>
        <w:t xml:space="preserve">B. </w:t>
      </w:r>
      <w:r w:rsidRPr="0012214B">
        <w:rPr>
          <w:rFonts w:ascii="Times New Roman" w:hAnsi="Times New Roman" w:cs="Times New Roman"/>
          <w:color w:val="000000"/>
          <w:sz w:val="24"/>
          <w:szCs w:val="24"/>
        </w:rPr>
        <w:t>SS’  = 25 cm.</w:t>
      </w:r>
      <w:r w:rsidRPr="0012214B">
        <w:rPr>
          <w:rFonts w:ascii="Times New Roman" w:hAnsi="Times New Roman" w:cs="Times New Roman"/>
          <w:bCs/>
          <w:color w:val="000000"/>
          <w:sz w:val="24"/>
          <w:szCs w:val="24"/>
        </w:rPr>
        <w:tab/>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pt-PT"/>
        </w:rPr>
        <w:t xml:space="preserve">Câu 7. </w:t>
      </w:r>
      <w:r w:rsidRPr="0012214B">
        <w:rPr>
          <w:rFonts w:ascii="Times New Roman" w:hAnsi="Times New Roman" w:cs="Times New Roman"/>
          <w:color w:val="000000"/>
          <w:sz w:val="24"/>
          <w:szCs w:val="24"/>
          <w:lang w:val="fr-FR"/>
        </w:rPr>
        <w:t>Ảnh của một vật tạo bởi gương phẳng có tính chất nào sau đây?</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Hứng được trên màn và lớn bằng vật                    C. Không hứng được trên màn và và bé hơn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lastRenderedPageBreak/>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12214B" w:rsidRDefault="00CB135A" w:rsidP="00D32FAF">
      <w:pPr>
        <w:jc w:val="both"/>
        <w:rPr>
          <w:rFonts w:ascii="Times New Roman" w:hAnsi="Times New Roman" w:cs="Times New Roman"/>
          <w:b/>
          <w:color w:val="000000"/>
          <w:sz w:val="24"/>
          <w:szCs w:val="24"/>
          <w:lang w:val="fr-FR"/>
        </w:rPr>
      </w:pPr>
      <w:r w:rsidRPr="0012214B">
        <w:rPr>
          <w:rFonts w:ascii="Times New Roman" w:hAnsi="Times New Roman" w:cs="Times New Roman"/>
          <w:b/>
          <w:color w:val="000000"/>
          <w:sz w:val="24"/>
          <w:szCs w:val="24"/>
          <w:lang w:val="fr-FR"/>
        </w:rPr>
        <w:t xml:space="preserve">II./ TỰ LUẬN </w:t>
      </w:r>
      <w:r w:rsidRPr="0012214B">
        <w:rPr>
          <w:rFonts w:ascii="Times New Roman" w:hAnsi="Times New Roman" w:cs="Times New Roman"/>
          <w:b/>
          <w:i/>
          <w:color w:val="000000"/>
          <w:sz w:val="24"/>
          <w:szCs w:val="24"/>
          <w:lang w:val="fr-FR"/>
        </w:rPr>
        <w:t>(7,5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fr-FR"/>
        </w:rPr>
        <w:t xml:space="preserve">Bài 1 </w:t>
      </w:r>
      <w:r w:rsidRPr="0012214B">
        <w:rPr>
          <w:rFonts w:ascii="Times New Roman" w:hAnsi="Times New Roman" w:cs="Times New Roman"/>
          <w:b/>
          <w:i/>
          <w:color w:val="000000"/>
          <w:sz w:val="24"/>
          <w:szCs w:val="24"/>
          <w:lang w:val="fr-FR"/>
        </w:rPr>
        <w:t>(2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Phát biểu Định luật phản xạ ánh sáng ?</w:t>
      </w:r>
    </w:p>
    <w:p w:rsidR="00CB135A" w:rsidRPr="0012214B" w:rsidRDefault="00D32FAF" w:rsidP="00D32FAF">
      <w:pPr>
        <w:jc w:val="both"/>
        <w:rPr>
          <w:rFonts w:ascii="Times New Roman" w:hAnsi="Times New Roman" w:cs="Times New Roman"/>
          <w:color w:val="000000"/>
          <w:sz w:val="24"/>
          <w:szCs w:val="24"/>
          <w:lang w:val="fr-FR"/>
        </w:rPr>
      </w:pPr>
      <w:r w:rsidRPr="0012214B">
        <w:rPr>
          <w:rFonts w:ascii="Times New Roman" w:hAnsi="Times New Roman" w:cs="Times New Roman"/>
          <w:noProof/>
          <w:color w:val="000000"/>
          <w:sz w:val="24"/>
          <w:szCs w:val="24"/>
        </w:rPr>
        <w:pict>
          <v:group id="_x0000_s3346" style="position:absolute;left:0;text-align:left;margin-left:274.55pt;margin-top:12.05pt;width:211.45pt;height:99pt;z-index:251891712" coordorigin="5289,12447" coordsize="4229,1980" o:allowincell="f">
            <v:group id="_x0000_s3347" style="position:absolute;left:5289;top:12447;width:4229;height:1620" coordorigin="4838,12447" coordsize="4229,1620" o:allowincell="f">
              <v:shape id="_x0000_s3348" type="#_x0000_t202" style="position:absolute;left:4838;top:12447;width:360;height:540" o:allowincell="f" stroked="f">
                <v:textbox style="mso-next-textbox:#_x0000_s3348">
                  <w:txbxContent>
                    <w:p w:rsidR="00D32FAF" w:rsidRDefault="00D32FAF" w:rsidP="00D32FAF">
                      <w:r>
                        <w:t xml:space="preserve">S </w:t>
                      </w:r>
                    </w:p>
                  </w:txbxContent>
                </v:textbox>
              </v:shape>
              <v:group id="_x0000_s3349" style="position:absolute;left:5018;top:12627;width:4049;height:1440" coordorigin="4389,14484" coordsize="4049,1440" o:allowincell="f">
                <v:group id="_x0000_s3350" style="position:absolute;left:4658;top:15661;width:3780;height:26" coordorigin="4658,15301" coordsize="3780,26" o:allowincell="f">
                  <v:line id="_x0000_s3351" style="position:absolute" from="4658,15327" to="8438,15327" o:allowincell="f" strokeweight="3pt">
                    <v:stroke dashstyle="1 1" linestyle="thinThin"/>
                  </v:line>
                  <v:line id="_x0000_s3352" style="position:absolute" from="4658,15301" to="8438,15301" o:allowincell="f"/>
                </v:group>
                <v:group id="_x0000_s3353" style="position:absolute;left:4389;top:15058;width:2160;height:360;rotation:2168266fd" coordorigin="2498,15147" coordsize="2700,0" o:allowincell="f">
                  <v:line id="_x0000_s3354" style="position:absolute" from="2498,15147" to="5198,15147" o:allowincell="f"/>
                  <v:line id="_x0000_s3355" style="position:absolute" from="2498,15147" to="3938,15147" o:allowincell="f">
                    <v:stroke endarrow="block"/>
                  </v:line>
                </v:group>
                <v:group id="_x0000_s3356" style="position:absolute;left:4252;top:15024;width:1440;height:360;rotation:3463299fd" coordorigin="2498,15147" coordsize="2700,0" o:allowincell="f">
                  <v:line id="_x0000_s3357" style="position:absolute" from="2498,15147" to="5198,15147" o:allowincell="f"/>
                  <v:line id="_x0000_s3358" style="position:absolute" from="2498,15147" to="3938,15147" o:allowincell="f">
                    <v:stroke endarrow="block"/>
                  </v:line>
                </v:group>
              </v:group>
            </v:group>
            <v:shape id="_x0000_s3359" type="#_x0000_t202" style="position:absolute;left:6458;top:13887;width:720;height:540" o:allowincell="f" stroked="f">
              <v:textbox>
                <w:txbxContent>
                  <w:p w:rsidR="00D32FAF" w:rsidRDefault="00D32FAF">
                    <w:r>
                      <w:t>I</w:t>
                    </w:r>
                  </w:p>
                </w:txbxContent>
              </v:textbox>
            </v:shape>
            <v:shape id="_x0000_s3360" type="#_x0000_t202" style="position:absolute;left:7343;top:13872;width:720;height:540" o:allowincell="f" stroked="f">
              <v:textbox>
                <w:txbxContent>
                  <w:p w:rsidR="00D32FAF" w:rsidRDefault="00D32FAF">
                    <w:r>
                      <w:t>I’</w:t>
                    </w:r>
                  </w:p>
                </w:txbxContent>
              </v:textbox>
            </v:shape>
          </v:group>
        </w:pict>
      </w:r>
      <w:r w:rsidR="00CB135A" w:rsidRPr="0012214B">
        <w:rPr>
          <w:rFonts w:ascii="Times New Roman" w:hAnsi="Times New Roman" w:cs="Times New Roman"/>
          <w:color w:val="000000"/>
          <w:sz w:val="24"/>
          <w:szCs w:val="24"/>
          <w:lang w:val="fr-FR"/>
        </w:rPr>
        <w:t>b) Chiếu một tia sáng lên một gương phẳng ta thu được một tia phản xạ vuông góc với tia tới. Giá trị của góc tới là bao nhiêu?</w:t>
      </w:r>
    </w:p>
    <w:p w:rsidR="00CB135A" w:rsidRPr="0012214B" w:rsidRDefault="00CB135A" w:rsidP="00D32FAF">
      <w:pPr>
        <w:jc w:val="both"/>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Bài 2 </w:t>
      </w:r>
      <w:r w:rsidRPr="0012214B">
        <w:rPr>
          <w:rFonts w:ascii="Times New Roman" w:hAnsi="Times New Roman" w:cs="Times New Roman"/>
          <w:b/>
          <w:i/>
          <w:color w:val="000000"/>
          <w:sz w:val="24"/>
          <w:szCs w:val="24"/>
        </w:rPr>
        <w:t>(2 điể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Hãy vẽ và trình bày cách vẽ chùm tia</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phản xạ ứng với chùm tia tới như hình vẽ</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w:t>
      </w:r>
      <w:r w:rsidRPr="0012214B">
        <w:rPr>
          <w:rFonts w:ascii="Times New Roman" w:hAnsi="Times New Roman" w:cs="Times New Roman"/>
          <w:b/>
          <w:i/>
          <w:color w:val="000000"/>
          <w:sz w:val="24"/>
          <w:szCs w:val="24"/>
        </w:rPr>
        <w:t>(Vẽ tia phản xạ IR và I’R’ ứng với tia tới SI và S’I’)</w:t>
      </w: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Bài 3 </w:t>
      </w:r>
      <w:r w:rsidRPr="0012214B">
        <w:rPr>
          <w:rFonts w:ascii="Times New Roman" w:hAnsi="Times New Roman" w:cs="Times New Roman"/>
          <w:b/>
          <w:i/>
          <w:color w:val="000000"/>
          <w:sz w:val="24"/>
          <w:szCs w:val="24"/>
        </w:rPr>
        <w:t>(2,5 điểm)</w:t>
      </w: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12214B">
        <w:rPr>
          <w:rFonts w:ascii="Times New Roman" w:hAnsi="Times New Roman" w:cs="Times New Roman"/>
          <w:color w:val="000000"/>
          <w:sz w:val="24"/>
          <w:szCs w:val="24"/>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43705" w:rsidP="00C43705">
      <w:pPr>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12214B" w:rsidRDefault="00CB135A" w:rsidP="00D32FAF">
      <w:pPr>
        <w:rPr>
          <w:rFonts w:ascii="Times New Roman" w:hAnsi="Times New Roman" w:cs="Times New Roman"/>
          <w:b/>
          <w:color w:val="000000"/>
        </w:rPr>
      </w:pPr>
      <w:smartTag w:uri="urn:schemas-microsoft-com:office:smarttags" w:element="place">
        <w:r w:rsidRPr="0012214B">
          <w:rPr>
            <w:rFonts w:ascii="Times New Roman" w:hAnsi="Times New Roman" w:cs="Times New Roman"/>
            <w:b/>
            <w:color w:val="000000"/>
          </w:rPr>
          <w:t>I.</w:t>
        </w:r>
      </w:smartTag>
      <w:r w:rsidRPr="0012214B">
        <w:rPr>
          <w:rFonts w:ascii="Times New Roman" w:hAnsi="Times New Roman" w:cs="Times New Roman"/>
          <w:b/>
          <w:color w:val="000000"/>
        </w:rPr>
        <w:t xml:space="preserve">/ TRẮC NGHIỆM KHÁCH QUAN </w:t>
      </w:r>
      <w:r w:rsidRPr="0012214B">
        <w:rPr>
          <w:rFonts w:ascii="Times New Roman" w:hAnsi="Times New Roman" w:cs="Times New Roman"/>
          <w:b/>
          <w:i/>
          <w:color w:val="000000"/>
        </w:rPr>
        <w:t>(2,5điểm).</w:t>
      </w:r>
    </w:p>
    <w:p w:rsidR="00CB135A" w:rsidRPr="0012214B" w:rsidRDefault="00CB135A" w:rsidP="00D32FAF">
      <w:pPr>
        <w:jc w:val="both"/>
        <w:rPr>
          <w:rFonts w:ascii="Times New Roman" w:hAnsi="Times New Roman" w:cs="Times New Roman"/>
          <w:b/>
          <w:lang w:val="pt-BR"/>
        </w:rPr>
      </w:pPr>
    </w:p>
    <w:tbl>
      <w:tblPr>
        <w:tblStyle w:val="TableGrid"/>
        <w:tblW w:w="10507" w:type="dxa"/>
        <w:jc w:val="center"/>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trPr>
          <w:trHeight w:val="734"/>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âu</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trPr>
          <w:trHeight w:val="925"/>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Style w:val="TableGrid"/>
        <w:tblW w:w="0" w:type="auto"/>
        <w:jc w:val="center"/>
        <w:tblLook w:val="01E0" w:firstRow="1" w:lastRow="1" w:firstColumn="1" w:lastColumn="1" w:noHBand="0" w:noVBand="0"/>
      </w:tblPr>
      <w:tblGrid>
        <w:gridCol w:w="828"/>
        <w:gridCol w:w="7200"/>
        <w:gridCol w:w="1620"/>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D32FAF" w:rsidP="00D32FAF">
      <w:pPr>
        <w:jc w:val="both"/>
        <w:rPr>
          <w:rFonts w:ascii="Times New Roman" w:hAnsi="Times New Roman" w:cs="Times New Roman"/>
          <w:b/>
          <w:lang w:val="pt-BR"/>
        </w:rPr>
      </w:pPr>
      <w:r w:rsidRPr="0012214B">
        <w:rPr>
          <w:rFonts w:ascii="Times New Roman" w:hAnsi="Times New Roman" w:cs="Times New Roman"/>
          <w:b/>
          <w:noProof/>
        </w:rPr>
        <w:pict>
          <v:group id="_x0000_s3363" style="position:absolute;left:0;text-align:left;margin-left:227pt;margin-top:1.15pt;width:241pt;height:164.5pt;z-index:251894784;mso-position-horizontal-relative:text;mso-position-vertical-relative:text" coordorigin="4518,6817" coordsize="4820,3290" o:allowincell="f">
            <v:shape id="_x0000_s3364" type="#_x0000_t202" style="position:absolute;left:6383;top:7717;width:720;height:540" o:allowincell="f" stroked="f">
              <v:textbox style="mso-next-textbox:#_x0000_s3364">
                <w:txbxContent>
                  <w:p w:rsidR="00D32FAF" w:rsidRDefault="00D32FAF" w:rsidP="00D32FAF">
                    <w:r>
                      <w:t>N’</w:t>
                    </w:r>
                  </w:p>
                </w:txbxContent>
              </v:textbox>
            </v:shape>
            <v:shape id="_x0000_s3365" type="#_x0000_t202" style="position:absolute;left:5558;top:7717;width:720;height:540" o:allowincell="f" stroked="f">
              <v:textbox style="mso-next-textbox:#_x0000_s3365">
                <w:txbxContent>
                  <w:p w:rsidR="00D32FAF" w:rsidRDefault="00D32FAF" w:rsidP="00D32FAF">
                    <w:r>
                      <w:t>N</w:t>
                    </w:r>
                  </w:p>
                </w:txbxContent>
              </v:textbox>
            </v:shape>
            <v:group id="_x0000_s3366" style="position:absolute;left:4898;top:9417;width:3780;height:26" coordorigin="4658,15301" coordsize="3780,26" o:allowincell="f">
              <v:line id="_x0000_s3367" style="position:absolute" from="4658,15327" to="8438,15327" o:allowincell="f" strokeweight="3pt">
                <v:stroke dashstyle="1 1" linestyle="thinThin"/>
              </v:line>
              <v:line id="_x0000_s3368" style="position:absolute" from="4658,15301" to="8438,15301" o:allowincell="f"/>
            </v:group>
            <v:group id="_x0000_s3369" style="position:absolute;left:4629;top:8808;width:2160;height:360;rotation:2168266fd" coordorigin="2498,15147" coordsize="2700,0" o:allowincell="f">
              <v:line id="_x0000_s3370" style="position:absolute" from="2498,15147" to="5198,15147" o:allowincell="f"/>
              <v:line id="_x0000_s3371" style="position:absolute" from="2498,15147" to="3938,15147" o:allowincell="f">
                <v:stroke endarrow="block"/>
              </v:line>
            </v:group>
            <v:group id="_x0000_s3372" style="position:absolute;left:4447;top:8759;width:1440;height:360;rotation:3463299fd" coordorigin="2498,15147" coordsize="2700,0" o:allowincell="f">
              <v:line id="_x0000_s3373" style="position:absolute" from="2498,15147" to="5198,15147" o:allowincell="f"/>
              <v:line id="_x0000_s3374" style="position:absolute" from="2498,15147" to="3938,15147" o:allowincell="f">
                <v:stroke endarrow="block"/>
              </v:line>
            </v:group>
            <v:shape id="_x0000_s3375" type="#_x0000_t202" style="position:absolute;left:4518;top:7897;width:360;height:540" o:allowincell="f" stroked="f">
              <v:textbox style="mso-next-textbox:#_x0000_s3375">
                <w:txbxContent>
                  <w:p w:rsidR="00D32FAF" w:rsidRDefault="00D32FAF" w:rsidP="00D32FAF">
                    <w:r>
                      <w:t xml:space="preserve">S </w:t>
                    </w:r>
                  </w:p>
                </w:txbxContent>
              </v:textbox>
            </v:shape>
            <v:group id="_x0000_s3376" style="position:absolute;left:6563;top:8752;width:2160;height:360;rotation:-26028062fd" coordorigin="2498,15147" coordsize="2700,0" o:allowincell="f">
              <v:line id="_x0000_s3377" style="position:absolute" from="2498,15147" to="5198,15147" o:allowincell="f"/>
              <v:line id="_x0000_s3378" style="position:absolute" from="2498,15147" to="3938,15147" o:allowincell="f">
                <v:stroke endarrow="block"/>
              </v:line>
            </v:group>
            <v:group id="_x0000_s3379" style="position:absolute;left:5507;top:8312;width:2505;height:626;rotation:-3491702fd" coordorigin="2498,15147" coordsize="2700,0" o:allowincell="f">
              <v:line id="_x0000_s3380" style="position:absolute" from="2498,15147" to="5198,15147" o:allowincell="f"/>
              <v:line id="_x0000_s3381" style="position:absolute" from="2498,15147" to="3938,15147" o:allowincell="f">
                <v:stroke endarrow="block"/>
              </v:line>
            </v:group>
            <v:line id="_x0000_s3382" style="position:absolute" from="5753,8137" to="5753,9397" o:allowincell="f"/>
            <v:line id="_x0000_s3383" style="position:absolute" from="6683,8152" to="6683,9412" o:allowincell="f"/>
            <v:shape id="_x0000_s3384" type="#_x0000_t202" style="position:absolute;left:5558;top:9567;width:720;height:540" o:allowincell="f" stroked="f">
              <v:textbox>
                <w:txbxContent>
                  <w:p w:rsidR="00D32FAF" w:rsidRDefault="00D32FAF" w:rsidP="00D32FAF">
                    <w:r>
                      <w:t>I</w:t>
                    </w:r>
                  </w:p>
                </w:txbxContent>
              </v:textbox>
            </v:shape>
            <v:shape id="_x0000_s3385" type="#_x0000_t202" style="position:absolute;left:6458;top:9567;width:720;height:540" o:allowincell="f" stroked="f">
              <v:textbox>
                <w:txbxContent>
                  <w:p w:rsidR="00D32FAF" w:rsidRDefault="00D32FAF" w:rsidP="00D32FAF">
                    <w:r>
                      <w:t>I’</w:t>
                    </w:r>
                  </w:p>
                </w:txbxContent>
              </v:textbox>
            </v:shape>
            <v:shape id="_x0000_s3386" type="#_x0000_t202" style="position:absolute;left:7358;top:6817;width:720;height:540" o:allowincell="f" stroked="f">
              <v:textbox style="mso-next-textbox:#_x0000_s3386">
                <w:txbxContent>
                  <w:p w:rsidR="00D32FAF" w:rsidRDefault="00D32FAF" w:rsidP="00D32FAF">
                    <w:r>
                      <w:t>R</w:t>
                    </w:r>
                  </w:p>
                </w:txbxContent>
              </v:textbox>
            </v:shape>
            <v:shape id="_x0000_s3387" type="#_x0000_t202" style="position:absolute;left:8618;top:7897;width:720;height:540" o:allowincell="f" stroked="f">
              <v:textbox style="mso-next-textbox:#_x0000_s3387">
                <w:txbxContent>
                  <w:p w:rsidR="00D32FAF" w:rsidRDefault="00D32FAF" w:rsidP="00D32FAF">
                    <w:r>
                      <w:t>R’</w:t>
                    </w:r>
                  </w:p>
                </w:txbxContent>
              </v:textbox>
            </v:shape>
            <v:shape id="_x0000_s3388" type="#_x0000_t95" style="position:absolute;left:5426;top:8885;width:360;height:360;rotation:-585863fd" o:allowincell="f" adj="-10039567,9582"/>
            <v:shape id="_x0000_s3389" type="#_x0000_t95" style="position:absolute;left:6374;top:9017;width:360;height:360;rotation:-1318908fd" o:allowincell="f" adj="-10039567,9582"/>
            <v:shape id="_x0000_s3390" type="#_x0000_t95" style="position:absolute;left:5674;top:8925;width:360;height:360;rotation:2008399fd" o:allowincell="f" adj="-10039567,9582"/>
            <v:shape id="_x0000_s3391" type="#_x0000_t95" style="position:absolute;left:6634;top:9033;width:360;height:360;rotation:1239156fd" o:allowincell="f" adj="-10039567,9582"/>
            <v:line id="_x0000_s3392" style="position:absolute" from="6426,8953" to="6542,9133" o:allowincell="f"/>
            <v:line id="_x0000_s3393" style="position:absolute;flip:x" from="6766,8977" to="7010,9157" o:allowincell="f"/>
          </v:group>
        </w:pic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Style w:val="TableGrid"/>
        <w:tblW w:w="9828" w:type="dxa"/>
        <w:jc w:val="center"/>
        <w:tblLook w:val="01E0" w:firstRow="1" w:lastRow="1" w:firstColumn="1" w:lastColumn="1" w:noHBand="0" w:noVBand="0"/>
      </w:tblPr>
      <w:tblGrid>
        <w:gridCol w:w="828"/>
        <w:gridCol w:w="7380"/>
        <w:gridCol w:w="1620"/>
      </w:tblGrid>
      <w:tr w:rsidR="00CB135A" w:rsidRPr="0012214B">
        <w:trPr>
          <w:trHeight w:val="463"/>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Style w:val="TableGrid"/>
        <w:tblW w:w="9815" w:type="dxa"/>
        <w:jc w:val="center"/>
        <w:tblLook w:val="01E0" w:firstRow="1" w:lastRow="1" w:firstColumn="1" w:lastColumn="1" w:noHBand="0" w:noVBand="0"/>
      </w:tblPr>
      <w:tblGrid>
        <w:gridCol w:w="828"/>
        <w:gridCol w:w="7380"/>
        <w:gridCol w:w="1607"/>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D32FAF">
            <w:pPr>
              <w:jc w:val="both"/>
              <w:rPr>
                <w:rFonts w:ascii="Times New Roman" w:hAnsi="Times New Roman" w:cs="Times New Roman"/>
                <w:b/>
                <w:sz w:val="24"/>
                <w:szCs w:val="24"/>
              </w:rPr>
            </w:pP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t>b)</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59" type="#_x0000_t75" style="width:78.75pt;height:33.75pt" o:ole="">
                  <v:imagedata r:id="rId10" o:title=""/>
                </v:shape>
                <o:OLEObject Type="Embed" ProgID="Equation.DSMT4" ShapeID="_x0000_i1059" DrawAspect="Content" ObjectID="_1636878074" r:id="rId72"/>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60" type="#_x0000_t75" style="width:9pt;height:14.25pt" o:ole="">
                  <v:imagedata r:id="rId12" o:title=""/>
                </v:shape>
                <o:OLEObject Type="Embed" ProgID="Equation.DSMT4" ShapeID="_x0000_i1060" DrawAspect="Content" ObjectID="_1636878075" r:id="rId73"/>
              </w:object>
            </w:r>
            <w:r w:rsidRPr="0012214B">
              <w:rPr>
                <w:rFonts w:ascii="Times New Roman" w:hAnsi="Times New Roman" w:cs="Times New Roman"/>
                <w:position w:val="-30"/>
                <w:lang w:val="pt-BR"/>
              </w:rPr>
              <w:object w:dxaOrig="2000" w:dyaOrig="680">
                <v:shape id="_x0000_i1061" type="#_x0000_t75" style="width:99.75pt;height:33.75pt" o:ole="">
                  <v:imagedata r:id="rId14" o:title=""/>
                </v:shape>
                <o:OLEObject Type="Embed" ProgID="Equation.DSMT4" ShapeID="_x0000_i1061" DrawAspect="Content" ObjectID="_1636878076" r:id="rId74"/>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0,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sz w:val="24"/>
                <w:szCs w:val="24"/>
              </w:rPr>
            </w:pPr>
          </w:p>
        </w:tc>
        <w:tc>
          <w:tcPr>
            <w:tcW w:w="7380"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tcPr>
          <w:p w:rsidR="00CB135A" w:rsidRPr="0012214B" w:rsidRDefault="00CB135A" w:rsidP="00D32FAF">
            <w:pPr>
              <w:jc w:val="both"/>
              <w:rPr>
                <w:rFonts w:ascii="Times New Roman" w:hAnsi="Times New Roman" w:cs="Times New Roman"/>
                <w:b/>
                <w:sz w:val="24"/>
                <w:szCs w:val="24"/>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Style w:val="TableGrid"/>
        <w:tblW w:w="9828" w:type="dxa"/>
        <w:jc w:val="center"/>
        <w:tblLook w:val="01E0" w:firstRow="1" w:lastRow="1" w:firstColumn="1" w:lastColumn="1" w:noHBand="0" w:noVBand="0"/>
      </w:tblPr>
      <w:tblGrid>
        <w:gridCol w:w="828"/>
        <w:gridCol w:w="7380"/>
        <w:gridCol w:w="1620"/>
      </w:tblGrid>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p>
        </w:tc>
      </w:tr>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Gọi n là số lần dao động của con lắc trong 2 phút:</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n = 1200 lần</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Thời gian dao động là: t = 2phút = 120s</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Tần số dao động của con lắc là:   </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f = n/t = 1200/120 = 10 (Hz)</w:t>
            </w:r>
          </w:p>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82275" w:rsidRPr="0012214B" w:rsidTr="00FA3F0E">
        <w:tc>
          <w:tcPr>
            <w:tcW w:w="3469" w:type="dxa"/>
            <w:tcBorders>
              <w:top w:val="single" w:sz="4" w:space="0" w:color="000000"/>
              <w:left w:val="single" w:sz="4" w:space="0" w:color="000000"/>
              <w:bottom w:val="single" w:sz="4" w:space="0" w:color="000000"/>
            </w:tcBorders>
            <w:shd w:val="clear" w:color="auto" w:fill="auto"/>
          </w:tcPr>
          <w:p w:rsidR="00782275" w:rsidRPr="0012214B" w:rsidRDefault="0078227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82275" w:rsidRPr="0012214B" w:rsidRDefault="0078227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82275" w:rsidRPr="0012214B" w:rsidRDefault="0078227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82275" w:rsidRPr="0012214B" w:rsidRDefault="0078227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line="360" w:lineRule="auto"/>
        <w:rPr>
          <w:rFonts w:ascii="Times New Roman" w:hAnsi="Times New Roman" w:cs="Times New Roman"/>
          <w:sz w:val="28"/>
          <w:szCs w:val="28"/>
          <w:lang w:val="nb-NO" w:eastAsia="tr-TR"/>
        </w:rPr>
      </w:pPr>
      <w:r w:rsidRPr="0012214B">
        <w:rPr>
          <w:rFonts w:ascii="Times New Roman" w:hAnsi="Times New Roman" w:cs="Times New Roman"/>
          <w:b/>
          <w:sz w:val="28"/>
          <w:szCs w:val="28"/>
          <w:lang w:val="nb-NO" w:eastAsia="tr-TR"/>
        </w:rPr>
        <w:t xml:space="preserve">Câu 1.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a) Tiếng vang là gì? Khi nào tai ta nghe thấy tiếng vang?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b) Những vật phản xạ âm tốt là những vật như thế nà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Câu 2.</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Môi trường nào truyền được âm, môi trường nào không truyền được âm? Lấy ví dụ về sự truyền âm trong chất rắ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3.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Khi gảy mạnh một dây đàn, tiếng đàn sẽ to hay nhỏ? Tại sa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4.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Một vật thực hiện dao động với tần số 20Hz. Hỏi trong 1 phút vật thực hiện được bao nhiêu dao động?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lastRenderedPageBreak/>
        <w:t xml:space="preserve">Câu 5.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Một công trường xây dựng nằm ở giữa khu dân cư mà em đang sống. Hãy đề ra ba biện pháp chống ô nhiễm tiếng ồ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6.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Hãy vẽ ảnh của vật đặt trước gương gương phẳng như hình vẽ. </w:t>
      </w:r>
    </w:p>
    <w:p w:rsidR="00CB135A" w:rsidRPr="0012214B" w:rsidRDefault="00D32FAF" w:rsidP="00D32FAF">
      <w:pPr>
        <w:spacing w:line="360" w:lineRule="auto"/>
        <w:rPr>
          <w:rFonts w:ascii="Times New Roman" w:hAnsi="Times New Roman" w:cs="Times New Roman"/>
        </w:rPr>
      </w:pPr>
      <w:r w:rsidRPr="0012214B">
        <w:rPr>
          <w:rFonts w:ascii="Times New Roman" w:hAnsi="Times New Roman" w:cs="Times New Roman"/>
          <w:noProof/>
        </w:rPr>
        <w:pict>
          <v:group id="_x0000_s3395" style="position:absolute;margin-left:168.95pt;margin-top:13.2pt;width:83.5pt;height:62.25pt;z-index:251897856" coordorigin="4790,7546" coordsize="1670,1245">
            <v:group id="Group 36" o:spid="_x0000_s3396" alt="" style="position:absolute;left:4790;top:8706;width:1597;height:85" coordsize="2016,88">
              <v:line id="Line 37" o:spid="_x0000_s3397" style="position:absolute" from="6,3" to="2016,3" strokeweight="1pt"/>
              <v:line id="Line 38" o:spid="_x0000_s3398" style="position:absolute;flip:y" from="0,0" to="68,85" strokeweight="1pt"/>
              <v:line id="Line 39" o:spid="_x0000_s3399" style="position:absolute;flip:y" from="59,3" to="127,88" strokeweight="1pt"/>
              <v:line id="Line 40" o:spid="_x0000_s3400" style="position:absolute;flip:y" from="126,3" to="194,88" strokeweight="1pt"/>
              <v:line id="Line 41" o:spid="_x0000_s3401" style="position:absolute;flip:y" from="193,3" to="261,88" strokeweight="1pt"/>
              <v:line id="Line 42" o:spid="_x0000_s3402" style="position:absolute;flip:y" from="260,3" to="328,88" strokeweight="1pt"/>
              <v:line id="Line 43" o:spid="_x0000_s3403" style="position:absolute;flip:y" from="327,3" to="395,88" strokeweight="1pt"/>
              <v:line id="Line 44" o:spid="_x0000_s3404" style="position:absolute;flip:y" from="394,3" to="462,88" strokeweight="1pt"/>
              <v:line id="Line 45" o:spid="_x0000_s3405" style="position:absolute;flip:y" from="461,3" to="529,88" strokeweight="1pt"/>
              <v:line id="Line 46" o:spid="_x0000_s3406" style="position:absolute;flip:y" from="528,3" to="596,88" strokeweight="1pt"/>
              <v:line id="Line 47" o:spid="_x0000_s3407" style="position:absolute;flip:y" from="595,3" to="663,88" strokeweight="1pt"/>
              <v:line id="Line 48" o:spid="_x0000_s3408" style="position:absolute;flip:y" from="667,0" to="735,85" strokeweight="1pt"/>
              <v:line id="Line 49" o:spid="_x0000_s3409" style="position:absolute;flip:y" from="726,3" to="794,88" strokeweight="1pt"/>
              <v:line id="Line 50" o:spid="_x0000_s3410" style="position:absolute;flip:y" from="793,3" to="861,88" strokeweight="1pt"/>
              <v:line id="Line 51" o:spid="_x0000_s3411" style="position:absolute;flip:y" from="860,3" to="928,88" strokeweight="1pt"/>
              <v:line id="Line 52" o:spid="_x0000_s3412" style="position:absolute;flip:y" from="927,3" to="995,88" strokeweight="1pt"/>
              <v:line id="Line 53" o:spid="_x0000_s3413" style="position:absolute;flip:y" from="994,3" to="1062,88" strokeweight="1pt"/>
              <v:line id="Line 54" o:spid="_x0000_s3414" style="position:absolute;flip:y" from="1061,3" to="1129,88" strokeweight="1pt"/>
              <v:line id="Line 55" o:spid="_x0000_s3415" style="position:absolute;flip:y" from="1128,3" to="1196,88" strokeweight="1pt"/>
              <v:line id="Line 56" o:spid="_x0000_s3416" style="position:absolute;flip:y" from="1195,3" to="1263,88" strokeweight="1pt"/>
              <v:line id="Line 57" o:spid="_x0000_s3417" style="position:absolute;flip:y" from="1262,3" to="1330,88" strokeweight="1pt"/>
              <v:line id="Line 58" o:spid="_x0000_s3418" style="position:absolute;flip:y" from="1337,0" to="1405,85" strokeweight="1pt"/>
              <v:line id="Line 59" o:spid="_x0000_s3419" style="position:absolute;flip:y" from="1396,3" to="1464,88" strokeweight="1pt"/>
              <v:line id="Line 60" o:spid="_x0000_s3420" style="position:absolute;flip:y" from="1463,3" to="1531,88" strokeweight="1pt"/>
              <v:line id="Line 61" o:spid="_x0000_s3421" style="position:absolute;flip:y" from="1530,3" to="1598,88" strokeweight="1pt"/>
              <v:line id="Line 62" o:spid="_x0000_s3422" style="position:absolute;flip:y" from="1597,3" to="1665,88" strokeweight="1pt"/>
              <v:line id="Line 63" o:spid="_x0000_s3423" style="position:absolute;flip:y" from="1664,3" to="1732,88" strokeweight="1pt"/>
              <v:line id="Line 64" o:spid="_x0000_s3424" style="position:absolute;flip:y" from="1731,3" to="1799,88" strokeweight="1pt"/>
              <v:line id="Line 65" o:spid="_x0000_s3425" style="position:absolute;flip:y" from="1798,3" to="1866,88" strokeweight="1pt"/>
              <v:line id="Line 66" o:spid="_x0000_s3426" style="position:absolute;flip:y" from="1865,3" to="1933,88" strokeweight="1pt"/>
              <v:line id="Line 67" o:spid="_x0000_s3427" style="position:absolute;flip:y" from="1932,3" to="2000,88" strokeweight="1pt"/>
            </v:group>
            <v:line id="Line 68" o:spid="_x0000_s3428" style="position:absolute;flip:y" from="5630,7836" to="5630,8298" strokeweight="1.5pt">
              <v:stroke endarrow="open"/>
            </v:line>
            <v:shape id="Text Box 69" o:spid="_x0000_s3429" type="#_x0000_t202" style="position:absolute;left:6255;top:8099;width:205;height:290" filled="f" stroked="f">
              <v:textbox style="mso-next-textbox:#Text Box 69" inset="0,0,0,0">
                <w:txbxContent>
                  <w:p w:rsidR="00D32FAF" w:rsidRDefault="00D32FAF" w:rsidP="00D32FAF">
                    <w:r>
                      <w:t>A</w:t>
                    </w:r>
                  </w:p>
                </w:txbxContent>
              </v:textbox>
            </v:shape>
            <v:shape id="Text Box 70" o:spid="_x0000_s3430" type="#_x0000_t202" style="position:absolute;left:5525;top:7546;width:205;height:290" filled="f" stroked="f">
              <v:textbox style="mso-next-textbox:#Text Box 70" inset="0,0,0,0">
                <w:txbxContent>
                  <w:p w:rsidR="00D32FAF" w:rsidRDefault="00D32FAF" w:rsidP="00D32FAF">
                    <w:r>
                      <w:t>B</w:t>
                    </w:r>
                  </w:p>
                </w:txbxContent>
              </v:textbox>
            </v:shape>
            <v:line id="Line 72" o:spid="_x0000_s3431" style="position:absolute;flip:y" from="5622,8298" to="6251,8298" strokeweight="1.5pt">
              <v:stroke endarrow="open"/>
            </v:line>
            <v:shape id="Text Box 75" o:spid="_x0000_s3432" type="#_x0000_t202" style="position:absolute;left:5373;top:8155;width:205;height:290" filled="f" stroked="f">
              <v:textbox style="mso-next-textbox:#Text Box 75" inset="0,0,0,0">
                <w:txbxContent>
                  <w:p w:rsidR="00D32FAF" w:rsidRDefault="00D32FAF" w:rsidP="00D32FAF">
                    <w:r>
                      <w:t>O</w:t>
                    </w:r>
                  </w:p>
                </w:txbxContent>
              </v:textbox>
            </v:shape>
          </v:group>
        </w:pict>
      </w:r>
    </w:p>
    <w:p w:rsidR="00CB135A" w:rsidRPr="0012214B" w:rsidRDefault="00CB135A" w:rsidP="00D32FAF">
      <w:pPr>
        <w:spacing w:line="360" w:lineRule="auto"/>
        <w:rPr>
          <w:rFonts w:ascii="Times New Roman" w:hAnsi="Times New Roman" w:cs="Times New Roman"/>
        </w:rPr>
      </w:pPr>
    </w:p>
    <w:p w:rsidR="00CB135A" w:rsidRPr="0012214B" w:rsidRDefault="00CB135A" w:rsidP="00D32FAF">
      <w:pPr>
        <w:spacing w:line="360" w:lineRule="auto"/>
        <w:rPr>
          <w:rFonts w:ascii="Times New Roman" w:hAnsi="Times New Roman" w:cs="Times New Roman"/>
          <w:b/>
          <w:lang w:val="nb-NO" w:eastAsia="tr-TR"/>
        </w:rPr>
      </w:pPr>
    </w:p>
    <w:p w:rsidR="00782275" w:rsidRPr="0012214B" w:rsidRDefault="00782275" w:rsidP="00782275">
      <w:pPr>
        <w:spacing w:before="60"/>
        <w:jc w:val="center"/>
        <w:rPr>
          <w:rFonts w:ascii="Times New Roman" w:hAnsi="Times New Roman" w:cs="Times New Roman"/>
          <w:b/>
          <w:lang w:val="nb-NO" w:eastAsia="tr-TR"/>
        </w:rPr>
      </w:pPr>
    </w:p>
    <w:p w:rsidR="00CB135A" w:rsidRPr="0012214B" w:rsidRDefault="00782275" w:rsidP="00782275">
      <w:pPr>
        <w:spacing w:before="60"/>
        <w:jc w:val="center"/>
        <w:rPr>
          <w:rFonts w:ascii="Times New Roman" w:hAnsi="Times New Roman" w:cs="Times New Roman"/>
          <w:b/>
          <w:lang w:val="nb-NO" w:eastAsia="tr-TR"/>
        </w:rPr>
      </w:pPr>
      <w:r w:rsidRPr="0012214B">
        <w:rPr>
          <w:rFonts w:ascii="Times New Roman" w:hAnsi="Times New Roman" w:cs="Times New Roman"/>
          <w:b/>
          <w:lang w:val="nb-NO" w:eastAsia="tr-TR"/>
        </w:rPr>
        <w:t>ĐÁP ÁN</w:t>
      </w:r>
    </w:p>
    <w:tbl>
      <w:tblPr>
        <w:tblpPr w:leftFromText="180" w:rightFromText="180" w:vertAnchor="text" w:horzAnchor="margin" w:tblpY="981"/>
        <w:tblW w:w="957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893"/>
        <w:gridCol w:w="7736"/>
        <w:gridCol w:w="941"/>
      </w:tblGrid>
      <w:tr w:rsidR="00CB135A" w:rsidRPr="0012214B" w:rsidTr="00D32FAF">
        <w:tc>
          <w:tcPr>
            <w:tcW w:w="893" w:type="dxa"/>
            <w:tcBorders>
              <w:bottom w:val="dotted" w:sz="4" w:space="0" w:color="auto"/>
            </w:tcBorders>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Câu</w:t>
            </w:r>
          </w:p>
        </w:tc>
        <w:tc>
          <w:tcPr>
            <w:tcW w:w="7736"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41"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iểm</w:t>
            </w:r>
          </w:p>
        </w:tc>
      </w:tr>
      <w:tr w:rsidR="00CB135A" w:rsidRPr="0012214B" w:rsidTr="00D32FAF">
        <w:tc>
          <w:tcPr>
            <w:tcW w:w="893" w:type="dxa"/>
            <w:tcBorders>
              <w:top w:val="dotted" w:sz="4" w:space="0" w:color="auto"/>
              <w:bottom w:val="nil"/>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736" w:type="dxa"/>
          </w:tcPr>
          <w:p w:rsidR="00CB135A" w:rsidRPr="0012214B" w:rsidRDefault="00CB135A" w:rsidP="00D32FAF">
            <w:pPr>
              <w:spacing w:before="60"/>
              <w:rPr>
                <w:rFonts w:ascii="Times New Roman" w:hAnsi="Times New Roman" w:cs="Times New Roman"/>
                <w:sz w:val="28"/>
                <w:szCs w:val="28"/>
                <w:lang w:val="pt-BR" w:eastAsia="tr-TR"/>
              </w:rPr>
            </w:pPr>
            <w:r w:rsidRPr="0012214B">
              <w:rPr>
                <w:rFonts w:ascii="Times New Roman" w:hAnsi="Times New Roman" w:cs="Times New Roman"/>
                <w:sz w:val="28"/>
                <w:szCs w:val="28"/>
                <w:lang w:val="pt-BR" w:eastAsia="tr-TR"/>
              </w:rPr>
              <w:t>a) – Tiếng vang là âm phản xạ nghe được cách âm trực tiếp ít nhất là 1/15 giây</w:t>
            </w:r>
          </w:p>
          <w:p w:rsidR="00CB135A" w:rsidRPr="0012214B" w:rsidRDefault="00CB135A" w:rsidP="00D32FAF">
            <w:pPr>
              <w:spacing w:before="60"/>
              <w:jc w:val="both"/>
              <w:rPr>
                <w:rFonts w:ascii="Times New Roman" w:eastAsia="Arial Unicode MS" w:hAnsi="Times New Roman" w:cs="Times New Roman"/>
                <w:sz w:val="28"/>
                <w:szCs w:val="28"/>
                <w:lang w:val="pt-BR" w:eastAsia="zh-CN"/>
              </w:rPr>
            </w:pPr>
            <w:r w:rsidRPr="0012214B">
              <w:rPr>
                <w:rFonts w:ascii="Times New Roman" w:hAnsi="Times New Roman" w:cs="Times New Roman"/>
                <w:sz w:val="28"/>
                <w:szCs w:val="28"/>
                <w:lang w:val="pt-BR" w:eastAsia="tr-TR"/>
              </w:rPr>
              <w:t xml:space="preserve">    – Ta </w:t>
            </w:r>
            <w:r w:rsidRPr="0012214B">
              <w:rPr>
                <w:rFonts w:ascii="Times New Roman" w:hAnsi="Times New Roman" w:cs="Times New Roman"/>
                <w:sz w:val="28"/>
                <w:szCs w:val="28"/>
                <w:lang w:val="pt-BR"/>
              </w:rPr>
              <w:t>nghe thấy tiếng vang là do tai nghe được âm phản xạ tách biệt hẳn với âm phát ra trực tiếp từ nguồn âm.</w:t>
            </w:r>
          </w:p>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pt-BR"/>
              </w:rPr>
              <w:t xml:space="preserve">b) </w:t>
            </w:r>
            <w:r w:rsidRPr="0012214B">
              <w:rPr>
                <w:rFonts w:ascii="Times New Roman" w:hAnsi="Times New Roman" w:cs="Times New Roman"/>
                <w:sz w:val="28"/>
                <w:szCs w:val="28"/>
                <w:lang w:val="pt-BR" w:eastAsia="tr-TR"/>
              </w:rPr>
              <w:t xml:space="preserve">– </w:t>
            </w:r>
            <w:r w:rsidRPr="0012214B">
              <w:rPr>
                <w:rFonts w:ascii="Times New Roman" w:hAnsi="Times New Roman" w:cs="Times New Roman"/>
                <w:sz w:val="28"/>
                <w:szCs w:val="28"/>
                <w:lang w:val="pt-BR"/>
              </w:rPr>
              <w:t xml:space="preserve">Các vật cứng có bề mặt nhẵn thì phản xạ âm tốt </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2</w:t>
            </w:r>
          </w:p>
        </w:tc>
        <w:tc>
          <w:tcPr>
            <w:tcW w:w="7736" w:type="dxa"/>
          </w:tcPr>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fr-FR"/>
              </w:rPr>
              <w:t>Môi trưởng rắn, lỏng, khí truyền được âm. Chân không không truyền được âm</w:t>
            </w:r>
          </w:p>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fr-FR"/>
              </w:rPr>
              <w:t>VD : đúng</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0.5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0.5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3</w:t>
            </w:r>
          </w:p>
        </w:tc>
        <w:tc>
          <w:tcPr>
            <w:tcW w:w="7736" w:type="dxa"/>
            <w:tcBorders>
              <w:bottom w:val="dotted"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Khi gảy mạnh một dây đàn thì tiếng đàn sẽ to bởi vì biên độ dao động của màng loa lớn.</w:t>
            </w:r>
          </w:p>
        </w:tc>
        <w:tc>
          <w:tcPr>
            <w:tcW w:w="941" w:type="dxa"/>
            <w:tcBorders>
              <w:bottom w:val="dotted"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đ</w:t>
            </w:r>
          </w:p>
        </w:tc>
      </w:tr>
      <w:tr w:rsidR="00CB135A" w:rsidRPr="0012214B" w:rsidTr="00D32FAF">
        <w:tc>
          <w:tcPr>
            <w:tcW w:w="893" w:type="dxa"/>
            <w:tcBorders>
              <w:top w:val="nil"/>
              <w:bottom w:val="single"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4</w:t>
            </w:r>
          </w:p>
        </w:tc>
        <w:tc>
          <w:tcPr>
            <w:tcW w:w="7736" w:type="dxa"/>
            <w:tcBorders>
              <w:top w:val="dotted" w:sz="4" w:space="0" w:color="auto"/>
              <w:bottom w:val="single"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0 x 60 = 1200 dao động</w:t>
            </w:r>
          </w:p>
        </w:tc>
        <w:tc>
          <w:tcPr>
            <w:tcW w:w="941" w:type="dxa"/>
            <w:tcBorders>
              <w:top w:val="dotted"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2đ</w:t>
            </w:r>
          </w:p>
        </w:tc>
      </w:tr>
      <w:tr w:rsidR="00CB135A" w:rsidRPr="0012214B" w:rsidTr="00D32FAF">
        <w:tc>
          <w:tcPr>
            <w:tcW w:w="893" w:type="dxa"/>
            <w:tcBorders>
              <w:top w:val="single" w:sz="4" w:space="0" w:color="auto"/>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5</w:t>
            </w:r>
          </w:p>
        </w:tc>
        <w:tc>
          <w:tcPr>
            <w:tcW w:w="7736" w:type="dxa"/>
            <w:tcBorders>
              <w:top w:val="single" w:sz="4" w:space="0" w:color="auto"/>
              <w:bottom w:val="dotted" w:sz="4" w:space="0" w:color="auto"/>
            </w:tcBorders>
          </w:tcPr>
          <w:p w:rsidR="00CB135A" w:rsidRPr="0012214B" w:rsidRDefault="00CB135A" w:rsidP="00D32FAF">
            <w:pPr>
              <w:tabs>
                <w:tab w:val="left" w:pos="4905"/>
              </w:tabs>
              <w:rPr>
                <w:rFonts w:ascii="Times New Roman" w:hAnsi="Times New Roman" w:cs="Times New Roman"/>
                <w:sz w:val="28"/>
                <w:szCs w:val="28"/>
                <w:lang w:val="fr-FR"/>
              </w:rPr>
            </w:pPr>
            <w:r w:rsidRPr="0012214B">
              <w:rPr>
                <w:rFonts w:ascii="Times New Roman" w:hAnsi="Times New Roman" w:cs="Times New Roman"/>
                <w:sz w:val="28"/>
                <w:szCs w:val="28"/>
                <w:lang w:val="fr-FR"/>
              </w:rPr>
              <w:t>Nêu được 3 biện pháp đúng, thiếu 1 biện pháp trừ 0.5 điểm</w:t>
            </w:r>
          </w:p>
        </w:tc>
        <w:tc>
          <w:tcPr>
            <w:tcW w:w="941" w:type="dxa"/>
            <w:tcBorders>
              <w:top w:val="single"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2đ</w:t>
            </w:r>
          </w:p>
        </w:tc>
      </w:tr>
      <w:tr w:rsidR="00CB135A" w:rsidRPr="0012214B" w:rsidTr="00BF5CBC">
        <w:trPr>
          <w:trHeight w:val="890"/>
        </w:trPr>
        <w:tc>
          <w:tcPr>
            <w:tcW w:w="893" w:type="dxa"/>
            <w:tcBorders>
              <w:top w:val="nil"/>
              <w:bottom w:val="nil"/>
              <w:right w:val="dotted"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6</w:t>
            </w:r>
          </w:p>
        </w:tc>
        <w:tc>
          <w:tcPr>
            <w:tcW w:w="7736" w:type="dxa"/>
            <w:tcBorders>
              <w:top w:val="dotted" w:sz="4" w:space="0" w:color="auto"/>
              <w:left w:val="dotted" w:sz="4" w:space="0" w:color="auto"/>
              <w:bottom w:val="dotted" w:sz="4" w:space="0" w:color="auto"/>
            </w:tcBorders>
          </w:tcPr>
          <w:p w:rsidR="00CB135A" w:rsidRPr="0012214B" w:rsidRDefault="00D32FAF" w:rsidP="00D32FAF">
            <w:pPr>
              <w:ind w:left="720"/>
              <w:rPr>
                <w:rFonts w:ascii="Times New Roman" w:hAnsi="Times New Roman" w:cs="Times New Roman"/>
                <w:sz w:val="28"/>
                <w:szCs w:val="28"/>
              </w:rPr>
            </w:pPr>
            <w:r w:rsidRPr="0012214B">
              <w:rPr>
                <w:rFonts w:ascii="Times New Roman" w:hAnsi="Times New Roman" w:cs="Times New Roman"/>
                <w:noProof/>
                <w:sz w:val="28"/>
                <w:szCs w:val="28"/>
              </w:rPr>
              <w:pict>
                <v:group id="_x0000_s3433" style="position:absolute;left:0;text-align:left;margin-left:153.4pt;margin-top:7.55pt;width:83.5pt;height:107.45pt;z-index:251898880;mso-position-horizontal-relative:text;mso-position-vertical-relative:text" coordorigin="4988,12449" coordsize="1670,2149">
                  <v:group id="Group 112" o:spid="_x0000_s3434" alt="" style="position:absolute;left:4988;top:13653;width:1597;height:85" coordsize="2016,88">
                    <v:line id="Line 113" o:spid="_x0000_s3435" style="position:absolute" from="6,3" to="2016,3" strokeweight="1pt"/>
                    <v:line id="Line 114" o:spid="_x0000_s3436" style="position:absolute;flip:y" from="0,0" to="68,85" strokeweight="1pt"/>
                    <v:line id="Line 115" o:spid="_x0000_s3437" style="position:absolute;flip:y" from="59,3" to="127,88" strokeweight="1pt"/>
                    <v:line id="Line 116" o:spid="_x0000_s3438" style="position:absolute;flip:y" from="126,3" to="194,88" strokeweight="1pt"/>
                    <v:line id="Line 117" o:spid="_x0000_s3439" style="position:absolute;flip:y" from="193,3" to="261,88" strokeweight="1pt"/>
                    <v:line id="Line 118" o:spid="_x0000_s3440" style="position:absolute;flip:y" from="260,3" to="328,88" strokeweight="1pt"/>
                    <v:line id="Line 119" o:spid="_x0000_s3441" style="position:absolute;flip:y" from="327,3" to="395,88" strokeweight="1pt"/>
                    <v:line id="Line 120" o:spid="_x0000_s3442" style="position:absolute;flip:y" from="394,3" to="462,88" strokeweight="1pt"/>
                    <v:line id="Line 121" o:spid="_x0000_s3443" style="position:absolute;flip:y" from="461,3" to="529,88" strokeweight="1pt"/>
                    <v:line id="Line 122" o:spid="_x0000_s3444" style="position:absolute;flip:y" from="528,3" to="596,88" strokeweight="1pt"/>
                    <v:line id="Line 123" o:spid="_x0000_s3445" style="position:absolute;flip:y" from="595,3" to="663,88" strokeweight="1pt"/>
                    <v:line id="Line 124" o:spid="_x0000_s3446" style="position:absolute;flip:y" from="667,0" to="735,85" strokeweight="1pt"/>
                    <v:line id="Line 125" o:spid="_x0000_s3447" style="position:absolute;flip:y" from="726,3" to="794,88" strokeweight="1pt"/>
                    <v:line id="Line 126" o:spid="_x0000_s3448" style="position:absolute;flip:y" from="793,3" to="861,88" strokeweight="1pt"/>
                    <v:line id="Line 127" o:spid="_x0000_s3449" style="position:absolute;flip:y" from="860,3" to="928,88" strokeweight="1pt"/>
                    <v:line id="Line 128" o:spid="_x0000_s3450" style="position:absolute;flip:y" from="927,3" to="995,88" strokeweight="1pt"/>
                    <v:line id="Line 129" o:spid="_x0000_s3451" style="position:absolute;flip:y" from="994,3" to="1062,88" strokeweight="1pt"/>
                    <v:line id="Line 130" o:spid="_x0000_s3452" style="position:absolute;flip:y" from="1061,3" to="1129,88" strokeweight="1pt"/>
                    <v:line id="Line 131" o:spid="_x0000_s3453" style="position:absolute;flip:y" from="1128,3" to="1196,88" strokeweight="1pt"/>
                    <v:line id="Line 132" o:spid="_x0000_s3454" style="position:absolute;flip:y" from="1195,3" to="1263,88" strokeweight="1pt"/>
                    <v:line id="Line 133" o:spid="_x0000_s3455" style="position:absolute;flip:y" from="1262,3" to="1330,88" strokeweight="1pt"/>
                    <v:line id="Line 134" o:spid="_x0000_s3456" style="position:absolute;flip:y" from="1337,0" to="1405,85" strokeweight="1pt"/>
                    <v:line id="Line 135" o:spid="_x0000_s3457" style="position:absolute;flip:y" from="1396,3" to="1464,88" strokeweight="1pt"/>
                    <v:line id="Line 136" o:spid="_x0000_s3458" style="position:absolute;flip:y" from="1463,3" to="1531,88" strokeweight="1pt"/>
                    <v:line id="Line 137" o:spid="_x0000_s3459" style="position:absolute;flip:y" from="1530,3" to="1598,88" strokeweight="1pt"/>
                    <v:line id="Line 138" o:spid="_x0000_s3460" style="position:absolute;flip:y" from="1597,3" to="1665,88" strokeweight="1pt"/>
                    <v:line id="Line 139" o:spid="_x0000_s3461" style="position:absolute;flip:y" from="1664,3" to="1732,88" strokeweight="1pt"/>
                    <v:line id="Line 140" o:spid="_x0000_s3462" style="position:absolute;flip:y" from="1731,3" to="1799,88" strokeweight="1pt"/>
                    <v:line id="Line 141" o:spid="_x0000_s3463" style="position:absolute;flip:y" from="1798,3" to="1866,88" strokeweight="1pt"/>
                    <v:line id="Line 142" o:spid="_x0000_s3464" style="position:absolute;flip:y" from="1865,3" to="1933,88" strokeweight="1pt"/>
                    <v:line id="Line 143" o:spid="_x0000_s3465" style="position:absolute;flip:y" from="1932,3" to="2000,88" strokeweight="1pt"/>
                  </v:group>
                  <v:line id="Line 144" o:spid="_x0000_s3466" style="position:absolute;flip:y" from="5828,12739" to="5828,13201" strokeweight="1.5pt">
                    <v:stroke endarrow="open"/>
                  </v:line>
                  <v:shape id="Text Box 145" o:spid="_x0000_s3467" type="#_x0000_t202" style="position:absolute;left:6453;top:13002;width:205;height:290" filled="f" stroked="f">
                    <v:textbox inset="0,0,0,0">
                      <w:txbxContent>
                        <w:p w:rsidR="00D32FAF" w:rsidRDefault="00D32FAF" w:rsidP="00D32FAF">
                          <w:r>
                            <w:t>A</w:t>
                          </w:r>
                        </w:p>
                      </w:txbxContent>
                    </v:textbox>
                  </v:shape>
                  <v:shape id="Text Box 146" o:spid="_x0000_s3468" type="#_x0000_t202" style="position:absolute;left:5723;top:12449;width:205;height:290" filled="f" stroked="f">
                    <v:textbox inset="0,0,0,0">
                      <w:txbxContent>
                        <w:p w:rsidR="00D32FAF" w:rsidRDefault="00D32FAF" w:rsidP="00D32FAF">
                          <w:r>
                            <w:t>B</w:t>
                          </w:r>
                        </w:p>
                      </w:txbxContent>
                    </v:textbox>
                  </v:shape>
                  <v:line id="Line 148" o:spid="_x0000_s3469" style="position:absolute;flip:y" from="5820,13201" to="6449,13201" strokeweight="1.5pt">
                    <v:stroke endarrow="open"/>
                  </v:line>
                  <v:shape id="Text Box 151" o:spid="_x0000_s3470" type="#_x0000_t202" style="position:absolute;left:5571;top:13058;width:205;height:290" filled="f" stroked="f">
                    <v:textbox inset="0,0,0,0">
                      <w:txbxContent>
                        <w:p w:rsidR="00D32FAF" w:rsidRDefault="00D32FAF" w:rsidP="00D32FAF">
                          <w:r>
                            <w:t>O</w:t>
                          </w:r>
                        </w:p>
                      </w:txbxContent>
                    </v:textbox>
                  </v:shape>
                  <v:line id="Line 159" o:spid="_x0000_s3471" style="position:absolute;flip:y" from="5820,14132" to="6449,14132" strokeweight="1.5pt">
                    <v:stroke dashstyle="1 1" endarrow="open"/>
                  </v:line>
                  <v:line id="Line 160" o:spid="_x0000_s3472" style="position:absolute;flip:y" from="5828,14136" to="5828,14598" strokeweight="1.5pt">
                    <v:stroke dashstyle="1 1" startarrow="open"/>
                  </v:line>
                  <v:shape id="AutoShape 161" o:spid="_x0000_s3473" type="#_x0000_t32" style="position:absolute;left:5829;top:13201;width:0;height:452" o:connectortype="straight"/>
                  <v:shape id="AutoShape 162" o:spid="_x0000_s3474" type="#_x0000_t32" style="position:absolute;left:6438;top:13202;width:0;height:452" o:connectortype="straight"/>
                  <v:shape id="AutoShape 163" o:spid="_x0000_s3475" type="#_x0000_t32" style="position:absolute;left:6438;top:13680;width:0;height:452" o:connectortype="straight">
                    <v:stroke dashstyle="dash"/>
                  </v:shape>
                  <v:shape id="AutoShape 164" o:spid="_x0000_s3476" type="#_x0000_t32" style="position:absolute;left:5820;top:13658;width:0;height:452" o:connectortype="straight">
                    <v:stroke dashstyle="dash"/>
                  </v:shape>
                </v:group>
              </w:pict>
            </w: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tc>
        <w:tc>
          <w:tcPr>
            <w:tcW w:w="941" w:type="dxa"/>
            <w:tcBorders>
              <w:top w:val="dotted"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lastRenderedPageBreak/>
              <w:t>2đ</w:t>
            </w: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0596" w:rsidRPr="0012214B" w:rsidTr="00FA3F0E">
        <w:tc>
          <w:tcPr>
            <w:tcW w:w="3469" w:type="dxa"/>
            <w:tcBorders>
              <w:top w:val="single" w:sz="4" w:space="0" w:color="000000"/>
              <w:left w:val="single" w:sz="4" w:space="0" w:color="000000"/>
              <w:bottom w:val="single" w:sz="4" w:space="0" w:color="000000"/>
            </w:tcBorders>
            <w:shd w:val="clear" w:color="auto" w:fill="auto"/>
          </w:tcPr>
          <w:p w:rsidR="00710596" w:rsidRPr="0012214B" w:rsidRDefault="00710596"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10596" w:rsidRPr="0012214B" w:rsidRDefault="00710596"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10596" w:rsidRPr="0012214B" w:rsidRDefault="00710596"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10596" w:rsidRPr="0012214B" w:rsidRDefault="00710596"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10596" w:rsidRPr="0012214B" w:rsidRDefault="00710596" w:rsidP="00D32FAF">
      <w:pPr>
        <w:rPr>
          <w:rFonts w:ascii="Times New Roman" w:hAnsi="Times New Roman" w:cs="Times New Roman"/>
          <w:b/>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 Trắc nghiệm (2 điểm)Học sinh trả lời đúng mỗi câu 0,25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1. Chiếu một chùm tia tới song song lên một gương cầu lõm, ta thu được một chùm tia phản xạ có tính chất nào dưới đây ? </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Hội tụ              B. Song song        C. Phân kì            D. Không truyền theo đường thẳ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2. Âm phát ra càng to khi:</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A. Biên độ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B. Biên độ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C. Tần số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D. Tần số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3. Môi trường nào sau đây </w:t>
      </w:r>
      <w:r w:rsidRPr="0012214B">
        <w:rPr>
          <w:rFonts w:ascii="Times New Roman" w:hAnsi="Times New Roman" w:cs="Times New Roman"/>
          <w:b/>
          <w:i/>
          <w:sz w:val="26"/>
          <w:szCs w:val="26"/>
        </w:rPr>
        <w:t>không</w:t>
      </w:r>
      <w:r w:rsidRPr="0012214B">
        <w:rPr>
          <w:rFonts w:ascii="Times New Roman" w:hAnsi="Times New Roman" w:cs="Times New Roman"/>
          <w:sz w:val="26"/>
          <w:szCs w:val="26"/>
        </w:rPr>
        <w:t xml:space="preserve"> truyền được â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A. Không khí                    </w:t>
      </w:r>
      <w:r w:rsidRPr="0012214B">
        <w:rPr>
          <w:rFonts w:ascii="Times New Roman" w:hAnsi="Times New Roman" w:cs="Times New Roman"/>
          <w:bCs/>
          <w:sz w:val="26"/>
          <w:szCs w:val="26"/>
        </w:rPr>
        <w:t>B. Chân khô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 Sắt                                D. Nướ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nl-NL"/>
        </w:rPr>
        <w:t xml:space="preserve">4. Vật nào dưới đây </w:t>
      </w:r>
      <w:r w:rsidRPr="0012214B">
        <w:rPr>
          <w:rFonts w:ascii="Times New Roman" w:hAnsi="Times New Roman" w:cs="Times New Roman"/>
          <w:b/>
          <w:i/>
          <w:sz w:val="26"/>
          <w:szCs w:val="26"/>
          <w:lang w:val="nl-NL"/>
        </w:rPr>
        <w:t>không</w:t>
      </w:r>
      <w:r w:rsidRPr="0012214B">
        <w:rPr>
          <w:rFonts w:ascii="Times New Roman" w:hAnsi="Times New Roman" w:cs="Times New Roman"/>
          <w:sz w:val="26"/>
          <w:szCs w:val="26"/>
          <w:lang w:val="nl-NL"/>
        </w:rPr>
        <w:t xml:space="preserve"> được gọi là nguồn âm.</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A. Dây đàn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B. Mặt trống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C. Chiếc sáo đang để trên bàn.</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D. Âm thoa dao động.</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lastRenderedPageBreak/>
        <w:t>5. Khoảng cách từ một điểm  sáng S Đến gương phẳng bằng : 1m.</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t>Hỏi khoảng cách ảnh S’ của điểm sáng S đến gương phẳng bằng bao nhiêu?</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t>A. 1m</w:t>
      </w:r>
      <w:r w:rsidRPr="0012214B">
        <w:rPr>
          <w:sz w:val="26"/>
          <w:szCs w:val="26"/>
        </w:rPr>
        <w:tab/>
      </w:r>
      <w:r w:rsidRPr="0012214B">
        <w:rPr>
          <w:sz w:val="26"/>
          <w:szCs w:val="26"/>
        </w:rPr>
        <w:tab/>
        <w:t>B. 2m</w:t>
      </w:r>
      <w:r w:rsidRPr="0012214B">
        <w:rPr>
          <w:sz w:val="26"/>
          <w:szCs w:val="26"/>
        </w:rPr>
        <w:tab/>
      </w:r>
      <w:r w:rsidRPr="0012214B">
        <w:rPr>
          <w:sz w:val="26"/>
          <w:szCs w:val="26"/>
        </w:rPr>
        <w:tab/>
        <w:t xml:space="preserve">C.  0,5m </w:t>
      </w:r>
      <w:r w:rsidRPr="0012214B">
        <w:rPr>
          <w:sz w:val="26"/>
          <w:szCs w:val="26"/>
        </w:rPr>
        <w:tab/>
      </w:r>
      <w:r w:rsidRPr="0012214B">
        <w:rPr>
          <w:sz w:val="26"/>
          <w:szCs w:val="26"/>
        </w:rPr>
        <w:tab/>
        <w:t xml:space="preserve">D. 1,5m </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6. Nếu nhìn vào gương , thấy ảnh ảo nhỏ hơn vật thì kết luận đó là.</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A. Gương phẳng                      B.  Gương cầu lồi</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C. A hoặc B                             D. Gương cầu lõ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7. Âm thanh được tạo ra nhờ?</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Điện.</w:t>
      </w:r>
      <w:r w:rsidRPr="0012214B">
        <w:rPr>
          <w:rFonts w:ascii="Times New Roman" w:hAnsi="Times New Roman" w:cs="Times New Roman"/>
          <w:sz w:val="26"/>
          <w:szCs w:val="26"/>
        </w:rPr>
        <w:tab/>
      </w:r>
      <w:r w:rsidRPr="0012214B">
        <w:rPr>
          <w:rFonts w:ascii="Times New Roman" w:hAnsi="Times New Roman" w:cs="Times New Roman"/>
          <w:sz w:val="26"/>
          <w:szCs w:val="26"/>
        </w:rPr>
        <w:tab/>
        <w:t>B. Nhiệt.</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 Ánh sáng</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Dao động</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8. Em hãy tìm nguồn sáng trong những vật sau.</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A. Bóng đèn điện.</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 xml:space="preserve">            C. Bàn ghế.</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B. Mặt Trời.</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Mặt trăng.</w:t>
      </w:r>
    </w:p>
    <w:p w:rsidR="00CB135A" w:rsidRPr="0012214B" w:rsidRDefault="00CB135A" w:rsidP="00D32FAF">
      <w:pPr>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Phần II. Tự luận (8 ĐIỂM)</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Cs/>
          <w:sz w:val="26"/>
          <w:szCs w:val="26"/>
          <w:lang w:val="nl-NL"/>
        </w:rPr>
        <w:t>Câu 1: Muốn kèn lá chuối phát ra tiếng to, em phải thổi mạnh. Em hãy giải thích tại sao phải làm như vậy?(1 đ)</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l-NL"/>
        </w:rPr>
        <w:t>Câu 2: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6"/>
          <w:szCs w:val="26"/>
          <w:lang w:val="nb-NO"/>
        </w:rPr>
        <w:t xml:space="preserve"> ( 1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Câu 3: Cho một mũi tên AB đặt vuông góc với một gương phẳng.(3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a/ Vẽ ảnh của mũi tên tạo bởi gương phẳng.</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b/ Vẽ một tia tới AI trên gương và phản xạ IR tương ứng.</w:t>
      </w:r>
    </w:p>
    <w:p w:rsidR="00CB135A" w:rsidRPr="0012214B" w:rsidRDefault="00CB135A" w:rsidP="00D32FAF">
      <w:pPr>
        <w:jc w:val="both"/>
        <w:rPr>
          <w:rFonts w:ascii="Times New Roman" w:hAnsi="Times New Roman" w:cs="Times New Roman"/>
          <w:b/>
          <w:bCs/>
          <w:sz w:val="26"/>
          <w:szCs w:val="26"/>
        </w:rPr>
      </w:pPr>
      <w:r w:rsidRPr="0012214B">
        <w:rPr>
          <w:rFonts w:ascii="Times New Roman" w:hAnsi="Times New Roman" w:cs="Times New Roman"/>
          <w:sz w:val="26"/>
          <w:szCs w:val="26"/>
          <w:lang w:val="nb-NO"/>
        </w:rPr>
        <w:t>c/ Đặt vật AB như thế nào thì có ảnh AB song song, cùng chiều với vật.</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bCs/>
          <w:sz w:val="26"/>
          <w:szCs w:val="26"/>
        </w:rPr>
        <w:t xml:space="preserve">Câu 4: </w:t>
      </w:r>
      <w:r w:rsidRPr="0012214B">
        <w:rPr>
          <w:rFonts w:ascii="Times New Roman" w:hAnsi="Times New Roman" w:cs="Times New Roman"/>
          <w:color w:val="000000"/>
          <w:sz w:val="26"/>
          <w:szCs w:val="26"/>
        </w:rPr>
        <w:t xml:space="preserve">Tại sao trong đêm tối ta không nhìn thấy được các vật, cây cối … nhưng ta có thể nhìn thấy được ngọn lửa?(1 đ)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Câu 5: Tần số là gì? Đơn vị tần số? ký hiệu?(2 đ)</w:t>
      </w:r>
    </w:p>
    <w:p w:rsidR="00CB135A" w:rsidRPr="0012214B" w:rsidRDefault="00CB135A" w:rsidP="00D32FAF">
      <w:pPr>
        <w:rPr>
          <w:rFonts w:ascii="Times New Roman" w:hAnsi="Times New Roman" w:cs="Times New Roman"/>
          <w:bCs/>
          <w:sz w:val="26"/>
          <w:szCs w:val="26"/>
          <w:lang w:val="fr-FR"/>
        </w:rPr>
      </w:pPr>
    </w:p>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ĐÁP ÁN:-BIỂU ĐIỂ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b/>
          <w:sz w:val="26"/>
          <w:szCs w:val="26"/>
        </w:rPr>
        <w:t>Phần I:TRẮC NGHIỆM</w:t>
      </w:r>
      <w:r w:rsidRPr="0012214B">
        <w:rPr>
          <w:rFonts w:ascii="Times New Roman" w:hAnsi="Times New Roman" w:cs="Times New Roman"/>
          <w:sz w:val="26"/>
          <w:szCs w:val="26"/>
        </w:rPr>
        <w:t xml:space="preserve">:(MỖI CÂU ĐÚNG </w:t>
      </w:r>
      <w:r w:rsidRPr="0012214B">
        <w:rPr>
          <w:rFonts w:ascii="Times New Roman" w:hAnsi="Times New Roman" w:cs="Times New Roman"/>
          <w:b/>
          <w:sz w:val="26"/>
          <w:szCs w:val="26"/>
        </w:rPr>
        <w:t>0,25 Điểm</w:t>
      </w:r>
      <w:r w:rsidRPr="0012214B">
        <w:rPr>
          <w:rFonts w:ascii="Times New Roman" w:hAnsi="Times New Roman" w:cs="Times New Roman"/>
          <w:sz w:val="26"/>
          <w:szCs w:val="26"/>
        </w:rPr>
        <w:t>)</w:t>
      </w:r>
    </w:p>
    <w:tbl>
      <w:tblPr>
        <w:tblW w:w="3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285"/>
        <w:gridCol w:w="315"/>
        <w:gridCol w:w="362"/>
        <w:gridCol w:w="358"/>
        <w:gridCol w:w="362"/>
        <w:gridCol w:w="358"/>
        <w:gridCol w:w="358"/>
        <w:gridCol w:w="362"/>
      </w:tblGrid>
      <w:tr w:rsidR="00CB135A" w:rsidRPr="0012214B" w:rsidTr="00D32FAF">
        <w:trPr>
          <w:trHeight w:val="665"/>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âu Hỏi</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1</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2</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3</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4</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5</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6</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7</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8</w:t>
            </w:r>
          </w:p>
        </w:tc>
      </w:tr>
      <w:tr w:rsidR="00CB135A" w:rsidRPr="0012214B" w:rsidTr="00D32FAF">
        <w:trPr>
          <w:trHeight w:val="680"/>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Đáp án</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D</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r>
    </w:tbl>
    <w:p w:rsidR="00CB135A" w:rsidRPr="0012214B" w:rsidRDefault="00CB135A" w:rsidP="00D32FAF">
      <w:pPr>
        <w:rPr>
          <w:rFonts w:ascii="Times New Roman" w:hAnsi="Times New Roman" w:cs="Times New Roman"/>
          <w:b/>
          <w:sz w:val="26"/>
          <w:szCs w:val="26"/>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I: TỰ LUẬN( 8 điể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lastRenderedPageBreak/>
        <w:t>Câu 1: Khi thổi mạnh, ta làm cho lá chuối ở đầu bẹp của kèn dao động mạnh và tiếng kèn phát ra to.(1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âu 2: Vì gương cầu lồi có vùng nhìn thấy rộng hơn gương phẳng có cùng kích thước..(1 đ)</w:t>
      </w:r>
    </w:p>
    <w:p w:rsidR="00CB135A" w:rsidRPr="0012214B" w:rsidRDefault="00CB135A" w:rsidP="00D32FAF">
      <w:pPr>
        <w:rPr>
          <w:rFonts w:ascii="Times New Roman" w:hAnsi="Times New Roman" w:cs="Times New Roman"/>
          <w:sz w:val="26"/>
          <w:szCs w:val="26"/>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rPr>
        <w:t>Câu 3:</w:t>
      </w:r>
      <w:r w:rsidRPr="0012214B">
        <w:rPr>
          <w:rFonts w:ascii="Times New Roman" w:hAnsi="Times New Roman" w:cs="Times New Roman"/>
          <w:sz w:val="26"/>
          <w:szCs w:val="26"/>
          <w:lang w:val="nl-NL"/>
        </w:rPr>
        <w:t xml:space="preserve"> a/ Vẽ ảnh: Lấy ảnh đối xứng với vật qua gương (1 đ)</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89" type="#_x0000_t32" style="position:absolute;margin-left:120.35pt;margin-top:9.95pt;width:65.45pt;height:56.25pt;z-index:251913216" o:connectortype="straight"/>
        </w:pict>
      </w:r>
      <w:r w:rsidRPr="0012214B">
        <w:rPr>
          <w:rFonts w:ascii="Times New Roman" w:hAnsi="Times New Roman" w:cs="Times New Roman"/>
          <w:noProof/>
          <w:sz w:val="26"/>
          <w:szCs w:val="26"/>
        </w:rPr>
        <w:pict>
          <v:shape id="_x0000_s3487" type="#_x0000_t32" style="position:absolute;margin-left:120.35pt;margin-top:9.95pt;width:0;height:20.25pt;flip:y;z-index:251911168" o:connectortype="straight">
            <v:stroke endarrow="block"/>
          </v:shape>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4" type="#_x0000_t32" style="position:absolute;margin-left:139.05pt;margin-top:9.85pt;width:9.35pt;height:8.25pt;z-index:251918336" o:connectortype="straight">
            <v:stroke endarrow="block"/>
          </v:shape>
        </w:pict>
      </w:r>
      <w:r w:rsidRPr="0012214B">
        <w:rPr>
          <w:rFonts w:ascii="Times New Roman" w:hAnsi="Times New Roman" w:cs="Times New Roman"/>
          <w:noProof/>
          <w:sz w:val="26"/>
          <w:szCs w:val="26"/>
        </w:rPr>
        <w:pict>
          <v:shape id="_x0000_s3490" type="#_x0000_t32" style="position:absolute;margin-left:185.8pt;margin-top:1.6pt;width:65.45pt;height:48.75pt;flip:y;z-index:251914240" o:connectortype="straigh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5" type="#_x0000_t32" style="position:absolute;margin-left:204.5pt;margin-top:9.7pt;width:13.95pt;height:10.5pt;flip:y;z-index:251919360" o:connectortype="straight">
            <v:stroke endarrow="block"/>
          </v:shape>
        </w:pic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1" type="#_x0000_t32" style="position:absolute;margin-left:176.45pt;margin-top:2.75pt;width:9.35pt;height:9pt;flip:x;z-index:251915264" o:connectortype="straight"/>
        </w:pict>
      </w:r>
      <w:r w:rsidRPr="0012214B">
        <w:rPr>
          <w:rFonts w:ascii="Times New Roman" w:hAnsi="Times New Roman" w:cs="Times New Roman"/>
          <w:noProof/>
          <w:sz w:val="26"/>
          <w:szCs w:val="26"/>
        </w:rPr>
        <w:pict>
          <v:line id="_x0000_s3486" style="position:absolute;flip:y;z-index:251910144" from="251.25pt,2.75pt" to="260.6pt,11.75pt"/>
        </w:pict>
      </w:r>
      <w:r w:rsidRPr="0012214B">
        <w:rPr>
          <w:rFonts w:ascii="Times New Roman" w:hAnsi="Times New Roman" w:cs="Times New Roman"/>
          <w:noProof/>
          <w:sz w:val="26"/>
          <w:szCs w:val="26"/>
        </w:rPr>
        <w:pict>
          <v:line id="_x0000_s3485" style="position:absolute;flip:y;z-index:251909120" from="101.65pt,2.75pt" to="111pt,11.75pt"/>
        </w:pict>
      </w:r>
      <w:r w:rsidRPr="0012214B">
        <w:rPr>
          <w:rFonts w:ascii="Times New Roman" w:hAnsi="Times New Roman" w:cs="Times New Roman"/>
          <w:noProof/>
          <w:sz w:val="26"/>
          <w:szCs w:val="26"/>
        </w:rPr>
        <w:pict>
          <v:line id="_x0000_s3484" style="position:absolute;flip:y;z-index:251908096" from="232.55pt,2.75pt" to="241.9pt,11.75pt"/>
        </w:pict>
      </w:r>
      <w:r w:rsidRPr="0012214B">
        <w:rPr>
          <w:rFonts w:ascii="Times New Roman" w:hAnsi="Times New Roman" w:cs="Times New Roman"/>
          <w:noProof/>
          <w:sz w:val="26"/>
          <w:szCs w:val="26"/>
        </w:rPr>
        <w:pict>
          <v:line id="_x0000_s3483" style="position:absolute;flip:y;z-index:251907072" from="213.85pt,2.75pt" to="223.2pt,11.75pt"/>
        </w:pict>
      </w:r>
      <w:r w:rsidRPr="0012214B">
        <w:rPr>
          <w:rFonts w:ascii="Times New Roman" w:hAnsi="Times New Roman" w:cs="Times New Roman"/>
          <w:noProof/>
          <w:sz w:val="26"/>
          <w:szCs w:val="26"/>
        </w:rPr>
        <w:pict>
          <v:line id="_x0000_s3482" style="position:absolute;flip:y;z-index:251906048" from="195.15pt,2.75pt" to="204.5pt,11.75pt"/>
        </w:pict>
      </w:r>
      <w:r w:rsidRPr="0012214B">
        <w:rPr>
          <w:rFonts w:ascii="Times New Roman" w:hAnsi="Times New Roman" w:cs="Times New Roman"/>
          <w:noProof/>
          <w:sz w:val="26"/>
          <w:szCs w:val="26"/>
        </w:rPr>
        <w:pict>
          <v:line id="_x0000_s3481" style="position:absolute;flip:y;z-index:251905024" from="176.45pt,2.75pt" to="185.8pt,11.75pt"/>
        </w:pict>
      </w:r>
      <w:r w:rsidRPr="0012214B">
        <w:rPr>
          <w:rFonts w:ascii="Times New Roman" w:hAnsi="Times New Roman" w:cs="Times New Roman"/>
          <w:noProof/>
          <w:sz w:val="26"/>
          <w:szCs w:val="26"/>
        </w:rPr>
        <w:pict>
          <v:line id="_x0000_s3480" style="position:absolute;flip:y;z-index:251904000" from="157.75pt,2.75pt" to="167.1pt,11.75pt"/>
        </w:pict>
      </w:r>
      <w:r w:rsidRPr="0012214B">
        <w:rPr>
          <w:rFonts w:ascii="Times New Roman" w:hAnsi="Times New Roman" w:cs="Times New Roman"/>
          <w:noProof/>
          <w:sz w:val="26"/>
          <w:szCs w:val="26"/>
        </w:rPr>
        <w:pict>
          <v:line id="_x0000_s3479" style="position:absolute;flip:y;z-index:251902976" from="139.05pt,2.75pt" to="148.4pt,11.75pt"/>
        </w:pict>
      </w:r>
      <w:r w:rsidRPr="0012214B">
        <w:rPr>
          <w:rFonts w:ascii="Times New Roman" w:hAnsi="Times New Roman" w:cs="Times New Roman"/>
          <w:noProof/>
          <w:sz w:val="26"/>
          <w:szCs w:val="26"/>
        </w:rPr>
        <w:pict>
          <v:line id="_x0000_s3478" style="position:absolute;flip:y;z-index:251901952" from="120.35pt,2.75pt" to="129.7pt,11.75pt"/>
        </w:pict>
      </w:r>
      <w:r w:rsidRPr="0012214B">
        <w:rPr>
          <w:rFonts w:ascii="Times New Roman" w:hAnsi="Times New Roman" w:cs="Times New Roman"/>
          <w:noProof/>
          <w:sz w:val="26"/>
          <w:szCs w:val="26"/>
        </w:rPr>
        <w:pict>
          <v:line id="_x0000_s3477" style="position:absolute;z-index:251900928" from="111pt,2.75pt" to="260.6pt,2.75p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2" type="#_x0000_t32" style="position:absolute;margin-left:157.75pt;margin-top:4.1pt;width:9.35pt;height:9.75pt;flip:x;z-index:251916288" o:connectortype="straigh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88" type="#_x0000_t32" style="position:absolute;margin-left:120.35pt;margin-top:8.5pt;width:0;height:20.25pt;z-index:251912192" o:connectortype="straight">
            <v:stroke endarrow="block"/>
          </v:shape>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3" type="#_x0000_t32" style="position:absolute;margin-left:120.35pt;margin-top:1.6pt;width:13.35pt;height:11.25pt;flip:x;z-index:251917312" o:connectortype="straight"/>
        </w:pict>
      </w:r>
      <w:r w:rsidR="00CB135A" w:rsidRPr="0012214B">
        <w:rPr>
          <w:rFonts w:ascii="Times New Roman" w:hAnsi="Times New Roman" w:cs="Times New Roman"/>
          <w:sz w:val="26"/>
          <w:szCs w:val="26"/>
          <w:lang w:val="nl-NL"/>
        </w:rPr>
        <w:t xml:space="preserve">          </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b/ Vẽ tia IR: Vẽ tia AI bất kì, nối A</w:t>
      </w:r>
      <w:r w:rsidRPr="0012214B">
        <w:rPr>
          <w:rFonts w:ascii="Times New Roman" w:hAnsi="Times New Roman" w:cs="Times New Roman"/>
          <w:sz w:val="26"/>
          <w:szCs w:val="26"/>
          <w:vertAlign w:val="superscript"/>
          <w:lang w:val="nl-NL"/>
        </w:rPr>
        <w:t>’</w:t>
      </w:r>
      <w:r w:rsidRPr="0012214B">
        <w:rPr>
          <w:rFonts w:ascii="Times New Roman" w:hAnsi="Times New Roman" w:cs="Times New Roman"/>
          <w:sz w:val="26"/>
          <w:szCs w:val="26"/>
          <w:lang w:val="nl-NL"/>
        </w:rPr>
        <w:t xml:space="preserve"> với I ta được tia phản xạ IR.(1 đ)</w:t>
      </w: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c/ Để ảnh song song cùng chiều với vật: thì vật AB phải đặt song song với mặt gương (1 đ)</w:t>
      </w:r>
    </w:p>
    <w:p w:rsidR="00CB135A" w:rsidRPr="0012214B" w:rsidRDefault="00CB135A" w:rsidP="00D32FAF">
      <w:pPr>
        <w:rPr>
          <w:rFonts w:ascii="Times New Roman" w:hAnsi="Times New Roman" w:cs="Times New Roman"/>
          <w:b/>
          <w:bCs/>
          <w:color w:val="000000"/>
          <w:sz w:val="26"/>
          <w:szCs w:val="26"/>
        </w:rPr>
      </w:pPr>
      <w:r w:rsidRPr="0012214B">
        <w:rPr>
          <w:rFonts w:ascii="Times New Roman" w:hAnsi="Times New Roman" w:cs="Times New Roman"/>
          <w:color w:val="000000"/>
          <w:sz w:val="26"/>
          <w:szCs w:val="26"/>
          <w:lang w:val="nl-NL"/>
        </w:rPr>
        <w:t xml:space="preserve">Câu 4: </w:t>
      </w:r>
      <w:r w:rsidRPr="0012214B">
        <w:rPr>
          <w:rFonts w:ascii="Times New Roman" w:hAnsi="Times New Roman" w:cs="Times New Roman"/>
          <w:color w:val="000000"/>
          <w:sz w:val="26"/>
          <w:szCs w:val="26"/>
        </w:rPr>
        <w:t xml:space="preserve">Ta không nhìn thấy cây cối , nhà cửa vì không có ánh sáng từ các vật đó chiếu vào mắt ta </w:t>
      </w:r>
      <w:r w:rsidRPr="0012214B">
        <w:rPr>
          <w:rFonts w:ascii="Times New Roman" w:hAnsi="Times New Roman" w:cs="Times New Roman"/>
          <w:b/>
          <w:bCs/>
          <w:color w:val="000000"/>
          <w:sz w:val="26"/>
          <w:szCs w:val="26"/>
        </w:rPr>
        <w:t>0,5 đ</w:t>
      </w:r>
    </w:p>
    <w:p w:rsidR="00CB135A" w:rsidRPr="0012214B" w:rsidRDefault="00CB135A" w:rsidP="00D32FAF">
      <w:pPr>
        <w:rPr>
          <w:rFonts w:ascii="Times New Roman" w:hAnsi="Times New Roman" w:cs="Times New Roman"/>
          <w:b/>
          <w:bCs/>
          <w:color w:val="000000"/>
          <w:sz w:val="26"/>
          <w:szCs w:val="26"/>
        </w:rPr>
      </w:pPr>
      <w:r w:rsidRPr="0012214B">
        <w:rPr>
          <w:rFonts w:ascii="Times New Roman" w:hAnsi="Times New Roman" w:cs="Times New Roman"/>
          <w:color w:val="000000"/>
          <w:sz w:val="26"/>
          <w:szCs w:val="26"/>
        </w:rPr>
        <w:t xml:space="preserve">- Nhìn thấy ngọn lửa vì ngọn lửa tự phát ra ánh sáng và ánh sáng đã truyền đến mắt ta     </w:t>
      </w:r>
      <w:r w:rsidRPr="0012214B">
        <w:rPr>
          <w:rFonts w:ascii="Times New Roman" w:hAnsi="Times New Roman" w:cs="Times New Roman"/>
          <w:b/>
          <w:bCs/>
          <w:color w:val="000000"/>
          <w:sz w:val="26"/>
          <w:szCs w:val="26"/>
        </w:rPr>
        <w:t>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Câu 5: Nêu đúng khái niệm(1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Đơn vị(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Kí hiệu( 0,5 đ)</w:t>
      </w:r>
    </w:p>
    <w:p w:rsidR="00CB135A" w:rsidRPr="0012214B" w:rsidRDefault="00CB135A" w:rsidP="00D32FAF">
      <w:pPr>
        <w:rPr>
          <w:rFonts w:ascii="Times New Roman" w:hAnsi="Times New Roman" w:cs="Times New Roman"/>
          <w:lang w:val="nl-NL"/>
        </w:rPr>
      </w:pPr>
    </w:p>
    <w:p w:rsidR="00BF5CBC" w:rsidRPr="0012214B" w:rsidRDefault="00BF5CBC" w:rsidP="00BF5CBC">
      <w:pPr>
        <w:rPr>
          <w:rFonts w:ascii="Times New Roman" w:hAnsi="Times New Roman" w:cs="Times New Roman"/>
          <w:b/>
          <w:sz w:val="28"/>
          <w:szCs w:val="28"/>
        </w:rPr>
      </w:pPr>
    </w:p>
    <w:p w:rsidR="00BF5CBC" w:rsidRPr="0012214B" w:rsidRDefault="00BF5CBC" w:rsidP="00BF5CBC">
      <w:pPr>
        <w:rPr>
          <w:rFonts w:ascii="Times New Roman" w:hAnsi="Times New Roman" w:cs="Times New Roman"/>
          <w:b/>
          <w:sz w:val="28"/>
          <w:szCs w:val="28"/>
        </w:rPr>
      </w:pPr>
    </w:p>
    <w:p w:rsidR="00BF5CBC" w:rsidRPr="0012214B" w:rsidRDefault="00BF5CBC" w:rsidP="00BF5CBC">
      <w:pP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BF5CBC">
      <w:pPr>
        <w:rPr>
          <w:rFonts w:ascii="Times New Roman" w:hAnsi="Times New Roman" w:cs="Times New Roman"/>
          <w:b/>
          <w:sz w:val="28"/>
          <w:szCs w:val="28"/>
        </w:rPr>
      </w:pPr>
    </w:p>
    <w:p w:rsidR="00CB135A" w:rsidRPr="0012214B" w:rsidRDefault="00CB135A" w:rsidP="00BF5CBC">
      <w:pPr>
        <w:rPr>
          <w:rFonts w:ascii="Times New Roman" w:hAnsi="Times New Roman" w:cs="Times New Roman"/>
          <w:sz w:val="28"/>
          <w:szCs w:val="28"/>
        </w:rPr>
      </w:pPr>
      <w:r w:rsidRPr="0012214B">
        <w:rPr>
          <w:rFonts w:ascii="Times New Roman" w:hAnsi="Times New Roman" w:cs="Times New Roman"/>
          <w:b/>
          <w:sz w:val="28"/>
          <w:szCs w:val="28"/>
        </w:rPr>
        <w:t>Câu 1:</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 2,0 điểm)</w:t>
      </w:r>
      <w:r w:rsidRPr="0012214B">
        <w:rPr>
          <w:rFonts w:ascii="Times New Roman" w:hAnsi="Times New Roman" w:cs="Times New Roman"/>
          <w:sz w:val="28"/>
          <w:szCs w:val="28"/>
        </w:rPr>
        <w:t xml:space="preserve">  Phát biểu nội dung định luật phản xạ ánh sá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1,5 điểm)</w:t>
      </w:r>
      <w:r w:rsidRPr="0012214B">
        <w:rPr>
          <w:rFonts w:ascii="Times New Roman" w:hAnsi="Times New Roman" w:cs="Times New Roman"/>
          <w:sz w:val="28"/>
          <w:szCs w:val="28"/>
        </w:rPr>
        <w:t xml:space="preserve">   Nêu tính chất của ảnh tạo bởi gương phảng ?</w:t>
      </w:r>
    </w:p>
    <w:p w:rsidR="00CB135A" w:rsidRPr="0012214B" w:rsidRDefault="00CB135A" w:rsidP="00D32FAF">
      <w:pPr>
        <w:tabs>
          <w:tab w:val="left" w:pos="930"/>
        </w:tabs>
        <w:rPr>
          <w:rFonts w:ascii="Times New Roman" w:hAnsi="Times New Roman" w:cs="Times New Roman"/>
          <w:i/>
          <w:sz w:val="28"/>
          <w:szCs w:val="28"/>
        </w:rPr>
      </w:pPr>
      <w:r w:rsidRPr="0012214B">
        <w:rPr>
          <w:rFonts w:ascii="Times New Roman" w:hAnsi="Times New Roman" w:cs="Times New Roman"/>
          <w:b/>
          <w:sz w:val="28"/>
          <w:szCs w:val="28"/>
        </w:rPr>
        <w:t>Câu 3:</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0 điể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Âm phát ra cao (bỗng) khi nào ?</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Ta nghe được tiếng vang khi nào?</w:t>
      </w:r>
    </w:p>
    <w:p w:rsidR="00CB135A" w:rsidRPr="0012214B" w:rsidRDefault="00CB135A" w:rsidP="00D32FAF">
      <w:pPr>
        <w:tabs>
          <w:tab w:val="left" w:pos="930"/>
        </w:tabs>
        <w:jc w:val="both"/>
        <w:rPr>
          <w:rFonts w:ascii="Times New Roman" w:hAnsi="Times New Roman" w:cs="Times New Roman"/>
          <w:sz w:val="28"/>
          <w:szCs w:val="28"/>
        </w:rPr>
      </w:pPr>
      <w:r w:rsidRPr="0012214B">
        <w:rPr>
          <w:rFonts w:ascii="Times New Roman" w:hAnsi="Times New Roman" w:cs="Times New Roman"/>
          <w:sz w:val="28"/>
          <w:szCs w:val="28"/>
        </w:rPr>
        <w:t xml:space="preserve">          c. Tính khoảng cách ngắn nhất từ người nói đến bức tường để nghe được tiếng vang ?. Biết vận tốc truyền âm trong không khí là 340m/s</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5 điểm)</w:t>
      </w:r>
      <w:r w:rsidRPr="0012214B">
        <w:rPr>
          <w:rFonts w:ascii="Times New Roman" w:hAnsi="Times New Roman" w:cs="Times New Roman"/>
          <w:sz w:val="28"/>
          <w:szCs w:val="28"/>
        </w:rPr>
        <w:t xml:space="preserve"> Vật sáng AB đặt trước gương phẳng như hình vẽ.</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Vẽ ảnh của vật sáng AB tạo bởi gương phẳng.</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Ảnh cách vật bao nhiêu ? Biết AB cách gương 7 c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c. Một tia sáng từ A đến gương phẳng này với góc tới 4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 Tính góc hợp bởi tia tới và tia phản xạ trên gương.</w:t>
      </w:r>
    </w:p>
    <w:p w:rsidR="00CB135A" w:rsidRPr="0012214B" w:rsidRDefault="00CB135A" w:rsidP="00D32FAF">
      <w:pPr>
        <w:tabs>
          <w:tab w:val="left" w:pos="930"/>
          <w:tab w:val="left" w:pos="6750"/>
        </w:tabs>
        <w:rPr>
          <w:rFonts w:ascii="Times New Roman" w:hAnsi="Times New Roman" w:cs="Times New Roman"/>
          <w:sz w:val="26"/>
          <w:szCs w:val="26"/>
        </w:rPr>
      </w:pPr>
      <w:r w:rsidRPr="0012214B">
        <w:rPr>
          <w:rFonts w:ascii="Times New Roman" w:hAnsi="Times New Roman" w:cs="Times New Roman"/>
          <w:sz w:val="26"/>
          <w:szCs w:val="26"/>
        </w:rPr>
        <w:t xml:space="preserve">                                                                  A                            B</w:t>
      </w:r>
    </w:p>
    <w:p w:rsidR="00CB135A" w:rsidRPr="0012214B" w:rsidRDefault="00D32FAF" w:rsidP="00D32FAF">
      <w:pPr>
        <w:tabs>
          <w:tab w:val="left" w:pos="930"/>
        </w:tabs>
        <w:rPr>
          <w:rFonts w:ascii="Times New Roman" w:hAnsi="Times New Roman" w:cs="Times New Roman"/>
          <w:sz w:val="26"/>
          <w:szCs w:val="26"/>
        </w:rPr>
      </w:pPr>
      <w:r w:rsidRPr="0012214B">
        <w:rPr>
          <w:rFonts w:ascii="Times New Roman" w:hAnsi="Times New Roman" w:cs="Times New Roman"/>
          <w:noProof/>
          <w:sz w:val="26"/>
          <w:szCs w:val="26"/>
        </w:rPr>
        <w:pict>
          <v:line id="_x0000_s3512" style="position:absolute;z-index:251933696" from="3in,1.1pt" to="3in,37.1pt">
            <v:stroke dashstyle="1 1" startarrow="open" endarrow="open"/>
          </v:line>
        </w:pict>
      </w:r>
      <w:r w:rsidRPr="0012214B">
        <w:rPr>
          <w:rFonts w:ascii="Times New Roman" w:hAnsi="Times New Roman" w:cs="Times New Roman"/>
          <w:noProof/>
          <w:sz w:val="26"/>
          <w:szCs w:val="26"/>
        </w:rPr>
        <w:pict>
          <v:line id="_x0000_s3511" style="position:absolute;z-index:251932672" from="225pt,1.1pt" to="315pt,1.1pt">
            <v:stroke endarrow="block"/>
          </v:line>
        </w:pict>
      </w:r>
    </w:p>
    <w:p w:rsidR="00CB135A" w:rsidRPr="0012214B" w:rsidRDefault="00CB135A" w:rsidP="00D32FAF">
      <w:pPr>
        <w:tabs>
          <w:tab w:val="left" w:pos="930"/>
        </w:tabs>
        <w:rPr>
          <w:rFonts w:ascii="Times New Roman" w:hAnsi="Times New Roman" w:cs="Times New Roman"/>
          <w:sz w:val="26"/>
          <w:szCs w:val="26"/>
        </w:rPr>
      </w:pPr>
      <w:r w:rsidRPr="0012214B">
        <w:rPr>
          <w:rFonts w:ascii="Times New Roman" w:hAnsi="Times New Roman" w:cs="Times New Roman"/>
          <w:sz w:val="26"/>
          <w:szCs w:val="26"/>
        </w:rPr>
        <w:t xml:space="preserve">                                                         7cm                  </w:t>
      </w:r>
    </w:p>
    <w:p w:rsidR="00CB135A" w:rsidRPr="0012214B" w:rsidRDefault="00D32FAF" w:rsidP="00D32FAF">
      <w:pPr>
        <w:tabs>
          <w:tab w:val="left" w:pos="930"/>
        </w:tabs>
        <w:rPr>
          <w:rFonts w:ascii="Times New Roman" w:hAnsi="Times New Roman" w:cs="Times New Roman"/>
          <w:sz w:val="26"/>
          <w:szCs w:val="26"/>
        </w:rPr>
      </w:pPr>
      <w:r w:rsidRPr="0012214B">
        <w:rPr>
          <w:rFonts w:ascii="Times New Roman" w:hAnsi="Times New Roman" w:cs="Times New Roman"/>
          <w:noProof/>
          <w:sz w:val="26"/>
          <w:szCs w:val="26"/>
        </w:rPr>
        <w:pict>
          <v:group id="_x0000_s3508" style="position:absolute;margin-left:207pt;margin-top:7.2pt;width:168.35pt;height:3.7pt;z-index:251931648" coordsize="12700,1397">
            <v:line id="Straight Connector 29" o:spid="_x0000_s3509" style="position:absolute;visibility:visible" from="0,0" to="12700,0" o:connectortype="straight" strokecolor="#4a7ebb" strokeweight="3pt"/>
            <v:rect id="Rectangle 30" o:spid="_x0000_s3510" style="position:absolute;top:127;width:12700;height:1270;visibility:visible;v-text-anchor:middle" fillcolor="#4f81bd" stroked="f" strokecolor="#385d8a" strokeweight="2pt">
              <v:fill r:id="rId75" o:title="" type="pattern"/>
            </v:rect>
          </v:group>
        </w:pict>
      </w:r>
    </w:p>
    <w:p w:rsidR="00CB135A" w:rsidRPr="0012214B" w:rsidRDefault="00CB135A" w:rsidP="00D32FAF">
      <w:pPr>
        <w:tabs>
          <w:tab w:val="left" w:pos="930"/>
        </w:tabs>
        <w:rPr>
          <w:rFonts w:ascii="Times New Roman" w:hAnsi="Times New Roman" w:cs="Times New Roman"/>
        </w:rPr>
      </w:pPr>
      <w:r w:rsidRPr="0012214B">
        <w:rPr>
          <w:rFonts w:ascii="Times New Roman" w:hAnsi="Times New Roman" w:cs="Times New Roman"/>
          <w:sz w:val="26"/>
          <w:szCs w:val="26"/>
        </w:rPr>
        <w:t xml:space="preserve">                                                                </w:t>
      </w:r>
      <w:r w:rsidRPr="0012214B">
        <w:rPr>
          <w:rFonts w:ascii="Times New Roman" w:hAnsi="Times New Roman" w:cs="Times New Roman"/>
        </w:rPr>
        <w:t>---------- Hết ----------</w:t>
      </w:r>
    </w:p>
    <w:p w:rsidR="00CB135A" w:rsidRPr="0012214B" w:rsidRDefault="00CB135A" w:rsidP="00D32FAF">
      <w:pPr>
        <w:tabs>
          <w:tab w:val="left" w:pos="930"/>
        </w:tabs>
        <w:rPr>
          <w:rFonts w:ascii="Times New Roman" w:hAnsi="Times New Roman" w:cs="Times New Roman"/>
        </w:rPr>
      </w:pPr>
    </w:p>
    <w:p w:rsidR="00CB135A" w:rsidRPr="0012214B" w:rsidRDefault="00CB135A" w:rsidP="00BF5CBC">
      <w:pPr>
        <w:tabs>
          <w:tab w:val="left" w:pos="3090"/>
        </w:tabs>
        <w:jc w:val="center"/>
        <w:rPr>
          <w:rFonts w:ascii="Times New Roman" w:hAnsi="Times New Roman" w:cs="Times New Roman"/>
          <w:b/>
          <w:sz w:val="28"/>
          <w:szCs w:val="28"/>
        </w:rPr>
      </w:pPr>
      <w:r w:rsidRPr="0012214B">
        <w:rPr>
          <w:rFonts w:ascii="Times New Roman" w:hAnsi="Times New Roman" w:cs="Times New Roman"/>
          <w:b/>
          <w:sz w:val="26"/>
          <w:szCs w:val="26"/>
        </w:rPr>
        <w:t xml:space="preserve">ĐÁP ÁN KIỂM TRA HỌC KỲ I </w:t>
      </w:r>
    </w:p>
    <w:p w:rsidR="00CB135A" w:rsidRPr="0012214B" w:rsidRDefault="00CB135A" w:rsidP="00D32FAF">
      <w:pPr>
        <w:jc w:val="center"/>
        <w:rPr>
          <w:rFonts w:ascii="Times New Roman" w:hAnsi="Times New Roman" w:cs="Times New Roma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632"/>
        <w:gridCol w:w="1080"/>
      </w:tblGrid>
      <w:tr w:rsidR="00CB135A" w:rsidRPr="0012214B" w:rsidTr="00D32FAF">
        <w:trPr>
          <w:trHeight w:val="470"/>
        </w:trPr>
        <w:tc>
          <w:tcPr>
            <w:tcW w:w="1368"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p>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Câu</w:t>
            </w:r>
          </w:p>
          <w:p w:rsidR="00CB135A" w:rsidRPr="0012214B" w:rsidRDefault="00CB135A" w:rsidP="00D32FAF">
            <w:pPr>
              <w:jc w:val="center"/>
              <w:rPr>
                <w:rFonts w:ascii="Times New Roman" w:hAnsi="Times New Roman" w:cs="Times New Roman"/>
                <w:b/>
                <w:sz w:val="26"/>
                <w:szCs w:val="26"/>
              </w:rPr>
            </w:pPr>
          </w:p>
        </w:tc>
        <w:tc>
          <w:tcPr>
            <w:tcW w:w="7632"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áp án</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iểm</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2,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lastRenderedPageBreak/>
              <w:t>- Tia phản xạ nằm trong mặt phẳng chứa tia tới và đường pháp tuyến của gương ở điểm tới</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lastRenderedPageBreak/>
              <w:t>- Góc phản xạ bằng góc tớ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1,0</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lastRenderedPageBreak/>
              <w:t>2</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ảo( Vì không hứng được trên màn chắ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to (lớn) bằng vật</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Một điểm trên vật và ảnh của nó cách gương một khoảng bằng nhau</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3</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Âm phát ra cao (bỗng) khi dao động của nguồn âm nhanh, tần số dao động lớ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Ta nghe được tiếng vang khi âm phản xạ đến tai sau âm truyền trực tiếp đến tai một khoảng thời gian ít nhất 1/15 giây</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xml:space="preserve">c. Thời gian âm đi từ người (A) đến bức tường (B) là </w:t>
            </w:r>
            <w:r w:rsidRPr="0012214B">
              <w:rPr>
                <w:rFonts w:ascii="Times New Roman" w:hAnsi="Times New Roman" w:cs="Times New Roman"/>
                <w:position w:val="-24"/>
                <w:sz w:val="26"/>
                <w:szCs w:val="26"/>
              </w:rPr>
              <w:object w:dxaOrig="320" w:dyaOrig="620">
                <v:shape id="_x0000_i1062" type="#_x0000_t75" style="width:15.75pt;height:30.75pt" o:ole="">
                  <v:imagedata r:id="rId76" o:title=""/>
                </v:shape>
                <o:OLEObject Type="Embed" ProgID="Equation.3" ShapeID="_x0000_i1062" DrawAspect="Content" ObjectID="_1636878077" r:id="rId77"/>
              </w:object>
            </w:r>
            <w:r w:rsidRPr="0012214B">
              <w:rPr>
                <w:rFonts w:ascii="Times New Roman" w:hAnsi="Times New Roman" w:cs="Times New Roman"/>
                <w:sz w:val="26"/>
                <w:szCs w:val="26"/>
              </w:rPr>
              <w:t xml:space="preserve">: 2= </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s). </w:t>
            </w:r>
          </w:p>
          <w:p w:rsidR="00CB135A" w:rsidRPr="0012214B" w:rsidRDefault="00CB135A">
            <w:pPr>
              <w:rPr>
                <w:rFonts w:ascii="Times New Roman" w:hAnsi="Times New Roman" w:cs="Times New Roman"/>
                <w:color w:val="3366FF"/>
                <w:sz w:val="26"/>
                <w:szCs w:val="26"/>
              </w:rPr>
            </w:pPr>
            <w:r w:rsidRPr="0012214B">
              <w:rPr>
                <w:rFonts w:ascii="Times New Roman" w:hAnsi="Times New Roman" w:cs="Times New Roman"/>
                <w:sz w:val="26"/>
                <w:szCs w:val="26"/>
              </w:rPr>
              <w:t>Vậy khoảng cách ngắn nhất AB = 340.</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 = 11,3 (m)</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1,0</w:t>
            </w:r>
          </w:p>
        </w:tc>
      </w:tr>
      <w:tr w:rsidR="00CB135A" w:rsidRPr="0012214B" w:rsidTr="00D32FAF">
        <w:trPr>
          <w:trHeight w:val="1418"/>
        </w:trPr>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4</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Vẽ đúng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 Theo tính chất của ảnh tạo bởi gương phẳng thì ảnh cách gương 7cm, vậy ảnh cách vật A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 2.AO =2.7 = 14(cm)</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c. Theo định luật phản xạ ánh sáng, góc phản xạ bằng góc tới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vậy góc tạo bởi tia tới AI và tia phản xạ IR là góc AIR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2 = 80</w:t>
            </w:r>
            <w:r w:rsidRPr="0012214B">
              <w:rPr>
                <w:rFonts w:ascii="Times New Roman" w:hAnsi="Times New Roman" w:cs="Times New Roman"/>
                <w:sz w:val="26"/>
                <w:szCs w:val="26"/>
                <w:vertAlign w:val="superscript"/>
              </w:rPr>
              <w:t>0</w:t>
            </w:r>
          </w:p>
          <w:p w:rsidR="00CB135A" w:rsidRPr="0012214B" w:rsidRDefault="00CB135A">
            <w:pPr>
              <w:rPr>
                <w:rFonts w:ascii="Times New Roman" w:hAnsi="Times New Roman" w:cs="Times New Roman"/>
                <w:sz w:val="28"/>
                <w:szCs w:val="28"/>
              </w:rPr>
            </w:pPr>
          </w:p>
          <w:p w:rsidR="00CB135A" w:rsidRPr="0012214B" w:rsidRDefault="00D32FAF" w:rsidP="00D32FAF">
            <w:pPr>
              <w:tabs>
                <w:tab w:val="left" w:pos="5400"/>
              </w:tabs>
              <w:rPr>
                <w:rFonts w:ascii="Times New Roman" w:hAnsi="Times New Roman" w:cs="Times New Roman"/>
                <w:sz w:val="28"/>
                <w:szCs w:val="28"/>
              </w:rPr>
            </w:pPr>
            <w:r w:rsidRPr="0012214B">
              <w:rPr>
                <w:rFonts w:ascii="Times New Roman" w:hAnsi="Times New Roman" w:cs="Times New Roman"/>
                <w:noProof/>
                <w:sz w:val="28"/>
                <w:szCs w:val="28"/>
              </w:rPr>
              <w:pict>
                <v:line id="_x0000_s3506" style="position:absolute;flip:y;z-index:251929600" from="220.55pt,1.65pt" to="265.55pt,64.65pt"/>
              </w:pict>
            </w:r>
            <w:r w:rsidRPr="0012214B">
              <w:rPr>
                <w:rFonts w:ascii="Times New Roman" w:hAnsi="Times New Roman" w:cs="Times New Roman"/>
                <w:noProof/>
                <w:sz w:val="28"/>
                <w:szCs w:val="28"/>
              </w:rPr>
              <w:pict>
                <v:group id="Group 31" o:spid="_x0000_s3496" style="position:absolute;margin-left:151.15pt;margin-top:62.3pt;width:168.35pt;height:3.7pt;z-index:251921408" coordsize="12700,1397">
                  <v:line id="Straight Connector 29" o:spid="_x0000_s3497" style="position:absolute;visibility:visible" from="0,0" to="12700,0" o:connectortype="straight" strokecolor="#4a7ebb" strokeweight="3pt"/>
                  <v:rect id="Rectangle 30" o:spid="_x0000_s3498" style="position:absolute;top:127;width:12700;height:1270;visibility:visible;v-text-anchor:middle" fillcolor="#4f81bd" stroked="f" strokecolor="#385d8a" strokeweight="2pt">
                    <v:fill r:id="rId75" o:title="" type="pattern"/>
                  </v:rect>
                </v:group>
              </w:pict>
            </w:r>
            <w:r w:rsidR="00CB135A" w:rsidRPr="0012214B">
              <w:rPr>
                <w:rFonts w:ascii="Times New Roman" w:hAnsi="Times New Roman" w:cs="Times New Roman"/>
                <w:sz w:val="28"/>
                <w:szCs w:val="28"/>
              </w:rPr>
              <w:t xml:space="preserve">                                                    </w:t>
            </w:r>
            <w:r w:rsidR="00CB135A" w:rsidRPr="0012214B">
              <w:rPr>
                <w:rFonts w:ascii="Times New Roman" w:hAnsi="Times New Roman" w:cs="Times New Roman"/>
                <w:sz w:val="28"/>
                <w:szCs w:val="28"/>
              </w:rPr>
              <w:tab/>
              <w:t>R</w:t>
            </w:r>
          </w:p>
          <w:p w:rsidR="00CB135A" w:rsidRPr="0012214B" w:rsidRDefault="00D32FAF" w:rsidP="00D32FAF">
            <w:pPr>
              <w:tabs>
                <w:tab w:val="center" w:pos="3355"/>
                <w:tab w:val="left" w:pos="5640"/>
              </w:tabs>
              <w:rPr>
                <w:rFonts w:ascii="Times New Roman" w:hAnsi="Times New Roman" w:cs="Times New Roman"/>
              </w:rPr>
            </w:pPr>
            <w:r w:rsidRPr="0012214B">
              <w:rPr>
                <w:rFonts w:ascii="Times New Roman" w:hAnsi="Times New Roman" w:cs="Times New Roman"/>
                <w:noProof/>
                <w:sz w:val="28"/>
                <w:szCs w:val="28"/>
              </w:rPr>
              <w:pict>
                <v:line id="_x0000_s3505" style="position:absolute;flip:y;z-index:251928576" from="220.55pt,12.55pt" to="220.55pt,48.55pt"/>
              </w:pict>
            </w:r>
            <w:r w:rsidRPr="0012214B">
              <w:rPr>
                <w:rFonts w:ascii="Times New Roman" w:hAnsi="Times New Roman" w:cs="Times New Roman"/>
                <w:noProof/>
                <w:sz w:val="28"/>
                <w:szCs w:val="28"/>
              </w:rPr>
              <w:pict>
                <v:line id="_x0000_s3503" style="position:absolute;z-index:251926528" from="193.55pt,3.55pt" to="220.55pt,48.55pt"/>
              </w:pict>
            </w:r>
            <w:r w:rsidRPr="0012214B">
              <w:rPr>
                <w:rFonts w:ascii="Times New Roman" w:hAnsi="Times New Roman" w:cs="Times New Roman"/>
                <w:noProof/>
                <w:sz w:val="28"/>
                <w:szCs w:val="28"/>
              </w:rPr>
              <w:pict>
                <v:line id="_x0000_s3502" style="position:absolute;z-index:251925504" from="283.55pt,3.55pt" to="283.55pt,84.55pt">
                  <v:stroke dashstyle="1 1" startarrow="open" endarrow="open"/>
                </v:line>
              </w:pict>
            </w:r>
            <w:r w:rsidRPr="0012214B">
              <w:rPr>
                <w:rFonts w:ascii="Times New Roman" w:hAnsi="Times New Roman" w:cs="Times New Roman"/>
                <w:noProof/>
                <w:sz w:val="28"/>
                <w:szCs w:val="28"/>
              </w:rPr>
              <w:pict>
                <v:line id="_x0000_s3499" style="position:absolute;z-index:251922432" from="193.6pt,4.1pt" to="283.6pt,4.1pt" strokeweight="1.5pt">
                  <v:stroke endarrow="block"/>
                </v:line>
              </w:pict>
            </w:r>
            <w:r w:rsidRPr="0012214B">
              <w:rPr>
                <w:rFonts w:ascii="Times New Roman" w:hAnsi="Times New Roman" w:cs="Times New Roman"/>
                <w:noProof/>
                <w:sz w:val="28"/>
                <w:szCs w:val="28"/>
              </w:rPr>
              <w:pict>
                <v:line id="_x0000_s3500" style="position:absolute;z-index:251923456" from="193.35pt,3.55pt" to="193.35pt,84.55pt">
                  <v:stroke dashstyle="1 1" startarrow="open" endarrow="open"/>
                </v:line>
              </w:pict>
            </w:r>
            <w:r w:rsidR="00CB135A" w:rsidRPr="0012214B">
              <w:rPr>
                <w:rFonts w:ascii="Times New Roman" w:hAnsi="Times New Roman" w:cs="Times New Roman"/>
                <w:sz w:val="28"/>
                <w:szCs w:val="28"/>
              </w:rPr>
              <w:tab/>
              <w:t xml:space="preserve">        A</w:t>
            </w:r>
            <w:r w:rsidR="00CB135A" w:rsidRPr="0012214B">
              <w:rPr>
                <w:rFonts w:ascii="Times New Roman" w:hAnsi="Times New Roman" w:cs="Times New Roman"/>
                <w:sz w:val="28"/>
                <w:szCs w:val="28"/>
              </w:rPr>
              <w:tab/>
              <w:t xml:space="preserve">  B</w:t>
            </w:r>
          </w:p>
          <w:p w:rsidR="00CB135A" w:rsidRPr="0012214B" w:rsidRDefault="00CB135A" w:rsidP="00D32FAF">
            <w:pPr>
              <w:jc w:val="center"/>
              <w:rPr>
                <w:rFonts w:ascii="Times New Roman" w:hAnsi="Times New Roman" w:cs="Times New Roman"/>
                <w:vertAlign w:val="superscript"/>
              </w:rPr>
            </w:pPr>
            <w:r w:rsidRPr="0012214B">
              <w:rPr>
                <w:rFonts w:ascii="Times New Roman" w:hAnsi="Times New Roman" w:cs="Times New Roman"/>
              </w:rPr>
              <w:t xml:space="preserve">        7cm        </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rPr>
              <w:t xml:space="preserve">            </w:t>
            </w:r>
            <w:r w:rsidRPr="0012214B">
              <w:rPr>
                <w:rFonts w:ascii="Times New Roman" w:hAnsi="Times New Roman" w:cs="Times New Roman"/>
                <w:b/>
              </w:rPr>
              <w:t>O</w:t>
            </w:r>
          </w:p>
          <w:p w:rsidR="00CB135A" w:rsidRPr="0012214B" w:rsidRDefault="00D32FAF" w:rsidP="00D32FAF">
            <w:pPr>
              <w:tabs>
                <w:tab w:val="left" w:pos="4245"/>
              </w:tabs>
              <w:rPr>
                <w:rFonts w:ascii="Times New Roman" w:hAnsi="Times New Roman" w:cs="Times New Roman"/>
              </w:rPr>
            </w:pPr>
            <w:r w:rsidRPr="0012214B">
              <w:rPr>
                <w:rFonts w:ascii="Times New Roman" w:hAnsi="Times New Roman" w:cs="Times New Roman"/>
                <w:noProof/>
              </w:rPr>
              <w:pict>
                <v:line id="_x0000_s3504" style="position:absolute;flip:y;z-index:251927552" from="193.55pt,4.85pt" to="220.55pt,40.85pt">
                  <v:stroke dashstyle="1 1"/>
                </v:line>
              </w:pict>
            </w:r>
            <w:r w:rsidR="00CB135A" w:rsidRPr="0012214B">
              <w:rPr>
                <w:rFonts w:ascii="Times New Roman" w:hAnsi="Times New Roman" w:cs="Times New Roman"/>
              </w:rPr>
              <w:tab/>
              <w:t xml:space="preserve">    </w:t>
            </w:r>
          </w:p>
          <w:p w:rsidR="00CB135A" w:rsidRPr="0012214B" w:rsidRDefault="00CB135A" w:rsidP="00D32FAF">
            <w:pPr>
              <w:tabs>
                <w:tab w:val="left" w:pos="4245"/>
              </w:tabs>
              <w:rPr>
                <w:rFonts w:ascii="Times New Roman" w:hAnsi="Times New Roman" w:cs="Times New Roman"/>
              </w:rPr>
            </w:pPr>
            <w:r w:rsidRPr="0012214B">
              <w:rPr>
                <w:rFonts w:ascii="Times New Roman" w:hAnsi="Times New Roman" w:cs="Times New Roman"/>
              </w:rPr>
              <w:t xml:space="preserve">                                                        7cm</w:t>
            </w:r>
            <w:r w:rsidRPr="0012214B">
              <w:rPr>
                <w:rFonts w:ascii="Times New Roman" w:hAnsi="Times New Roman" w:cs="Times New Roman"/>
              </w:rPr>
              <w:tab/>
              <w:t xml:space="preserve">  I</w:t>
            </w:r>
          </w:p>
          <w:p w:rsidR="00CB135A" w:rsidRPr="0012214B" w:rsidRDefault="00D32FAF" w:rsidP="00D32FAF">
            <w:pPr>
              <w:tabs>
                <w:tab w:val="left" w:pos="3510"/>
                <w:tab w:val="left" w:pos="3960"/>
                <w:tab w:val="left" w:pos="5820"/>
              </w:tabs>
              <w:rPr>
                <w:rFonts w:ascii="Times New Roman" w:hAnsi="Times New Roman" w:cs="Times New Roman"/>
                <w:vertAlign w:val="superscript"/>
              </w:rPr>
            </w:pPr>
            <w:r w:rsidRPr="0012214B">
              <w:rPr>
                <w:rFonts w:ascii="Times New Roman" w:hAnsi="Times New Roman" w:cs="Times New Roman"/>
                <w:noProof/>
              </w:rPr>
              <w:pict>
                <v:line id="_x0000_s3501" style="position:absolute;z-index:251924480" from="193.6pt,13.8pt" to="283.6pt,13.8pt" strokeweight="1.5pt">
                  <v:stroke dashstyle="1 1" endarrow="open"/>
                </v:line>
              </w:pict>
            </w:r>
            <w:r w:rsidR="00CB135A" w:rsidRPr="0012214B">
              <w:rPr>
                <w:rFonts w:ascii="Times New Roman" w:hAnsi="Times New Roman" w:cs="Times New Roman"/>
              </w:rPr>
              <w:tab/>
            </w:r>
            <w:r w:rsidR="00CB135A" w:rsidRPr="0012214B">
              <w:rPr>
                <w:rFonts w:ascii="Times New Roman" w:hAnsi="Times New Roman" w:cs="Times New Roman"/>
                <w:sz w:val="28"/>
                <w:szCs w:val="28"/>
              </w:rPr>
              <w:t>A</w:t>
            </w:r>
            <w:r w:rsidR="00CB135A" w:rsidRPr="0012214B">
              <w:rPr>
                <w:rFonts w:ascii="Times New Roman" w:hAnsi="Times New Roman" w:cs="Times New Roman"/>
                <w:sz w:val="28"/>
                <w:szCs w:val="28"/>
                <w:vertAlign w:val="superscript"/>
              </w:rPr>
              <w:t>’</w:t>
            </w:r>
            <w:r w:rsidR="00CB135A" w:rsidRPr="0012214B">
              <w:rPr>
                <w:rFonts w:ascii="Times New Roman" w:hAnsi="Times New Roman" w:cs="Times New Roman"/>
              </w:rPr>
              <w:tab/>
            </w:r>
            <w:r w:rsidR="00CB135A" w:rsidRPr="0012214B">
              <w:rPr>
                <w:rFonts w:ascii="Times New Roman" w:hAnsi="Times New Roman" w:cs="Times New Roman"/>
              </w:rPr>
              <w:tab/>
            </w:r>
            <w:r w:rsidR="00CB135A" w:rsidRPr="0012214B">
              <w:rPr>
                <w:rFonts w:ascii="Times New Roman" w:hAnsi="Times New Roman" w:cs="Times New Roman"/>
                <w:sz w:val="28"/>
                <w:szCs w:val="28"/>
              </w:rPr>
              <w:t>B</w:t>
            </w:r>
            <w:r w:rsidR="00CB135A" w:rsidRPr="0012214B">
              <w:rPr>
                <w:rFonts w:ascii="Times New Roman" w:hAnsi="Times New Roman" w:cs="Times New Roman"/>
                <w:sz w:val="28"/>
                <w:szCs w:val="28"/>
                <w:vertAlign w:val="superscript"/>
              </w:rPr>
              <w:t>’</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Vẽ hình 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Tính đúng 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120" w:after="0" w:line="240" w:lineRule="auto"/>
        <w:jc w:val="both"/>
        <w:rPr>
          <w:rFonts w:ascii="Times New Roman" w:hAnsi="Times New Roman" w:cs="Times New Roman"/>
          <w:b/>
          <w:sz w:val="24"/>
          <w:szCs w:val="24"/>
        </w:rPr>
      </w:pPr>
      <w:r w:rsidRPr="0012214B">
        <w:rPr>
          <w:rFonts w:ascii="Times New Roman" w:hAnsi="Times New Roman" w:cs="Times New Roman"/>
          <w:b/>
          <w:sz w:val="24"/>
          <w:szCs w:val="24"/>
        </w:rPr>
        <w:t xml:space="preserve">I. TRẮC NGHIỆM </w:t>
      </w:r>
      <w:r w:rsidRPr="0012214B">
        <w:rPr>
          <w:rFonts w:ascii="Times New Roman" w:hAnsi="Times New Roman" w:cs="Times New Roman"/>
          <w:b/>
          <w:i/>
          <w:sz w:val="24"/>
          <w:szCs w:val="24"/>
        </w:rPr>
        <w:t xml:space="preserve">(3 điểm): </w:t>
      </w:r>
      <w:r w:rsidRPr="0012214B">
        <w:rPr>
          <w:rFonts w:ascii="Times New Roman" w:hAnsi="Times New Roman" w:cs="Times New Roman"/>
          <w:b/>
          <w:sz w:val="24"/>
          <w:szCs w:val="24"/>
        </w:rPr>
        <w:t>Em hãy khoanh tròn vào đáp án đúng trong các câu sau:</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1: </w:t>
      </w:r>
      <w:r w:rsidRPr="0012214B">
        <w:rPr>
          <w:rFonts w:ascii="Times New Roman" w:hAnsi="Times New Roman" w:cs="Times New Roman"/>
          <w:sz w:val="24"/>
          <w:szCs w:val="24"/>
        </w:rPr>
        <w:t>Tai người có thể nghe được những âm ở phạm vi nào sau đây?</w:t>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A. Nhỏ hơn 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C. Lớn hơn 120dB.</w:t>
      </w:r>
      <w:r w:rsidRPr="0012214B">
        <w:rPr>
          <w:rFonts w:ascii="Times New Roman" w:hAnsi="Times New Roman" w:cs="Times New Roman"/>
          <w:sz w:val="24"/>
          <w:szCs w:val="24"/>
        </w:rPr>
        <w:tab/>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B. Từ 20dB đến 1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D. Nghe được tất cả các âm.</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2: </w:t>
      </w:r>
      <w:r w:rsidRPr="0012214B">
        <w:rPr>
          <w:rFonts w:ascii="Times New Roman" w:hAnsi="Times New Roman" w:cs="Times New Roman"/>
          <w:sz w:val="24"/>
          <w:szCs w:val="24"/>
        </w:rPr>
        <w:t>Độ to của âm được đo bằng đơn vị:</w:t>
      </w:r>
    </w:p>
    <w:p w:rsidR="00CB135A" w:rsidRPr="0012214B" w:rsidRDefault="00CB135A" w:rsidP="00D32FAF">
      <w:pPr>
        <w:spacing w:after="0" w:line="300" w:lineRule="auto"/>
        <w:ind w:firstLine="720"/>
        <w:jc w:val="both"/>
        <w:rPr>
          <w:rFonts w:ascii="Times New Roman" w:hAnsi="Times New Roman" w:cs="Times New Roman"/>
          <w:sz w:val="24"/>
          <w:szCs w:val="24"/>
        </w:rPr>
      </w:pPr>
      <w:r w:rsidRPr="0012214B">
        <w:rPr>
          <w:rFonts w:ascii="Times New Roman" w:hAnsi="Times New Roman" w:cs="Times New Roman"/>
          <w:sz w:val="24"/>
          <w:szCs w:val="24"/>
        </w:rPr>
        <w:t>A. Héc(Hz).</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B. Đề-xi-ben(dB)</w:t>
      </w:r>
      <w:r w:rsidRPr="0012214B">
        <w:rPr>
          <w:rFonts w:ascii="Times New Roman" w:hAnsi="Times New Roman" w:cs="Times New Roman"/>
          <w:sz w:val="24"/>
          <w:szCs w:val="24"/>
          <w:vertAlign w:val="superscript"/>
        </w:rPr>
        <w:tab/>
      </w:r>
      <w:r w:rsidRPr="0012214B">
        <w:rPr>
          <w:rFonts w:ascii="Times New Roman" w:hAnsi="Times New Roman" w:cs="Times New Roman"/>
          <w:sz w:val="24"/>
          <w:szCs w:val="24"/>
        </w:rPr>
        <w:t xml:space="preserve">   </w:t>
      </w:r>
      <w:r w:rsidRPr="0012214B">
        <w:rPr>
          <w:rFonts w:ascii="Times New Roman" w:hAnsi="Times New Roman" w:cs="Times New Roman"/>
          <w:sz w:val="24"/>
          <w:szCs w:val="24"/>
        </w:rPr>
        <w:tab/>
        <w:t xml:space="preserve">C. Niutơn(N) </w:t>
      </w:r>
      <w:r w:rsidRPr="0012214B">
        <w:rPr>
          <w:rFonts w:ascii="Times New Roman" w:hAnsi="Times New Roman" w:cs="Times New Roman"/>
          <w:sz w:val="24"/>
          <w:szCs w:val="24"/>
          <w:vertAlign w:val="superscript"/>
        </w:rPr>
        <w:tab/>
        <w:t xml:space="preserve"> </w:t>
      </w:r>
      <w:r w:rsidRPr="0012214B">
        <w:rPr>
          <w:rFonts w:ascii="Times New Roman" w:hAnsi="Times New Roman" w:cs="Times New Roman"/>
          <w:sz w:val="24"/>
          <w:szCs w:val="24"/>
        </w:rPr>
        <w:t xml:space="preserve">        D. Mét(m)</w:t>
      </w:r>
    </w:p>
    <w:p w:rsidR="00CB135A" w:rsidRPr="0012214B" w:rsidRDefault="00CB135A" w:rsidP="00D32FAF">
      <w:pPr>
        <w:tabs>
          <w:tab w:val="left" w:pos="4395"/>
        </w:tabs>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rPr>
        <w:t>Câu 3</w:t>
      </w:r>
      <w:r w:rsidRPr="0012214B">
        <w:rPr>
          <w:rFonts w:ascii="Times New Roman" w:hAnsi="Times New Roman" w:cs="Times New Roman"/>
          <w:sz w:val="24"/>
          <w:szCs w:val="24"/>
        </w:rPr>
        <w:t xml:space="preserve">: </w:t>
      </w:r>
      <w:r w:rsidRPr="0012214B">
        <w:rPr>
          <w:rFonts w:ascii="Times New Roman" w:hAnsi="Times New Roman" w:cs="Times New Roman"/>
          <w:sz w:val="24"/>
          <w:szCs w:val="24"/>
          <w:lang w:val="da-DK"/>
        </w:rPr>
        <w:t>Một vật AB đặt trước gương phẳng và cách gương một khoảng 15cm. Di chuyển vật AB ra xa gương thêm một đoạn 5cm. Ảnh A'B' của AB sẽ cách AB một khoảng:</w:t>
      </w:r>
    </w:p>
    <w:p w:rsidR="00CB135A" w:rsidRPr="0012214B" w:rsidRDefault="00CB135A" w:rsidP="00D32FAF">
      <w:pPr>
        <w:spacing w:after="0" w:line="300" w:lineRule="auto"/>
        <w:ind w:firstLine="72"/>
        <w:jc w:val="both"/>
        <w:rPr>
          <w:rFonts w:ascii="Times New Roman" w:hAnsi="Times New Roman" w:cs="Times New Roman"/>
          <w:sz w:val="24"/>
          <w:szCs w:val="24"/>
          <w:lang w:val="da-DK"/>
        </w:rPr>
      </w:pPr>
      <w:r w:rsidRPr="0012214B">
        <w:rPr>
          <w:rFonts w:ascii="Times New Roman" w:hAnsi="Times New Roman" w:cs="Times New Roman"/>
          <w:sz w:val="24"/>
          <w:szCs w:val="24"/>
          <w:lang w:val="da-DK"/>
        </w:rPr>
        <w:t xml:space="preserve">         A. 40cm                    B. 3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C. 2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 xml:space="preserve">      D. 10cm                 </w:t>
      </w:r>
    </w:p>
    <w:p w:rsidR="00CB135A" w:rsidRPr="0012214B" w:rsidRDefault="00CB135A" w:rsidP="00D32FAF">
      <w:pPr>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lang w:val="da-DK"/>
        </w:rPr>
        <w:t>Câu 4:</w:t>
      </w:r>
      <w:r w:rsidRPr="0012214B">
        <w:rPr>
          <w:rFonts w:ascii="Times New Roman" w:hAnsi="Times New Roman" w:cs="Times New Roman"/>
          <w:sz w:val="24"/>
          <w:szCs w:val="24"/>
          <w:lang w:val="da-DK"/>
        </w:rPr>
        <w:t xml:space="preserve"> Vật nào dưới đây phản xạ âm tốt </w:t>
      </w:r>
    </w:p>
    <w:p w:rsidR="00CB135A" w:rsidRPr="0012214B" w:rsidRDefault="00CB135A" w:rsidP="00D32FAF">
      <w:pPr>
        <w:spacing w:after="0" w:line="300" w:lineRule="auto"/>
        <w:ind w:firstLine="720"/>
        <w:jc w:val="both"/>
        <w:rPr>
          <w:rFonts w:ascii="Times New Roman" w:hAnsi="Times New Roman" w:cs="Times New Roman"/>
          <w:b/>
          <w:i/>
          <w:sz w:val="24"/>
          <w:szCs w:val="24"/>
          <w:lang w:val="da-DK"/>
        </w:rPr>
      </w:pPr>
      <w:r w:rsidRPr="0012214B">
        <w:rPr>
          <w:rFonts w:ascii="Times New Roman" w:hAnsi="Times New Roman" w:cs="Times New Roman"/>
          <w:sz w:val="24"/>
          <w:szCs w:val="24"/>
          <w:lang w:val="da-DK"/>
        </w:rPr>
        <w:t>A. Miếng xốp           B. Mặt gương                  C. Tấm gỗ                      D. Đệm cao su</w:t>
      </w:r>
      <w:r w:rsidRPr="0012214B">
        <w:rPr>
          <w:rFonts w:ascii="Times New Roman" w:hAnsi="Times New Roman" w:cs="Times New Roman"/>
          <w:b/>
          <w:i/>
          <w:sz w:val="24"/>
          <w:szCs w:val="24"/>
          <w:lang w:val="da-DK"/>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
          <w:sz w:val="24"/>
          <w:szCs w:val="24"/>
          <w:lang w:val="da-DK"/>
        </w:rPr>
        <w:t>Câu 5:</w:t>
      </w:r>
      <w:r w:rsidRPr="0012214B">
        <w:rPr>
          <w:rFonts w:ascii="Times New Roman" w:hAnsi="Times New Roman" w:cs="Times New Roman"/>
          <w:sz w:val="24"/>
          <w:szCs w:val="24"/>
          <w:lang w:val="da-DK"/>
        </w:rPr>
        <w:t xml:space="preserve"> Ảnh ảo tạo bởi gương cầu lõm là ảnh:</w:t>
      </w:r>
    </w:p>
    <w:p w:rsidR="00CB135A" w:rsidRPr="0012214B" w:rsidRDefault="00CB135A" w:rsidP="00D32FAF">
      <w:pPr>
        <w:spacing w:after="0" w:line="300" w:lineRule="auto"/>
        <w:ind w:firstLine="720"/>
        <w:rPr>
          <w:rFonts w:ascii="Times New Roman" w:hAnsi="Times New Roman" w:cs="Times New Roman"/>
          <w:sz w:val="24"/>
          <w:szCs w:val="24"/>
          <w:lang w:val="da-DK"/>
        </w:rPr>
      </w:pPr>
      <w:r w:rsidRPr="0012214B">
        <w:rPr>
          <w:rFonts w:ascii="Times New Roman" w:hAnsi="Times New Roman" w:cs="Times New Roman"/>
          <w:sz w:val="24"/>
          <w:szCs w:val="24"/>
          <w:lang w:val="da-DK"/>
        </w:rPr>
        <w:t>A. Lớn bằng vật</w:t>
      </w:r>
      <w:r w:rsidRPr="0012214B">
        <w:rPr>
          <w:rFonts w:ascii="Times New Roman" w:hAnsi="Times New Roman" w:cs="Times New Roman"/>
          <w:sz w:val="24"/>
          <w:szCs w:val="24"/>
          <w:lang w:val="da-DK"/>
        </w:rPr>
        <w:tab/>
        <w:t>B. Bé hơn vật.</w:t>
      </w:r>
      <w:r w:rsidRPr="0012214B">
        <w:rPr>
          <w:rFonts w:ascii="Times New Roman" w:hAnsi="Times New Roman" w:cs="Times New Roman"/>
          <w:sz w:val="24"/>
          <w:szCs w:val="24"/>
          <w:lang w:val="da-DK"/>
        </w:rPr>
        <w:tab/>
        <w:t xml:space="preserve">  C. Gấp đôi vật</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D. Lớn hơn vật.</w:t>
      </w:r>
    </w:p>
    <w:p w:rsidR="00CB135A" w:rsidRPr="0012214B" w:rsidRDefault="00CB135A" w:rsidP="00D32FAF">
      <w:pPr>
        <w:spacing w:after="0" w:line="300" w:lineRule="auto"/>
        <w:rPr>
          <w:rFonts w:ascii="Times New Roman" w:hAnsi="Times New Roman" w:cs="Times New Roman"/>
          <w:sz w:val="24"/>
          <w:szCs w:val="24"/>
        </w:rPr>
      </w:pPr>
      <w:r w:rsidRPr="0012214B">
        <w:rPr>
          <w:rFonts w:ascii="Times New Roman" w:hAnsi="Times New Roman" w:cs="Times New Roman"/>
          <w:b/>
          <w:sz w:val="24"/>
          <w:szCs w:val="24"/>
        </w:rPr>
        <w:t>Câu 6</w:t>
      </w:r>
      <w:r w:rsidRPr="0012214B">
        <w:rPr>
          <w:rFonts w:ascii="Times New Roman" w:hAnsi="Times New Roman" w:cs="Times New Roman"/>
          <w:sz w:val="24"/>
          <w:szCs w:val="24"/>
        </w:rPr>
        <w:t>: Chiếu một tia tới lên gương phẳng. Biết góc phản xạ i’ = 30</w:t>
      </w:r>
      <w:r w:rsidRPr="0012214B">
        <w:rPr>
          <w:rFonts w:ascii="Times New Roman" w:hAnsi="Times New Roman" w:cs="Times New Roman"/>
          <w:sz w:val="24"/>
          <w:szCs w:val="24"/>
          <w:vertAlign w:val="superscript"/>
        </w:rPr>
        <w:t xml:space="preserve">0 </w:t>
      </w:r>
      <w:r w:rsidRPr="0012214B">
        <w:rPr>
          <w:rFonts w:ascii="Times New Roman" w:hAnsi="Times New Roman" w:cs="Times New Roman"/>
          <w:sz w:val="24"/>
          <w:szCs w:val="24"/>
        </w:rPr>
        <w:t>, góc tới bằng:</w:t>
      </w:r>
    </w:p>
    <w:p w:rsidR="00CB135A" w:rsidRPr="0012214B" w:rsidRDefault="00CB135A" w:rsidP="00D32FAF">
      <w:pPr>
        <w:spacing w:after="0" w:line="300" w:lineRule="auto"/>
        <w:ind w:firstLine="720"/>
        <w:rPr>
          <w:rFonts w:ascii="Times New Roman" w:hAnsi="Times New Roman" w:cs="Times New Roman"/>
          <w:sz w:val="24"/>
          <w:szCs w:val="24"/>
        </w:rPr>
      </w:pPr>
      <w:r w:rsidRPr="0012214B">
        <w:rPr>
          <w:rFonts w:ascii="Times New Roman" w:hAnsi="Times New Roman" w:cs="Times New Roman"/>
          <w:sz w:val="24"/>
          <w:szCs w:val="24"/>
        </w:rPr>
        <w:t>A. 15</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B. 90</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C. 60</w:t>
      </w:r>
      <w:r w:rsidRPr="0012214B">
        <w:rPr>
          <w:rFonts w:ascii="Times New Roman" w:hAnsi="Times New Roman" w:cs="Times New Roman"/>
          <w:sz w:val="24"/>
          <w:szCs w:val="24"/>
          <w:vertAlign w:val="superscript"/>
        </w:rPr>
        <w:t xml:space="preserve">0 </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D. 30</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r>
    </w:p>
    <w:p w:rsidR="00CB135A" w:rsidRPr="0012214B" w:rsidRDefault="00CB135A" w:rsidP="00D32FAF">
      <w:pPr>
        <w:spacing w:before="120" w:after="120" w:line="25" w:lineRule="atLeast"/>
        <w:jc w:val="both"/>
        <w:rPr>
          <w:rFonts w:ascii="Times New Roman" w:hAnsi="Times New Roman" w:cs="Times New Roman"/>
          <w:b/>
          <w:sz w:val="24"/>
          <w:szCs w:val="24"/>
        </w:rPr>
      </w:pPr>
      <w:r w:rsidRPr="0012214B">
        <w:rPr>
          <w:rFonts w:ascii="Times New Roman" w:hAnsi="Times New Roman" w:cs="Times New Roman"/>
          <w:b/>
          <w:sz w:val="24"/>
          <w:szCs w:val="24"/>
        </w:rPr>
        <w:t xml:space="preserve">II. TỰ LUÂN </w:t>
      </w:r>
      <w:r w:rsidRPr="0012214B">
        <w:rPr>
          <w:rFonts w:ascii="Times New Roman" w:hAnsi="Times New Roman" w:cs="Times New Roman"/>
          <w:b/>
          <w:i/>
          <w:sz w:val="24"/>
          <w:szCs w:val="24"/>
        </w:rPr>
        <w:t>(7 điểm)</w:t>
      </w:r>
    </w:p>
    <w:p w:rsidR="00CB135A" w:rsidRPr="0012214B" w:rsidRDefault="00CB135A" w:rsidP="00D32FAF">
      <w:pPr>
        <w:spacing w:before="120" w:after="0" w:line="25" w:lineRule="atLeast"/>
        <w:rPr>
          <w:rFonts w:ascii="Times New Roman" w:hAnsi="Times New Roman" w:cs="Times New Roman"/>
          <w:sz w:val="24"/>
          <w:szCs w:val="24"/>
        </w:rPr>
      </w:pPr>
      <w:r w:rsidRPr="0012214B">
        <w:rPr>
          <w:rFonts w:ascii="Times New Roman" w:hAnsi="Times New Roman" w:cs="Times New Roman"/>
          <w:b/>
          <w:sz w:val="24"/>
          <w:szCs w:val="24"/>
          <w:lang w:val="vi-VN"/>
        </w:rPr>
        <w:t xml:space="preserve">Câu </w:t>
      </w:r>
      <w:r w:rsidRPr="0012214B">
        <w:rPr>
          <w:rFonts w:ascii="Times New Roman" w:hAnsi="Times New Roman" w:cs="Times New Roman"/>
          <w:b/>
          <w:sz w:val="24"/>
          <w:szCs w:val="24"/>
        </w:rPr>
        <w:t xml:space="preserve">7 </w:t>
      </w:r>
      <w:r w:rsidRPr="0012214B">
        <w:rPr>
          <w:rFonts w:ascii="Times New Roman" w:hAnsi="Times New Roman" w:cs="Times New Roman"/>
          <w:i/>
          <w:sz w:val="24"/>
          <w:szCs w:val="24"/>
        </w:rPr>
        <w:t>(3 điểm)</w:t>
      </w:r>
      <w:r w:rsidRPr="0012214B">
        <w:rPr>
          <w:rFonts w:ascii="Times New Roman" w:hAnsi="Times New Roman" w:cs="Times New Roman"/>
          <w:b/>
          <w:sz w:val="24"/>
          <w:szCs w:val="24"/>
          <w:lang w:val="vi-VN"/>
        </w:rPr>
        <w:t>:</w:t>
      </w:r>
      <w:r w:rsidRPr="0012214B">
        <w:rPr>
          <w:rFonts w:ascii="Times New Roman" w:hAnsi="Times New Roman" w:cs="Times New Roman"/>
          <w:sz w:val="24"/>
          <w:szCs w:val="24"/>
          <w:lang w:val="vi-VN"/>
        </w:rPr>
        <w:t xml:space="preserve"> </w:t>
      </w:r>
    </w:p>
    <w:p w:rsidR="00CB135A" w:rsidRPr="0012214B" w:rsidRDefault="00CB135A" w:rsidP="00D32FAF">
      <w:pPr>
        <w:spacing w:before="120" w:after="0" w:line="25" w:lineRule="atLeast"/>
        <w:ind w:firstLine="720"/>
        <w:rPr>
          <w:rFonts w:ascii="Times New Roman" w:hAnsi="Times New Roman" w:cs="Times New Roman"/>
          <w:sz w:val="24"/>
          <w:szCs w:val="24"/>
        </w:rPr>
      </w:pPr>
      <w:r w:rsidRPr="0012214B">
        <w:rPr>
          <w:rFonts w:ascii="Times New Roman" w:hAnsi="Times New Roman" w:cs="Times New Roman"/>
          <w:sz w:val="24"/>
          <w:szCs w:val="24"/>
        </w:rPr>
        <w:t xml:space="preserve">a) </w:t>
      </w:r>
      <w:r w:rsidRPr="0012214B">
        <w:rPr>
          <w:rFonts w:ascii="Times New Roman" w:hAnsi="Times New Roman" w:cs="Times New Roman"/>
          <w:sz w:val="24"/>
          <w:szCs w:val="24"/>
          <w:lang w:val="vi-VN"/>
        </w:rPr>
        <w:t>Nêu đặc điểm của ảnh tạo bởi gương phẳng</w:t>
      </w:r>
      <w:r w:rsidRPr="0012214B">
        <w:rPr>
          <w:rFonts w:ascii="Times New Roman" w:hAnsi="Times New Roman" w:cs="Times New Roman"/>
          <w:sz w:val="24"/>
          <w:szCs w:val="24"/>
        </w:rPr>
        <w:t>, gương cầu lồi .</w:t>
      </w:r>
    </w:p>
    <w:p w:rsidR="00CB135A" w:rsidRPr="0012214B" w:rsidRDefault="00CB135A" w:rsidP="00D32FAF">
      <w:pPr>
        <w:spacing w:before="120" w:after="0" w:line="25" w:lineRule="atLeast"/>
        <w:rPr>
          <w:rFonts w:ascii="Times New Roman" w:hAnsi="Times New Roman" w:cs="Times New Roman"/>
          <w:sz w:val="24"/>
          <w:szCs w:val="24"/>
        </w:rPr>
      </w:pPr>
      <w:r w:rsidRPr="0012214B">
        <w:rPr>
          <w:rFonts w:ascii="Times New Roman" w:hAnsi="Times New Roman" w:cs="Times New Roman"/>
          <w:sz w:val="24"/>
          <w:szCs w:val="24"/>
        </w:rPr>
        <w:t xml:space="preserve"> </w:t>
      </w:r>
      <w:r w:rsidRPr="0012214B">
        <w:rPr>
          <w:rFonts w:ascii="Times New Roman" w:hAnsi="Times New Roman" w:cs="Times New Roman"/>
          <w:sz w:val="24"/>
          <w:szCs w:val="24"/>
        </w:rPr>
        <w:tab/>
        <w:t xml:space="preserve">b) </w:t>
      </w:r>
      <w:r w:rsidR="00D32FAF" w:rsidRPr="0012214B">
        <w:rPr>
          <w:rFonts w:ascii="Times New Roman" w:hAnsi="Times New Roman" w:cs="Times New Roman"/>
          <w:sz w:val="24"/>
          <w:szCs w:val="24"/>
        </w:rPr>
        <w:pict>
          <v:group id="_x0000_s3530" style="position:absolute;margin-left:35pt;margin-top:43.55pt;width:405pt;height:57.15pt;z-index:251948032;mso-position-horizontal-relative:text;mso-position-vertical-relative:text" coordorigin="2553,7591" coordsize="8100,2176">
            <v:group id="_x0000_s3531" style="position:absolute;left:2553;top:9052;width:1791;height:122" coordorigin="7858,10851" coordsize="2016,88">
              <v:line id="_x0000_s3532" style="position:absolute" from="7864,10854" to="9874,10854" strokeweight="1pt"/>
              <v:line id="_x0000_s3533" style="position:absolute;flip:y" from="7858,10851" to="7926,10936" strokeweight="1pt"/>
              <v:line id="_x0000_s3534" style="position:absolute;flip:y" from="7917,10854" to="7985,10939" strokeweight="1pt"/>
              <v:line id="_x0000_s3535" style="position:absolute;flip:y" from="7984,10854" to="8052,10939" strokeweight="1pt"/>
              <v:line id="_x0000_s3536" style="position:absolute;flip:y" from="8051,10854" to="8119,10939" strokeweight="1pt"/>
              <v:line id="_x0000_s3537" style="position:absolute;flip:y" from="8118,10854" to="8186,10939" strokeweight="1pt"/>
              <v:line id="_x0000_s3538" style="position:absolute;flip:y" from="8185,10854" to="8253,10939" strokeweight="1pt"/>
              <v:line id="_x0000_s3539" style="position:absolute;flip:y" from="8252,10854" to="8320,10939" strokeweight="1pt"/>
              <v:line id="_x0000_s3540" style="position:absolute;flip:y" from="8319,10854" to="8387,10939" strokeweight="1pt"/>
              <v:line id="_x0000_s3541" style="position:absolute;flip:y" from="8386,10854" to="8454,10939" strokeweight="1pt"/>
              <v:line id="_x0000_s3542" style="position:absolute;flip:y" from="8453,10854" to="8521,10939" strokeweight="1pt"/>
              <v:line id="_x0000_s3543" style="position:absolute;flip:y" from="8525,10851" to="8593,10936" strokeweight="1pt"/>
              <v:line id="_x0000_s3544" style="position:absolute;flip:y" from="8584,10854" to="8652,10939" strokeweight="1pt"/>
              <v:line id="_x0000_s3545" style="position:absolute;flip:y" from="8651,10854" to="8719,10939" strokeweight="1pt"/>
              <v:line id="_x0000_s3546" style="position:absolute;flip:y" from="8718,10854" to="8786,10939" strokeweight="1pt"/>
              <v:line id="_x0000_s3547" style="position:absolute;flip:y" from="8785,10854" to="8853,10939" strokeweight="1pt"/>
              <v:line id="_x0000_s3548" style="position:absolute;flip:y" from="8852,10854" to="8920,10939" strokeweight="1pt"/>
              <v:line id="_x0000_s3549" style="position:absolute;flip:y" from="8919,10854" to="8987,10939" strokeweight="1pt"/>
              <v:line id="_x0000_s3550" style="position:absolute;flip:y" from="8986,10854" to="9054,10939" strokeweight="1pt"/>
              <v:line id="_x0000_s3551" style="position:absolute;flip:y" from="9053,10854" to="9121,10939" strokeweight="1pt"/>
              <v:line id="_x0000_s3552" style="position:absolute;flip:y" from="9120,10854" to="9188,10939" strokeweight="1pt"/>
              <v:line id="_x0000_s3553" style="position:absolute;flip:y" from="9195,10851" to="9263,10936" strokeweight="1pt"/>
              <v:line id="_x0000_s3554" style="position:absolute;flip:y" from="9254,10854" to="9322,10939" strokeweight="1pt"/>
              <v:line id="_x0000_s3555" style="position:absolute;flip:y" from="9321,10854" to="9389,10939" strokeweight="1pt"/>
              <v:line id="_x0000_s3556" style="position:absolute;flip:y" from="9388,10854" to="9456,10939" strokeweight="1pt"/>
              <v:line id="_x0000_s3557" style="position:absolute;flip:y" from="9455,10854" to="9523,10939" strokeweight="1pt"/>
              <v:line id="_x0000_s3558" style="position:absolute;flip:y" from="9522,10854" to="9590,10939" strokeweight="1pt"/>
              <v:line id="_x0000_s3559" style="position:absolute;flip:y" from="9589,10854" to="9657,10939" strokeweight="1pt"/>
              <v:line id="_x0000_s3560" style="position:absolute;flip:y" from="9656,10854" to="9724,10939" strokeweight="1pt"/>
              <v:line id="_x0000_s3561" style="position:absolute;flip:y" from="9723,10854" to="9791,10939" strokeweight="1pt"/>
              <v:line id="_x0000_s3562" style="position:absolute;flip:y" from="9790,10854" to="9858,10939" strokeweight="1pt"/>
            </v:group>
            <v:line id="_x0000_s3563" style="position:absolute" from="2964,8337" to="3865,8337" strokeweight="1.5pt">
              <v:stroke endarrow="open"/>
            </v:line>
            <v:shape id="_x0000_s3564" type="#_x0000_t202" style="position:absolute;left:2734;top:7975;width:289;height:415" filled="f" stroked="f">
              <v:textbox style="mso-next-textbox:#_x0000_s3564" inset="0,0,0,0">
                <w:txbxContent>
                  <w:p w:rsidR="00D32FAF" w:rsidRDefault="00D32FAF" w:rsidP="00D32FAF">
                    <w:r>
                      <w:t>A</w:t>
                    </w:r>
                  </w:p>
                </w:txbxContent>
              </v:textbox>
            </v:shape>
            <v:shape id="_x0000_s3565" type="#_x0000_t202" style="position:absolute;left:3803;top:7975;width:541;height:537" filled="f" stroked="f">
              <v:textbox style="mso-next-textbox:#_x0000_s3565" inset="0,0,0,0">
                <w:txbxContent>
                  <w:p w:rsidR="00D32FAF" w:rsidRDefault="00D32FAF" w:rsidP="00D32FAF">
                    <w:r>
                      <w:t>B</w:t>
                    </w:r>
                  </w:p>
                </w:txbxContent>
              </v:textbox>
            </v:shape>
            <v:group id="_x0000_s3566" style="position:absolute;left:8461;top:8943;width:2096;height:128" coordorigin="7858,10851" coordsize="2016,88">
              <v:line id="_x0000_s3567" style="position:absolute" from="7864,10854" to="9874,10854" strokeweight="1pt"/>
              <v:line id="_x0000_s3568" style="position:absolute;flip:y" from="7858,10851" to="7926,10936" strokeweight="1pt"/>
              <v:line id="_x0000_s3569" style="position:absolute;flip:y" from="7917,10854" to="7985,10939" strokeweight="1pt"/>
              <v:line id="_x0000_s3570" style="position:absolute;flip:y" from="7984,10854" to="8052,10939" strokeweight="1pt"/>
              <v:line id="_x0000_s3571" style="position:absolute;flip:y" from="8051,10854" to="8119,10939" strokeweight="1pt"/>
              <v:line id="_x0000_s3572" style="position:absolute;flip:y" from="8118,10854" to="8186,10939" strokeweight="1pt"/>
              <v:line id="_x0000_s3573" style="position:absolute;flip:y" from="8185,10854" to="8253,10939" strokeweight="1pt"/>
              <v:line id="_x0000_s3574" style="position:absolute;flip:y" from="8252,10854" to="8320,10939" strokeweight="1pt"/>
              <v:line id="_x0000_s3575" style="position:absolute;flip:y" from="8319,10854" to="8387,10939" strokeweight="1pt"/>
              <v:line id="_x0000_s3576" style="position:absolute;flip:y" from="8386,10854" to="8454,10939" strokeweight="1pt"/>
              <v:line id="_x0000_s3577" style="position:absolute;flip:y" from="8453,10854" to="8521,10939" strokeweight="1pt"/>
              <v:line id="_x0000_s3578" style="position:absolute;flip:y" from="8525,10851" to="8593,10936" strokeweight="1pt"/>
              <v:line id="_x0000_s3579" style="position:absolute;flip:y" from="8584,10854" to="8652,10939" strokeweight="1pt"/>
              <v:line id="_x0000_s3580" style="position:absolute;flip:y" from="8651,10854" to="8719,10939" strokeweight="1pt"/>
              <v:line id="_x0000_s3581" style="position:absolute;flip:y" from="8718,10854" to="8786,10939" strokeweight="1pt"/>
              <v:line id="_x0000_s3582" style="position:absolute;flip:y" from="8785,10854" to="8853,10939" strokeweight="1pt"/>
              <v:line id="_x0000_s3583" style="position:absolute;flip:y" from="8852,10854" to="8920,10939" strokeweight="1pt"/>
              <v:line id="_x0000_s3584" style="position:absolute;flip:y" from="8919,10854" to="8987,10939" strokeweight="1pt"/>
              <v:line id="_x0000_s3585" style="position:absolute;flip:y" from="8986,10854" to="9054,10939" strokeweight="1pt"/>
              <v:line id="_x0000_s3586" style="position:absolute;flip:y" from="9053,10854" to="9121,10939" strokeweight="1pt"/>
              <v:line id="_x0000_s3587" style="position:absolute;flip:y" from="9120,10854" to="9188,10939" strokeweight="1pt"/>
              <v:line id="_x0000_s3588" style="position:absolute;flip:y" from="9195,10851" to="9263,10936" strokeweight="1pt"/>
              <v:line id="_x0000_s3589" style="position:absolute;flip:y" from="9254,10854" to="9322,10939" strokeweight="1pt"/>
              <v:line id="_x0000_s3590" style="position:absolute;flip:y" from="9321,10854" to="9389,10939" strokeweight="1pt"/>
              <v:line id="_x0000_s3591" style="position:absolute;flip:y" from="9388,10854" to="9456,10939" strokeweight="1pt"/>
              <v:line id="_x0000_s3592" style="position:absolute;flip:y" from="9455,10854" to="9523,10939" strokeweight="1pt"/>
              <v:line id="_x0000_s3593" style="position:absolute;flip:y" from="9522,10854" to="9590,10939" strokeweight="1pt"/>
              <v:line id="_x0000_s3594" style="position:absolute;flip:y" from="9589,10854" to="9657,10939" strokeweight="1pt"/>
              <v:line id="_x0000_s3595" style="position:absolute;flip:y" from="9656,10854" to="9724,10939" strokeweight="1pt"/>
              <v:line id="_x0000_s3596" style="position:absolute;flip:y" from="9723,10854" to="9791,10939" strokeweight="1pt"/>
              <v:line id="_x0000_s3597" style="position:absolute;flip:y" from="9790,10854" to="9858,10939" strokeweight="1pt"/>
            </v:group>
            <v:line id="_x0000_s3598" style="position:absolute;flip:y" from="9564,7631" to="9564,8328" strokeweight="1.5pt">
              <v:stroke endarrow="open"/>
            </v:line>
            <v:shape id="_x0000_s3599" type="#_x0000_t202" style="position:absolute;left:10384;top:8028;width:269;height:437" filled="f" stroked="f">
              <v:textbox style="mso-next-textbox:#_x0000_s3599" inset="0,0,0,0">
                <w:txbxContent>
                  <w:p w:rsidR="00D32FAF" w:rsidRDefault="00D32FAF" w:rsidP="00D32FAF">
                    <w:r>
                      <w:t>A</w:t>
                    </w:r>
                  </w:p>
                </w:txbxContent>
              </v:textbox>
            </v:shape>
            <v:shape id="_x0000_s3600" type="#_x0000_t202" style="position:absolute;left:9245;top:7591;width:269;height:437" filled="f" stroked="f">
              <v:textbox style="mso-next-textbox:#_x0000_s3600" inset="0,0,0,0">
                <w:txbxContent>
                  <w:p w:rsidR="00D32FAF" w:rsidRDefault="00D32FAF" w:rsidP="00D32FAF">
                    <w:r>
                      <w:t>B</w:t>
                    </w:r>
                  </w:p>
                </w:txbxContent>
              </v:textbox>
            </v:shape>
            <v:line id="_x0000_s3601" style="position:absolute;flip:y" from="9553,8328" to="10379,8328" strokeweight="1.5pt">
              <v:stroke endarrow="open"/>
            </v:line>
            <v:shape id="_x0000_s3602" type="#_x0000_t202" style="position:absolute;left:9226;top:8112;width:269;height:437" filled="f" stroked="f">
              <v:textbox style="mso-next-textbox:#_x0000_s3602" inset="0,0,0,0">
                <w:txbxContent>
                  <w:p w:rsidR="00D32FAF" w:rsidRDefault="00D32FAF" w:rsidP="00D32FAF">
                    <w:r>
                      <w:t>O</w:t>
                    </w:r>
                  </w:p>
                </w:txbxContent>
              </v:textbox>
            </v:shape>
            <v:shape id="_x0000_s3603" type="#_x0000_t202" style="position:absolute;left:2987;top:9352;width:953;height:415" filled="f" stroked="f">
              <v:textbox style="mso-next-textbox:#_x0000_s3603" inset="0,0,0,0">
                <w:txbxContent>
                  <w:p w:rsidR="00D32FAF" w:rsidRDefault="00D32FAF" w:rsidP="00D32FAF">
                    <w:pPr>
                      <w:rPr>
                        <w:rFonts w:ascii="Arial" w:hAnsi="Arial"/>
                        <w:lang w:val="vi-VN"/>
                      </w:rPr>
                    </w:pPr>
                    <w:r>
                      <w:rPr>
                        <w:sz w:val="24"/>
                        <w:szCs w:val="24"/>
                      </w:rPr>
                      <w:t>Hình 1</w:t>
                    </w:r>
                  </w:p>
                </w:txbxContent>
              </v:textbox>
            </v:shape>
            <v:shape id="_x0000_s3604" type="#_x0000_t202" style="position:absolute;left:9243;top:9223;width:917;height:437" filled="f" stroked="f">
              <v:textbox style="mso-next-textbox:#_x0000_s3604" inset="0,0,0,0">
                <w:txbxContent>
                  <w:p w:rsidR="00D32FAF" w:rsidRDefault="00D32FAF" w:rsidP="00D32FAF">
                    <w:r>
                      <w:rPr>
                        <w:sz w:val="24"/>
                        <w:szCs w:val="24"/>
                      </w:rPr>
                      <w:t>Hình</w:t>
                    </w:r>
                    <w:r>
                      <w:rPr>
                        <w:sz w:val="24"/>
                        <w:szCs w:val="24"/>
                        <w:lang w:val="vi-VN"/>
                      </w:rPr>
                      <w:t xml:space="preserve"> 2</w:t>
                    </w:r>
                    <w:r>
                      <w:rPr>
                        <w:sz w:val="24"/>
                        <w:szCs w:val="24"/>
                      </w:rPr>
                      <w:t xml:space="preserve">  </w:t>
                    </w:r>
                  </w:p>
                </w:txbxContent>
              </v:textbox>
            </v:shape>
          </v:group>
        </w:pict>
      </w:r>
      <w:r w:rsidRPr="0012214B">
        <w:rPr>
          <w:rFonts w:ascii="Times New Roman" w:hAnsi="Times New Roman" w:cs="Times New Roman"/>
          <w:sz w:val="24"/>
          <w:szCs w:val="24"/>
          <w:lang w:val="vi-VN"/>
        </w:rPr>
        <w:t xml:space="preserve">Dựa vào tính chất ảnh của vật tạo bởi gương phẳng, hãy vẽ ảnh của vật sáng AB (Hình 1) và vật sáng AOB (Hình 2) </w:t>
      </w:r>
    </w:p>
    <w:bookmarkStart w:id="0" w:name="0.1_graphic22"/>
    <w:bookmarkEnd w:id="0"/>
    <w:p w:rsidR="00CB135A" w:rsidRPr="0012214B" w:rsidRDefault="00CB135A" w:rsidP="00D32FAF">
      <w:pPr>
        <w:spacing w:before="100" w:beforeAutospacing="1" w:after="100" w:afterAutospacing="1"/>
        <w:ind w:left="840"/>
        <w:rPr>
          <w:rFonts w:ascii="Times New Roman" w:hAnsi="Times New Roman" w:cs="Times New Roman"/>
          <w:sz w:val="24"/>
          <w:szCs w:val="24"/>
          <w:lang w:val="vi-VN"/>
        </w:rPr>
      </w:pPr>
      <w:r w:rsidRPr="0012214B">
        <w:rPr>
          <w:rFonts w:ascii="Times New Roman" w:hAnsi="Times New Roman" w:cs="Times New Roman"/>
          <w:sz w:val="24"/>
          <w:szCs w:val="24"/>
        </w:rPr>
        <w:fldChar w:fldCharType="begin"/>
      </w:r>
      <w:r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Pr="0012214B">
        <w:rPr>
          <w:rFonts w:ascii="Times New Roman" w:hAnsi="Times New Roman" w:cs="Times New Roman"/>
          <w:sz w:val="24"/>
          <w:szCs w:val="24"/>
        </w:rPr>
        <w:fldChar w:fldCharType="separate"/>
      </w:r>
      <w:r w:rsidR="00D32FAF" w:rsidRPr="0012214B">
        <w:rPr>
          <w:rFonts w:ascii="Times New Roman" w:hAnsi="Times New Roman" w:cs="Times New Roman"/>
          <w:sz w:val="24"/>
          <w:szCs w:val="24"/>
        </w:rPr>
        <w:fldChar w:fldCharType="begin"/>
      </w:r>
      <w:r w:rsidR="00D32FAF"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00D32FAF" w:rsidRPr="0012214B">
        <w:rPr>
          <w:rFonts w:ascii="Times New Roman" w:hAnsi="Times New Roman" w:cs="Times New Roman"/>
          <w:sz w:val="24"/>
          <w:szCs w:val="24"/>
        </w:rPr>
        <w:fldChar w:fldCharType="separate"/>
      </w:r>
      <w:r w:rsidR="009172AE" w:rsidRPr="0012214B">
        <w:rPr>
          <w:rFonts w:ascii="Times New Roman" w:hAnsi="Times New Roman" w:cs="Times New Roman"/>
          <w:sz w:val="24"/>
          <w:szCs w:val="24"/>
        </w:rPr>
        <w:pict>
          <v:shape id="_x0000_i1063" type="#_x0000_t75" alt="Trình duyệt của bạn có thể không hỗ trợ hiển thị hình này." style="width:.75pt;height:.75pt">
            <v:imagedata r:id="rId78" r:href="rId79"/>
          </v:shape>
        </w:pict>
      </w:r>
      <w:r w:rsidR="00D32FAF" w:rsidRPr="0012214B">
        <w:rPr>
          <w:rFonts w:ascii="Times New Roman" w:hAnsi="Times New Roman" w:cs="Times New Roman"/>
          <w:sz w:val="24"/>
          <w:szCs w:val="24"/>
        </w:rPr>
        <w:fldChar w:fldCharType="end"/>
      </w:r>
      <w:r w:rsidRPr="0012214B">
        <w:rPr>
          <w:rFonts w:ascii="Times New Roman" w:hAnsi="Times New Roman" w:cs="Times New Roman"/>
          <w:sz w:val="24"/>
          <w:szCs w:val="24"/>
        </w:rPr>
        <w:fldChar w:fldCharType="end"/>
      </w:r>
      <w:bookmarkStart w:id="1" w:name="0.1_graphic23"/>
      <w:bookmarkEnd w:id="1"/>
      <w:r w:rsidRPr="0012214B">
        <w:rPr>
          <w:rFonts w:ascii="Times New Roman" w:hAnsi="Times New Roman" w:cs="Times New Roman"/>
          <w:sz w:val="24"/>
          <w:szCs w:val="24"/>
        </w:rPr>
        <w:fldChar w:fldCharType="begin"/>
      </w:r>
      <w:r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Pr="0012214B">
        <w:rPr>
          <w:rFonts w:ascii="Times New Roman" w:hAnsi="Times New Roman" w:cs="Times New Roman"/>
          <w:sz w:val="24"/>
          <w:szCs w:val="24"/>
        </w:rPr>
        <w:fldChar w:fldCharType="separate"/>
      </w:r>
      <w:r w:rsidR="00D32FAF" w:rsidRPr="0012214B">
        <w:rPr>
          <w:rFonts w:ascii="Times New Roman" w:hAnsi="Times New Roman" w:cs="Times New Roman"/>
          <w:sz w:val="24"/>
          <w:szCs w:val="24"/>
        </w:rPr>
        <w:fldChar w:fldCharType="begin"/>
      </w:r>
      <w:r w:rsidR="00D32FAF"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00D32FAF" w:rsidRPr="0012214B">
        <w:rPr>
          <w:rFonts w:ascii="Times New Roman" w:hAnsi="Times New Roman" w:cs="Times New Roman"/>
          <w:sz w:val="24"/>
          <w:szCs w:val="24"/>
        </w:rPr>
        <w:fldChar w:fldCharType="separate"/>
      </w:r>
      <w:r w:rsidR="009172AE" w:rsidRPr="0012214B">
        <w:rPr>
          <w:rFonts w:ascii="Times New Roman" w:hAnsi="Times New Roman" w:cs="Times New Roman"/>
          <w:sz w:val="24"/>
          <w:szCs w:val="24"/>
        </w:rPr>
        <w:pict>
          <v:shape id="_x0000_i1064" type="#_x0000_t75" alt="Trình duyệt của bạn có thể không hỗ trợ hiển thị hình này." style="width:.75pt;height:.75pt">
            <v:imagedata r:id="rId78" r:href="rId80"/>
          </v:shape>
        </w:pict>
      </w:r>
      <w:r w:rsidR="00D32FAF" w:rsidRPr="0012214B">
        <w:rPr>
          <w:rFonts w:ascii="Times New Roman" w:hAnsi="Times New Roman" w:cs="Times New Roman"/>
          <w:sz w:val="24"/>
          <w:szCs w:val="24"/>
        </w:rPr>
        <w:fldChar w:fldCharType="end"/>
      </w:r>
      <w:r w:rsidRPr="0012214B">
        <w:rPr>
          <w:rFonts w:ascii="Times New Roman" w:hAnsi="Times New Roman" w:cs="Times New Roman"/>
          <w:sz w:val="24"/>
          <w:szCs w:val="24"/>
        </w:rPr>
        <w:fldChar w:fldCharType="end"/>
      </w:r>
      <w:r w:rsidRPr="0012214B">
        <w:rPr>
          <w:rFonts w:ascii="Times New Roman" w:hAnsi="Times New Roman" w:cs="Times New Roman"/>
          <w:sz w:val="24"/>
          <w:szCs w:val="24"/>
        </w:rPr>
        <w:t> </w:t>
      </w:r>
      <w:r w:rsidRPr="0012214B">
        <w:rPr>
          <w:rFonts w:ascii="Times New Roman" w:hAnsi="Times New Roman" w:cs="Times New Roman"/>
          <w:sz w:val="24"/>
          <w:szCs w:val="24"/>
        </w:rPr>
        <w:br/>
        <w:t>  </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spacing w:after="0" w:line="300" w:lineRule="auto"/>
        <w:rPr>
          <w:rFonts w:ascii="Times New Roman" w:hAnsi="Times New Roman" w:cs="Times New Roman"/>
          <w:sz w:val="24"/>
          <w:szCs w:val="24"/>
        </w:rPr>
      </w:pPr>
      <w:r w:rsidRPr="0012214B">
        <w:rPr>
          <w:rFonts w:ascii="Times New Roman" w:hAnsi="Times New Roman" w:cs="Times New Roman"/>
          <w:b/>
          <w:sz w:val="24"/>
          <w:szCs w:val="24"/>
        </w:rPr>
        <w:t xml:space="preserve">Câu 8 </w:t>
      </w:r>
      <w:r w:rsidRPr="0012214B">
        <w:rPr>
          <w:rFonts w:ascii="Times New Roman" w:hAnsi="Times New Roman" w:cs="Times New Roman"/>
          <w:i/>
          <w:sz w:val="24"/>
          <w:szCs w:val="24"/>
        </w:rPr>
        <w:t>(2,5 điểm)</w:t>
      </w:r>
      <w:r w:rsidRPr="0012214B">
        <w:rPr>
          <w:rFonts w:ascii="Times New Roman" w:hAnsi="Times New Roman" w:cs="Times New Roman"/>
          <w:sz w:val="24"/>
          <w:szCs w:val="24"/>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Cs/>
          <w:sz w:val="24"/>
          <w:szCs w:val="24"/>
          <w:lang w:val="da-DK"/>
        </w:rPr>
        <w:t xml:space="preserve">Vật A trong 20 giây dao động được 400 lần. Vật B trong 30 giây dao động được 300 lần. </w:t>
      </w:r>
    </w:p>
    <w:p w:rsidR="00CB135A" w:rsidRPr="0012214B" w:rsidRDefault="00CB135A" w:rsidP="00D32FAF">
      <w:pPr>
        <w:spacing w:after="0" w:line="300" w:lineRule="auto"/>
        <w:ind w:firstLine="720"/>
        <w:jc w:val="both"/>
        <w:rPr>
          <w:rFonts w:ascii="Times New Roman" w:hAnsi="Times New Roman" w:cs="Times New Roman"/>
          <w:bCs/>
          <w:sz w:val="24"/>
          <w:szCs w:val="24"/>
          <w:lang w:val="da-DK"/>
        </w:rPr>
      </w:pPr>
      <w:r w:rsidRPr="0012214B">
        <w:rPr>
          <w:rFonts w:ascii="Times New Roman" w:hAnsi="Times New Roman" w:cs="Times New Roman"/>
          <w:bCs/>
          <w:sz w:val="24"/>
          <w:szCs w:val="24"/>
          <w:lang w:val="da-DK"/>
        </w:rPr>
        <w:t>a. Tìm tần số dao động của hai vật?                     b. Vật nào dao động nhanh hơn?</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b/>
          <w:sz w:val="24"/>
          <w:szCs w:val="24"/>
          <w:lang w:val="vi-VN"/>
        </w:rPr>
        <w:t>Câu 9</w:t>
      </w:r>
      <w:r w:rsidRPr="0012214B">
        <w:rPr>
          <w:rFonts w:ascii="Times New Roman" w:hAnsi="Times New Roman" w:cs="Times New Roman"/>
          <w:i/>
          <w:sz w:val="24"/>
          <w:szCs w:val="24"/>
          <w:lang w:val="da-DK"/>
        </w:rPr>
        <w:t xml:space="preserve"> </w:t>
      </w:r>
      <w:r w:rsidRPr="0012214B">
        <w:rPr>
          <w:rFonts w:ascii="Times New Roman" w:hAnsi="Times New Roman" w:cs="Times New Roman"/>
          <w:i/>
          <w:sz w:val="24"/>
          <w:szCs w:val="24"/>
          <w:lang w:val="sv-SE"/>
        </w:rPr>
        <w:t>(1,5 điểm)</w:t>
      </w:r>
      <w:r w:rsidRPr="0012214B">
        <w:rPr>
          <w:rFonts w:ascii="Times New Roman" w:hAnsi="Times New Roman" w:cs="Times New Roman"/>
          <w:b/>
          <w:sz w:val="24"/>
          <w:szCs w:val="24"/>
          <w:lang w:val="sv-SE"/>
        </w:rPr>
        <w:t>:</w:t>
      </w:r>
      <w:r w:rsidRPr="0012214B">
        <w:rPr>
          <w:rFonts w:ascii="Times New Roman" w:hAnsi="Times New Roman" w:cs="Times New Roman"/>
          <w:sz w:val="24"/>
          <w:szCs w:val="24"/>
          <w:lang w:val="sv-SE"/>
        </w:rPr>
        <w:t xml:space="preserve"> </w:t>
      </w:r>
    </w:p>
    <w:p w:rsidR="00CB135A" w:rsidRPr="0012214B" w:rsidRDefault="00CB135A" w:rsidP="00D32FAF">
      <w:pPr>
        <w:spacing w:after="0" w:line="300" w:lineRule="auto"/>
        <w:ind w:firstLine="720"/>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a. Hãy so sánh âm phản xạ và tiếng vang. </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       </w:t>
      </w:r>
      <w:r w:rsidRPr="0012214B">
        <w:rPr>
          <w:rFonts w:ascii="Times New Roman" w:hAnsi="Times New Roman" w:cs="Times New Roman"/>
          <w:sz w:val="24"/>
          <w:szCs w:val="24"/>
          <w:lang w:val="sv-SE"/>
        </w:rPr>
        <w:tab/>
        <w:t xml:space="preserve">b. Một người đứng cách vách đá 15m và kêu to. Người đó có nghe được tiếng vang không? Biết vận tốc truyền âm trong không khí là 340m/s.   </w:t>
      </w:r>
    </w:p>
    <w:p w:rsidR="00BF5CBC" w:rsidRPr="0012214B" w:rsidRDefault="00CB135A" w:rsidP="00BF5CBC">
      <w:pPr>
        <w:jc w:val="both"/>
        <w:rPr>
          <w:rFonts w:ascii="Times New Roman" w:hAnsi="Times New Roman" w:cs="Times New Roman"/>
          <w:sz w:val="24"/>
          <w:szCs w:val="24"/>
          <w:lang w:val="sv-SE"/>
        </w:rPr>
      </w:pPr>
      <w:r w:rsidRPr="0012214B">
        <w:rPr>
          <w:rFonts w:ascii="Times New Roman" w:hAnsi="Times New Roman" w:cs="Times New Roman"/>
          <w:sz w:val="24"/>
          <w:szCs w:val="24"/>
          <w:lang w:val="sv-SE"/>
        </w:rPr>
        <w:t>                          </w:t>
      </w:r>
    </w:p>
    <w:p w:rsidR="00BF5CBC" w:rsidRPr="0012214B" w:rsidRDefault="00BF5CBC" w:rsidP="00BF5CBC">
      <w:pPr>
        <w:jc w:val="both"/>
        <w:rPr>
          <w:rFonts w:ascii="Times New Roman" w:hAnsi="Times New Roman" w:cs="Times New Roman"/>
          <w:sz w:val="24"/>
          <w:lang w:val="nb-NO"/>
        </w:rPr>
      </w:pPr>
    </w:p>
    <w:p w:rsidR="00CB135A" w:rsidRPr="0012214B" w:rsidRDefault="00CB135A" w:rsidP="00D32FAF">
      <w:pPr>
        <w:spacing w:after="0" w:line="336" w:lineRule="auto"/>
        <w:ind w:right="-572"/>
        <w:jc w:val="center"/>
        <w:rPr>
          <w:rFonts w:ascii="Times New Roman" w:hAnsi="Times New Roman" w:cs="Times New Roman"/>
          <w:sz w:val="24"/>
          <w:lang w:val="nb-NO"/>
        </w:rPr>
      </w:pPr>
    </w:p>
    <w:p w:rsidR="00CB135A" w:rsidRPr="0012214B" w:rsidRDefault="00CB135A" w:rsidP="00D32FAF">
      <w:pPr>
        <w:jc w:val="center"/>
        <w:rPr>
          <w:rFonts w:ascii="Times New Roman" w:hAnsi="Times New Roman" w:cs="Times New Roman"/>
          <w:b/>
          <w:sz w:val="24"/>
          <w:szCs w:val="24"/>
          <w:lang w:val="nb-NO"/>
        </w:rPr>
      </w:pPr>
      <w:r w:rsidRPr="0012214B">
        <w:rPr>
          <w:rFonts w:ascii="Times New Roman" w:hAnsi="Times New Roman" w:cs="Times New Roman"/>
          <w:b/>
          <w:sz w:val="24"/>
          <w:szCs w:val="24"/>
          <w:lang w:val="nb-NO"/>
        </w:rPr>
        <w:lastRenderedPageBreak/>
        <w:t>ĐÁP ÁN THANG ĐIỂM ĐỀ KIỂM TRA HỌC KY I</w:t>
      </w:r>
    </w:p>
    <w:p w:rsidR="00CB135A" w:rsidRPr="0012214B" w:rsidRDefault="00CB135A" w:rsidP="00D32FAF">
      <w:pPr>
        <w:rPr>
          <w:rFonts w:ascii="Times New Roman" w:hAnsi="Times New Roman" w:cs="Times New Roman"/>
          <w:sz w:val="24"/>
          <w:szCs w:val="24"/>
        </w:rPr>
      </w:pPr>
      <w:r w:rsidRPr="0012214B">
        <w:rPr>
          <w:rFonts w:ascii="Times New Roman" w:hAnsi="Times New Roman" w:cs="Times New Roman"/>
          <w:b/>
          <w:sz w:val="24"/>
          <w:szCs w:val="24"/>
        </w:rPr>
        <w:t>I. Phần trắc nghiệm: ( 3điểm).</w:t>
      </w:r>
      <w:r w:rsidRPr="0012214B">
        <w:rPr>
          <w:rFonts w:ascii="Times New Roman" w:hAnsi="Times New Roman" w:cs="Times New Roman"/>
          <w:sz w:val="24"/>
          <w:szCs w:val="24"/>
        </w:rPr>
        <w:t xml:space="preserve"> </w:t>
      </w:r>
      <w:r w:rsidRPr="0012214B">
        <w:rPr>
          <w:rFonts w:ascii="Times New Roman" w:hAnsi="Times New Roman" w:cs="Times New Roman"/>
          <w:i/>
          <w:sz w:val="24"/>
          <w:szCs w:val="24"/>
        </w:rPr>
        <w:t>Chọn đúng đáp án mỗi câu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94"/>
        <w:gridCol w:w="1255"/>
        <w:gridCol w:w="1394"/>
        <w:gridCol w:w="1393"/>
        <w:gridCol w:w="1376"/>
        <w:gridCol w:w="1454"/>
      </w:tblGrid>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6</w:t>
            </w:r>
          </w:p>
        </w:tc>
      </w:tr>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r>
    </w:tbl>
    <w:p w:rsidR="00CB135A" w:rsidRPr="0012214B" w:rsidRDefault="00CB135A" w:rsidP="00D32FAF">
      <w:pPr>
        <w:rPr>
          <w:rFonts w:ascii="Times New Roman" w:eastAsia="Calibri" w:hAnsi="Times New Roman" w:cs="Times New Roman"/>
          <w:b/>
          <w:sz w:val="24"/>
          <w:szCs w:val="24"/>
        </w:rPr>
      </w:pPr>
      <w:r w:rsidRPr="0012214B">
        <w:rPr>
          <w:rFonts w:ascii="Times New Roman" w:hAnsi="Times New Roman" w:cs="Times New Roman"/>
          <w:b/>
          <w:sz w:val="24"/>
          <w:szCs w:val="24"/>
        </w:rPr>
        <w:t>II. Phần tự luận: ( 7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728"/>
        <w:gridCol w:w="883"/>
      </w:tblGrid>
      <w:tr w:rsidR="00CB135A" w:rsidRPr="0012214B" w:rsidTr="00D32FAF">
        <w:tc>
          <w:tcPr>
            <w:tcW w:w="10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iểm</w:t>
            </w:r>
          </w:p>
        </w:tc>
      </w:tr>
      <w:tr w:rsidR="00CB135A" w:rsidRPr="0012214B" w:rsidTr="00D32FAF">
        <w:tc>
          <w:tcPr>
            <w:tcW w:w="1075"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7</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3đ)</w:t>
            </w: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Calibri" w:hAnsi="Times New Roman" w:cs="Times New Roman"/>
                <w:sz w:val="24"/>
                <w:szCs w:val="24"/>
              </w:rPr>
            </w:pP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tabs>
                <w:tab w:val="left" w:pos="2880"/>
                <w:tab w:val="left" w:pos="5400"/>
                <w:tab w:val="left" w:pos="8640"/>
              </w:tabs>
              <w:jc w:val="both"/>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a)</w:t>
            </w:r>
            <w:r w:rsidRPr="0012214B">
              <w:rPr>
                <w:rFonts w:ascii="Times New Roman" w:eastAsia="Times New Roman" w:hAnsi="Times New Roman" w:cs="Times New Roman"/>
                <w:sz w:val="24"/>
                <w:szCs w:val="24"/>
                <w:lang w:val="vi-VN"/>
              </w:rPr>
              <w:t>đặc điểm của ảnh tạo bởi gương phẳng</w:t>
            </w:r>
            <w:r w:rsidRPr="0012214B">
              <w:rPr>
                <w:rFonts w:ascii="Times New Roman" w:eastAsia="Times New Roman" w:hAnsi="Times New Roman" w:cs="Times New Roman"/>
                <w:sz w:val="24"/>
                <w:szCs w:val="24"/>
              </w:rPr>
              <w:t>:  Ánh ảo, cùng chiều và lớn bằng vật.</w:t>
            </w:r>
          </w:p>
          <w:p w:rsidR="00CB135A" w:rsidRPr="0012214B" w:rsidRDefault="00CB135A" w:rsidP="00D32FAF">
            <w:pPr>
              <w:tabs>
                <w:tab w:val="left" w:pos="6205"/>
              </w:tabs>
              <w:rPr>
                <w:rFonts w:ascii="Times New Roman" w:eastAsia="Calibri" w:hAnsi="Times New Roman" w:cs="Times New Roman"/>
                <w:sz w:val="24"/>
                <w:szCs w:val="24"/>
              </w:rPr>
            </w:pPr>
            <w:r w:rsidRPr="0012214B">
              <w:rPr>
                <w:rFonts w:ascii="Times New Roman" w:eastAsia="Times New Roman" w:hAnsi="Times New Roman" w:cs="Times New Roman"/>
                <w:sz w:val="24"/>
                <w:szCs w:val="24"/>
                <w:lang w:val="vi-VN"/>
              </w:rPr>
              <w:t xml:space="preserve">đặc điểm của ảnh tạo bởi </w:t>
            </w:r>
            <w:r w:rsidRPr="0012214B">
              <w:rPr>
                <w:rFonts w:ascii="Times New Roman" w:eastAsia="Times New Roman" w:hAnsi="Times New Roman" w:cs="Times New Roman"/>
                <w:sz w:val="24"/>
                <w:szCs w:val="24"/>
              </w:rPr>
              <w:t>gương cầu lồi :  Ánh ảo, cùng chiều và nhỏ hơn vật.</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12214B" w:rsidTr="00D32FAF">
        <w:tc>
          <w:tcPr>
            <w:tcW w:w="0" w:type="auto"/>
            <w:vMerge/>
            <w:tcBorders>
              <w:left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tabs>
                <w:tab w:val="left" w:pos="6205"/>
              </w:tabs>
              <w:rPr>
                <w:rFonts w:ascii="Times New Roman" w:eastAsia="Calibri" w:hAnsi="Times New Roman" w:cs="Times New Roman"/>
                <w:sz w:val="24"/>
                <w:szCs w:val="24"/>
                <w:lang w:val="vi-VN"/>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12214B" w:rsidTr="00D32FAF">
        <w:trPr>
          <w:trHeight w:val="3875"/>
        </w:trPr>
        <w:tc>
          <w:tcPr>
            <w:tcW w:w="1075" w:type="dxa"/>
            <w:vMerge/>
            <w:tcBorders>
              <w:left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p>
        </w:tc>
        <w:tc>
          <w:tcPr>
            <w:tcW w:w="7728"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D32FAF" w:rsidP="00D32FAF">
            <w:pPr>
              <w:rPr>
                <w:rFonts w:ascii="Times New Roman" w:eastAsia="Times New Roman" w:hAnsi="Times New Roman" w:cs="Times New Roman"/>
                <w:sz w:val="24"/>
                <w:szCs w:val="24"/>
              </w:rPr>
            </w:pPr>
            <w:r w:rsidRPr="0012214B">
              <w:rPr>
                <w:rFonts w:ascii="Times New Roman" w:eastAsia="Times New Roman" w:hAnsi="Times New Roman" w:cs="Times New Roman"/>
                <w:noProof/>
                <w:sz w:val="24"/>
                <w:szCs w:val="24"/>
              </w:rPr>
              <w:pict>
                <v:group id="_x0000_s3605" style="position:absolute;margin-left:23.85pt;margin-top:-.35pt;width:342.25pt;height:166.1pt;z-index:251949056" coordorigin="2978,7229" coordsize="6845,3322">
                  <v:group id="_x0000_s3606" style="position:absolute;left:2978;top:7524;width:4820;height:2103" coordorigin="1550,10048" coordsize="4820,2103">
                    <v:shape id="_x0000_s3607" type="#_x0000_t202" style="position:absolute;left:2009;top:10048;width:4361;height:1244" filled="f" stroked="f">
                      <v:textbox style="mso-next-textbox:#_x0000_s3607">
                        <w:txbxContent>
                          <w:p w:rsidR="00D32FAF" w:rsidRDefault="00D32FAF" w:rsidP="00D32FAF">
                            <w:pPr>
                              <w:rPr>
                                <w:rFonts w:ascii="Arial" w:hAnsi="Arial"/>
                                <w:lang w:val="vi-VN"/>
                              </w:rPr>
                            </w:pPr>
                            <w:r>
                              <w:rPr>
                                <w:b/>
                              </w:rPr>
                              <w:t xml:space="preserve">  </w:t>
                            </w:r>
                            <w:r>
                              <w:t>A              B</w:t>
                            </w:r>
                          </w:p>
                        </w:txbxContent>
                      </v:textbox>
                    </v:shape>
                    <v:shape id="_x0000_s3608" type="#_x0000_t202" style="position:absolute;left:3214;top:11520;width:1432;height:609" filled="f" stroked="f">
                      <v:textbox style="mso-next-textbox:#_x0000_s3608">
                        <w:txbxContent>
                          <w:p w:rsidR="00D32FAF" w:rsidRDefault="00D32FAF" w:rsidP="00D32FAF">
                            <w:r>
                              <w:t>B’</w:t>
                            </w:r>
                          </w:p>
                        </w:txbxContent>
                      </v:textbox>
                    </v:shape>
                    <v:group id="_x0000_s3609" style="position:absolute;left:1550;top:11149;width:2735;height:84" coordorigin="2692,12607" coordsize="5055,180">
                      <v:line id="_x0000_s3610" style="position:absolute" from="2707,12607" to="7747,12607"/>
                      <v:line id="_x0000_s3611" style="position:absolute;flip:y" from="6847,12607" to="7027,12787"/>
                      <v:line id="_x0000_s3612" style="position:absolute;flip:y" from="7027,12607" to="7207,12787"/>
                      <v:line id="_x0000_s3613" style="position:absolute;flip:y" from="2692,12607" to="2872,12787"/>
                      <v:line id="_x0000_s3614" style="position:absolute;flip:y" from="2872,12607" to="3052,12787"/>
                      <v:line id="_x0000_s3615" style="position:absolute;flip:y" from="7207,12607" to="7387,12787"/>
                      <v:line id="_x0000_s3616" style="position:absolute;flip:y" from="7387,12607" to="7567,12787"/>
                      <v:line id="_x0000_s3617" style="position:absolute;flip:y" from="3067,12607" to="3247,12787"/>
                      <v:line id="_x0000_s3618" style="position:absolute;flip:y" from="3247,12607" to="3427,12787"/>
                      <v:line id="_x0000_s3619" style="position:absolute;flip:y" from="3427,12607" to="3607,12787"/>
                      <v:line id="_x0000_s3620" style="position:absolute;flip:y" from="7552,12607" to="7732,12787"/>
                      <v:line id="_x0000_s3621" style="position:absolute;flip:y" from="3607,12607" to="3787,12787"/>
                      <v:line id="_x0000_s3622" style="position:absolute;flip:y" from="3787,12607" to="3967,12787"/>
                      <v:line id="_x0000_s3623" style="position:absolute;flip:y" from="3967,12607" to="4147,12787"/>
                      <v:line id="_x0000_s3624" style="position:absolute;flip:y" from="4147,12607" to="4327,12787"/>
                      <v:line id="_x0000_s3625" style="position:absolute;flip:y" from="4312,12607" to="4492,12787"/>
                      <v:line id="_x0000_s3626" style="position:absolute;flip:y" from="4507,12607" to="4687,12787"/>
                      <v:line id="_x0000_s3627" style="position:absolute;flip:y" from="4687,12607" to="4867,12787"/>
                      <v:line id="_x0000_s3628" style="position:absolute;flip:y" from="4867,12607" to="5047,12787"/>
                      <v:line id="_x0000_s3629" style="position:absolute;flip:y" from="5047,12607" to="5227,12787"/>
                      <v:line id="_x0000_s3630" style="position:absolute;flip:y" from="5227,12607" to="5407,12787"/>
                      <v:line id="_x0000_s3631" style="position:absolute;flip:y" from="5407,12607" to="5587,12787"/>
                      <v:line id="_x0000_s3632" style="position:absolute;flip:y" from="5587,12607" to="5767,12787"/>
                      <v:line id="_x0000_s3633" style="position:absolute;flip:y" from="5767,12607" to="5947,12787"/>
                      <v:line id="_x0000_s3634" style="position:absolute;flip:y" from="5932,12607" to="6112,12787"/>
                      <v:line id="_x0000_s3635" style="position:absolute;flip:y" from="6127,12607" to="6307,12787"/>
                      <v:line id="_x0000_s3636" style="position:absolute;flip:y" from="6307,12607" to="6487,12787"/>
                      <v:line id="_x0000_s3637" style="position:absolute;flip:y" from="6487,12607" to="6667,12787"/>
                      <v:line id="_x0000_s3638" style="position:absolute;flip:y" from="6667,12607" to="6847,12787"/>
                    </v:group>
                    <v:line id="_x0000_s3639" style="position:absolute" from="2584,10470" to="2584,11140">
                      <v:stroke dashstyle="dash"/>
                    </v:line>
                    <v:line id="_x0000_s3640" style="position:absolute" from="2584,11140" to="2584,11809">
                      <v:stroke dashstyle="dash"/>
                    </v:line>
                    <v:shape id="_x0000_s3641" type="#_x0000_t202" style="position:absolute;left:2262;top:11565;width:860;height:586" filled="f" stroked="f">
                      <v:textbox style="mso-next-textbox:#_x0000_s3641">
                        <w:txbxContent>
                          <w:p w:rsidR="00D32FAF" w:rsidRDefault="00D32FAF" w:rsidP="00D32FAF">
                            <w:pPr>
                              <w:rPr>
                                <w:b/>
                              </w:rPr>
                            </w:pPr>
                          </w:p>
                          <w:p w:rsidR="00D32FAF" w:rsidRDefault="00D32FAF" w:rsidP="00D32FAF">
                            <w:pPr>
                              <w:rPr>
                                <w:b/>
                              </w:rPr>
                            </w:pPr>
                          </w:p>
                          <w:p w:rsidR="00D32FAF" w:rsidRDefault="00D32FAF" w:rsidP="00D32FAF">
                            <w:pPr>
                              <w:rPr>
                                <w:b/>
                              </w:rPr>
                            </w:pPr>
                            <w:r>
                              <w:rPr>
                                <w:b/>
                              </w:rPr>
                              <w:t>A’</w:t>
                            </w:r>
                          </w:p>
                        </w:txbxContent>
                      </v:textbox>
                    </v:shape>
                    <v:line id="_x0000_s3642" style="position:absolute" from="3270,10452" to="3270,11289">
                      <v:stroke dashstyle="dash"/>
                    </v:line>
                    <v:line id="_x0000_s3643" style="position:absolute" from="3266,10955" to="3266,11792">
                      <v:stroke dashstyle="dash"/>
                    </v:line>
                    <v:rect id="_x0000_s3644" style="position:absolute;left:3265;top:11063;width:143;height:84"/>
                    <v:rect id="_x0000_s3645" style="position:absolute;left:2584;top:11063;width:143;height:84"/>
                    <v:line id="_x0000_s3646" style="position:absolute;flip:y" from="2489,10812" to="2692,10896"/>
                    <v:line id="_x0000_s3647" style="position:absolute;flip:y" from="2489,11481" to="2692,11565"/>
                    <v:line id="_x0000_s3648" style="position:absolute;flip:y" from="3169,11565" to="3372,11649"/>
                    <v:line id="_x0000_s3649" style="position:absolute;flip:y" from="3145,11530" to="3348,11614"/>
                    <v:line id="_x0000_s3650" style="position:absolute;flip:y" from="3181,10729" to="3384,10812"/>
                    <v:line id="_x0000_s3651" style="position:absolute;flip:y" from="3157,10694" to="3360,10777"/>
                    <v:shape id="_x0000_s3652" type="#_x0000_t202" style="position:absolute;left:2080;top:11500;width:1432;height:609" filled="f" stroked="f">
                      <v:textbox style="mso-next-textbox:#_x0000_s3652">
                        <w:txbxContent>
                          <w:p w:rsidR="00D32FAF" w:rsidRDefault="00D32FAF" w:rsidP="00D32FAF">
                            <w:r>
                              <w:t>A’</w:t>
                            </w:r>
                          </w:p>
                        </w:txbxContent>
                      </v:textbox>
                    </v:shape>
                    <v:line id="_x0000_s3653" style="position:absolute" from="2600,10440" to="3250,10440" strokeweight="2.25pt">
                      <v:stroke endarrow="block"/>
                    </v:line>
                    <v:line id="_x0000_s3654" style="position:absolute" from="2605,11823" to="3255,11823" strokeweight="2.25pt">
                      <v:stroke dashstyle="1 1" endarrow="block"/>
                    </v:line>
                  </v:group>
                  <v:group id="_x0000_s3655" style="position:absolute;left:7546;top:7229;width:2277;height:3322" coordorigin="7603,9643" coordsize="2277,3322">
                    <v:rect id="_x0000_s3656" style="position:absolute;left:8707;top:11124;width:130;height:180"/>
                    <v:rect id="_x0000_s3657" style="position:absolute;left:9511;top:11132;width:130;height:180"/>
                    <v:group id="_x0000_s3658" style="position:absolute;left:7603;top:9643;width:2277;height:3322" coordorigin="7603,9643" coordsize="2277,3322">
                      <v:group id="_x0000_s3659" style="position:absolute;left:7603;top:11289;width:2096;height:128" coordorigin="7858,10851" coordsize="2016,88">
                        <v:line id="_x0000_s3660" style="position:absolute" from="7864,10854" to="9874,10854" strokeweight="1pt"/>
                        <v:line id="_x0000_s3661" style="position:absolute;flip:y" from="7858,10851" to="7926,10936" strokeweight="1pt"/>
                        <v:line id="_x0000_s3662" style="position:absolute;flip:y" from="7917,10854" to="7985,10939" strokeweight="1pt"/>
                        <v:line id="_x0000_s3663" style="position:absolute;flip:y" from="7984,10854" to="8052,10939" strokeweight="1pt"/>
                        <v:line id="_x0000_s3664" style="position:absolute;flip:y" from="8051,10854" to="8119,10939" strokeweight="1pt"/>
                        <v:line id="_x0000_s3665" style="position:absolute;flip:y" from="8118,10854" to="8186,10939" strokeweight="1pt"/>
                        <v:line id="_x0000_s3666" style="position:absolute;flip:y" from="8185,10854" to="8253,10939" strokeweight="1pt"/>
                        <v:line id="_x0000_s3667" style="position:absolute;flip:y" from="8252,10854" to="8320,10939" strokeweight="1pt"/>
                        <v:line id="_x0000_s3668" style="position:absolute;flip:y" from="8319,10854" to="8387,10939" strokeweight="1pt"/>
                        <v:line id="_x0000_s3669" style="position:absolute;flip:y" from="8386,10854" to="8454,10939" strokeweight="1pt"/>
                        <v:line id="_x0000_s3670" style="position:absolute;flip:y" from="8453,10854" to="8521,10939" strokeweight="1pt"/>
                        <v:line id="_x0000_s3671" style="position:absolute;flip:y" from="8525,10851" to="8593,10936" strokeweight="1pt"/>
                        <v:line id="_x0000_s3672" style="position:absolute;flip:y" from="8584,10854" to="8652,10939" strokeweight="1pt"/>
                        <v:line id="_x0000_s3673" style="position:absolute;flip:y" from="8651,10854" to="8719,10939" strokeweight="1pt"/>
                        <v:line id="_x0000_s3674" style="position:absolute;flip:y" from="8718,10854" to="8786,10939" strokeweight="1pt"/>
                        <v:line id="_x0000_s3675" style="position:absolute;flip:y" from="8785,10854" to="8853,10939" strokeweight="1pt"/>
                        <v:line id="_x0000_s3676" style="position:absolute;flip:y" from="8852,10854" to="8920,10939" strokeweight="1pt"/>
                        <v:line id="_x0000_s3677" style="position:absolute;flip:y" from="8919,10854" to="8987,10939" strokeweight="1pt"/>
                        <v:line id="_x0000_s3678" style="position:absolute;flip:y" from="8986,10854" to="9054,10939" strokeweight="1pt"/>
                        <v:line id="_x0000_s3679" style="position:absolute;flip:y" from="9053,10854" to="9121,10939" strokeweight="1pt"/>
                        <v:line id="_x0000_s3680" style="position:absolute;flip:y" from="9120,10854" to="9188,10939" strokeweight="1pt"/>
                        <v:line id="_x0000_s3681" style="position:absolute;flip:y" from="9195,10851" to="9263,10936" strokeweight="1pt"/>
                        <v:line id="_x0000_s3682" style="position:absolute;flip:y" from="9254,10854" to="9322,10939" strokeweight="1pt"/>
                        <v:line id="_x0000_s3683" style="position:absolute;flip:y" from="9321,10854" to="9389,10939" strokeweight="1pt"/>
                        <v:line id="_x0000_s3684" style="position:absolute;flip:y" from="9388,10854" to="9456,10939" strokeweight="1pt"/>
                        <v:line id="_x0000_s3685" style="position:absolute;flip:y" from="9455,10854" to="9523,10939" strokeweight="1pt"/>
                        <v:line id="_x0000_s3686" style="position:absolute;flip:y" from="9522,10854" to="9590,10939" strokeweight="1pt"/>
                        <v:line id="_x0000_s3687" style="position:absolute;flip:y" from="9589,10854" to="9657,10939" strokeweight="1pt"/>
                        <v:line id="_x0000_s3688" style="position:absolute;flip:y" from="9656,10854" to="9724,10939" strokeweight="1pt"/>
                        <v:line id="_x0000_s3689" style="position:absolute;flip:y" from="9723,10854" to="9791,10939" strokeweight="1pt"/>
                        <v:line id="_x0000_s3690" style="position:absolute;flip:y" from="9790,10854" to="9858,10939" strokeweight="1pt"/>
                      </v:group>
                      <v:line id="_x0000_s3691" style="position:absolute;flip:y" from="8706,9977" to="8706,10674" strokeweight="1.5pt">
                        <v:stroke endarrow="open"/>
                      </v:line>
                      <v:shape id="_x0000_s3692" type="#_x0000_t202" style="position:absolute;left:9526;top:10374;width:269;height:437" filled="f" stroked="f">
                        <v:textbox style="mso-next-textbox:#_x0000_s3692" inset="0,0,0,0">
                          <w:txbxContent>
                            <w:p w:rsidR="00D32FAF" w:rsidRDefault="00D32FAF" w:rsidP="00D32FAF"/>
                          </w:txbxContent>
                        </v:textbox>
                      </v:shape>
                      <v:shape id="_x0000_s3693" type="#_x0000_t202" style="position:absolute;left:8637;top:9643;width:269;height:437" filled="f" stroked="f">
                        <v:textbox style="mso-next-textbox:#_x0000_s3693" inset="0,0,0,0">
                          <w:txbxContent>
                            <w:p w:rsidR="00D32FAF" w:rsidRDefault="00D32FAF" w:rsidP="00D32FAF">
                              <w:r>
                                <w:t>B</w:t>
                              </w:r>
                            </w:p>
                          </w:txbxContent>
                        </v:textbox>
                      </v:shape>
                      <v:line id="_x0000_s3694" style="position:absolute;flip:y" from="8695,10674" to="9521,10674" strokeweight="1.5pt">
                        <v:stroke endarrow="open"/>
                      </v:line>
                      <v:shape id="_x0000_s3695" type="#_x0000_t202" style="position:absolute;left:8368;top:10458;width:269;height:437" filled="f" stroked="f">
                        <v:textbox style="mso-next-textbox:#_x0000_s3695" inset="0,0,0,0">
                          <w:txbxContent>
                            <w:p w:rsidR="00D32FAF" w:rsidRDefault="00D32FAF" w:rsidP="00D32FAF">
                              <w:r>
                                <w:t>O</w:t>
                              </w:r>
                            </w:p>
                          </w:txbxContent>
                        </v:textbox>
                      </v:shape>
                      <v:line id="_x0000_s3696" style="position:absolute" from="8710,10080" to="8710,12060">
                        <v:stroke dashstyle="dash"/>
                      </v:line>
                      <v:line id="_x0000_s3697" style="position:absolute;flip:y" from="8715,11876" to="8715,12573" strokeweight="1.5pt">
                        <v:stroke dashstyle="1 1" startarrow="open"/>
                      </v:line>
                      <v:line id="_x0000_s3698" style="position:absolute;flip:y" from="8715,11876" to="9541,11876" strokeweight="1.5pt">
                        <v:stroke dashstyle="1 1" endarrow="open"/>
                      </v:line>
                      <v:line id="_x0000_s3699" style="position:absolute" from="9514,10652" to="9514,11912">
                        <v:stroke dashstyle="dash"/>
                      </v:line>
                      <v:shape id="_x0000_s3700" type="#_x0000_t202" style="position:absolute;left:8320;top:11676;width:330;height:437" filled="f" stroked="f">
                        <v:textbox style="mso-next-textbox:#_x0000_s3700" inset="0,0,0,0">
                          <w:txbxContent>
                            <w:p w:rsidR="00D32FAF" w:rsidRDefault="00D32FAF" w:rsidP="00D32FAF">
                              <w:r>
                                <w:t>O’</w:t>
                              </w:r>
                            </w:p>
                          </w:txbxContent>
                        </v:textbox>
                      </v:shape>
                      <v:shape id="_x0000_s3701" type="#_x0000_t202" style="position:absolute;left:9531;top:11620;width:349;height:437" filled="f" stroked="f">
                        <v:textbox style="mso-next-textbox:#_x0000_s3701" inset="0,0,0,0">
                          <w:txbxContent>
                            <w:p w:rsidR="00D32FAF" w:rsidRDefault="00D32FAF" w:rsidP="00D32FAF">
                              <w:r>
                                <w:t>A’</w:t>
                              </w:r>
                            </w:p>
                          </w:txbxContent>
                        </v:textbox>
                      </v:shape>
                      <v:shape id="_x0000_s3702" type="#_x0000_t202" style="position:absolute;left:8649;top:12528;width:451;height:437" filled="f" stroked="f">
                        <v:textbox style="mso-next-textbox:#_x0000_s3702" inset="0,0,0,0">
                          <w:txbxContent>
                            <w:p w:rsidR="00D32FAF" w:rsidRDefault="00D32FAF" w:rsidP="00D32FAF">
                              <w:r>
                                <w:t>B’</w:t>
                              </w:r>
                            </w:p>
                          </w:txbxContent>
                        </v:textbox>
                      </v:shape>
                    </v:group>
                    <v:line id="_x0000_s3703" style="position:absolute;rotation:-1634840fd;flip:y" from="9431,10796" to="9561,10976"/>
                    <v:line id="_x0000_s3704" style="position:absolute;rotation:-1634840fd;flip:y" from="9495,10796" to="9625,10976"/>
                    <v:line id="_x0000_s3705" style="position:absolute;rotation:-1634840fd;flip:y" from="9431,11516" to="9561,11696"/>
                    <v:line id="_x0000_s3706" style="position:absolute;rotation:-1634840fd;flip:y" from="9495,11516" to="9625,11696"/>
                    <v:line id="_x0000_s3707" style="position:absolute;rotation:-2382178fd;flip:y" from="8651,10796" to="8781,10976"/>
                    <v:line id="_x0000_s3708" style="position:absolute;rotation:-2382178fd;flip:y" from="8651,11516" to="8781,11696"/>
                  </v:group>
                </v:group>
              </w:pic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Calibri" w:hAnsi="Times New Roman" w:cs="Times New Roman"/>
                <w:sz w:val="24"/>
                <w:szCs w:val="24"/>
                <w:lang w:val="nl-NL"/>
              </w:rPr>
            </w:pPr>
          </w:p>
        </w:tc>
        <w:tc>
          <w:tcPr>
            <w:tcW w:w="883"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r w:rsidRPr="0012214B">
              <w:rPr>
                <w:rFonts w:ascii="Times New Roman" w:eastAsia="Times New Roman" w:hAnsi="Times New Roman" w:cs="Times New Roman"/>
                <w:sz w:val="24"/>
                <w:szCs w:val="24"/>
                <w:lang w:val="nl-NL"/>
              </w:rPr>
              <w:t>Mỗi hình vẽ đúng được</w:t>
            </w:r>
          </w:p>
          <w:p w:rsidR="00CB135A" w:rsidRPr="0012214B" w:rsidRDefault="00CB135A" w:rsidP="00D32FAF">
            <w:pPr>
              <w:rPr>
                <w:rFonts w:ascii="Times New Roman" w:eastAsia="Calibri" w:hAnsi="Times New Roman" w:cs="Times New Roman"/>
                <w:sz w:val="24"/>
                <w:szCs w:val="24"/>
                <w:lang w:val="nl-NL"/>
              </w:rPr>
            </w:pPr>
            <w:r w:rsidRPr="0012214B">
              <w:rPr>
                <w:rFonts w:ascii="Times New Roman" w:eastAsia="Times New Roman" w:hAnsi="Times New Roman" w:cs="Times New Roman"/>
                <w:sz w:val="24"/>
                <w:szCs w:val="24"/>
                <w:lang w:val="nl-NL"/>
              </w:rPr>
              <w:t>1đ</w:t>
            </w:r>
          </w:p>
        </w:tc>
      </w:tr>
      <w:tr w:rsidR="00CB135A" w:rsidRPr="0012214B" w:rsidTr="00D32FAF">
        <w:tc>
          <w:tcPr>
            <w:tcW w:w="107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9</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2,5đ)</w:t>
            </w: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A :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400/20 = 2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B: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300/30 = 1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Vật  A dao động nhanh hơn vật B</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1đ</w:t>
            </w:r>
          </w:p>
          <w:p w:rsidR="00CB135A" w:rsidRPr="0012214B" w:rsidRDefault="00CB135A" w:rsidP="00D32FAF">
            <w:pPr>
              <w:rPr>
                <w:rFonts w:ascii="Times New Roman" w:eastAsia="Calibri" w:hAnsi="Times New Roman" w:cs="Times New Roman"/>
                <w:sz w:val="24"/>
                <w:szCs w:val="24"/>
              </w:rPr>
            </w:pPr>
          </w:p>
        </w:tc>
      </w:tr>
      <w:tr w:rsidR="00CB135A" w:rsidRPr="0012214B" w:rsidTr="00D32FAF">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ind w:firstLine="436"/>
              <w:jc w:val="both"/>
              <w:rPr>
                <w:rFonts w:ascii="Times New Roman" w:eastAsia="Calibri" w:hAnsi="Times New Roman" w:cs="Times New Roman"/>
                <w:color w:val="000000"/>
                <w:sz w:val="24"/>
                <w:szCs w:val="24"/>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1đ</w:t>
            </w:r>
          </w:p>
          <w:p w:rsidR="00CB135A" w:rsidRPr="0012214B" w:rsidRDefault="00CB135A" w:rsidP="00D32FAF">
            <w:pPr>
              <w:rPr>
                <w:rFonts w:ascii="Times New Roman" w:eastAsia="Calibri" w:hAnsi="Times New Roman" w:cs="Times New Roman"/>
                <w:sz w:val="24"/>
                <w:szCs w:val="24"/>
              </w:rPr>
            </w:pPr>
          </w:p>
          <w:p w:rsidR="00CB135A" w:rsidRPr="0012214B" w:rsidRDefault="00CB135A" w:rsidP="00D32FAF">
            <w:pPr>
              <w:rPr>
                <w:rFonts w:ascii="Times New Roman" w:eastAsia="Calibri" w:hAnsi="Times New Roman" w:cs="Times New Roman"/>
                <w:sz w:val="24"/>
                <w:szCs w:val="24"/>
              </w:rPr>
            </w:pPr>
            <w:r w:rsidRPr="0012214B">
              <w:rPr>
                <w:rFonts w:ascii="Times New Roman" w:eastAsia="Calibri" w:hAnsi="Times New Roman" w:cs="Times New Roman"/>
                <w:sz w:val="24"/>
                <w:szCs w:val="24"/>
              </w:rPr>
              <w:t>0,5đ</w:t>
            </w:r>
          </w:p>
        </w:tc>
      </w:tr>
      <w:tr w:rsidR="00CB135A" w:rsidRPr="0012214B" w:rsidTr="00D32FAF">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10</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1,5đ)</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a . - Giống nhau: Đều là âm phản xạ</w:t>
            </w:r>
          </w:p>
          <w:p w:rsidR="00CB135A" w:rsidRPr="0012214B" w:rsidRDefault="00CB135A" w:rsidP="00D32FAF">
            <w:pPr>
              <w:tabs>
                <w:tab w:val="left" w:pos="7703"/>
              </w:tabs>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 Khác nhau: Tiếng vang cách âm trực tiếp ít nhất là </w:t>
            </w:r>
            <w:r w:rsidRPr="0012214B">
              <w:rPr>
                <w:rFonts w:ascii="Times New Roman" w:eastAsia="Times New Roman" w:hAnsi="Times New Roman" w:cs="Times New Roman"/>
                <w:position w:val="-24"/>
              </w:rPr>
              <w:object w:dxaOrig="460" w:dyaOrig="620">
                <v:shape id="_x0000_i1065" type="#_x0000_t75" style="width:23.25pt;height:30.75pt" o:ole="">
                  <v:imagedata r:id="rId81" o:title=""/>
                </v:shape>
                <o:OLEObject Type="Embed" ProgID="Equation.3" ShapeID="_x0000_i1065" DrawAspect="Content" ObjectID="_1636878078" r:id="rId82"/>
              </w:object>
            </w:r>
            <w:r w:rsidRPr="0012214B">
              <w:rPr>
                <w:rFonts w:ascii="Times New Roman" w:eastAsia="Times New Roman" w:hAnsi="Times New Roman" w:cs="Times New Roman"/>
                <w:lang w:val="da-DK"/>
              </w:rPr>
              <w:t xml:space="preserve">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b.  Quãng đường âm truyền từ người đến vách đá và dội lại đến người :</w:t>
            </w:r>
          </w:p>
          <w:p w:rsidR="00CB135A" w:rsidRPr="0012214B" w:rsidRDefault="00CB135A" w:rsidP="00D32FAF">
            <w:pPr>
              <w:ind w:left="720" w:firstLine="720"/>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S = 2. 15 = 30 m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Thời gian từ lúc âm phát ra đến khi cảm nhận được âm phản xạ là  </w:t>
            </w:r>
          </w:p>
          <w:p w:rsidR="00CB135A" w:rsidRPr="0012214B" w:rsidRDefault="00CB135A" w:rsidP="00D32FAF">
            <w:pPr>
              <w:ind w:firstLine="720"/>
              <w:rPr>
                <w:rFonts w:ascii="Times New Roman" w:eastAsia="Times New Roman" w:hAnsi="Times New Roman" w:cs="Times New Roman"/>
                <w:lang w:val="nl-NL"/>
              </w:rPr>
            </w:pPr>
            <w:r w:rsidRPr="0012214B">
              <w:rPr>
                <w:rFonts w:ascii="Times New Roman" w:eastAsia="Times New Roman" w:hAnsi="Times New Roman" w:cs="Times New Roman"/>
                <w:lang w:val="nl-NL"/>
              </w:rPr>
              <w:t xml:space="preserve">t = S/v = 30 / 340 = 0,088 s &gt; 1/15= 0,066s . </w:t>
            </w:r>
          </w:p>
          <w:p w:rsidR="00CB135A" w:rsidRPr="0012214B" w:rsidRDefault="00CB135A" w:rsidP="00D32FAF">
            <w:pPr>
              <w:ind w:firstLine="436"/>
              <w:jc w:val="both"/>
              <w:rPr>
                <w:rFonts w:ascii="Times New Roman" w:eastAsia="Times New Roman" w:hAnsi="Times New Roman" w:cs="Times New Roman"/>
                <w:color w:val="000000"/>
                <w:sz w:val="24"/>
                <w:szCs w:val="24"/>
                <w:lang w:val="da-DK"/>
              </w:rPr>
            </w:pPr>
            <w:r w:rsidRPr="0012214B">
              <w:rPr>
                <w:rFonts w:ascii="Times New Roman" w:eastAsia="Times New Roman" w:hAnsi="Times New Roman" w:cs="Times New Roman"/>
                <w:lang w:val="nl-NL"/>
              </w:rPr>
              <w:t>Nên người đó nghe được tiếng vang</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bl>
    <w:p w:rsidR="00CB135A" w:rsidRPr="0012214B" w:rsidRDefault="00CB135A" w:rsidP="00D32FAF">
      <w:pPr>
        <w:rPr>
          <w:rFonts w:ascii="Times New Roman" w:eastAsia="Calibri" w:hAnsi="Times New Roman" w:cs="Times New Roman"/>
          <w:b/>
          <w:sz w:val="24"/>
          <w:szCs w:val="24"/>
          <w:u w:val="single"/>
        </w:rPr>
      </w:pPr>
    </w:p>
    <w:p w:rsidR="00CB135A" w:rsidRPr="0012214B" w:rsidRDefault="00CB135A" w:rsidP="00D32FAF">
      <w:pPr>
        <w:rPr>
          <w:rFonts w:ascii="Times New Roman" w:hAnsi="Times New Roman" w:cs="Times New Roman"/>
          <w:b/>
          <w:sz w:val="24"/>
          <w:szCs w:val="24"/>
          <w:u w:val="single"/>
        </w:rPr>
      </w:pPr>
    </w:p>
    <w:p w:rsidR="00CB135A" w:rsidRPr="0012214B" w:rsidRDefault="00CB135A" w:rsidP="00D32FAF">
      <w:pPr>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rPr>
          <w:rFonts w:ascii="Times New Roman" w:hAnsi="Times New Roman" w:cs="Times New Roman"/>
          <w:sz w:val="24"/>
          <w:szCs w:val="24"/>
          <w:lang w:val="pt-BR"/>
        </w:rPr>
      </w:pPr>
    </w:p>
    <w:p w:rsidR="00CB135A" w:rsidRPr="0012214B" w:rsidRDefault="00CB135A" w:rsidP="00D32FAF">
      <w:pPr>
        <w:rPr>
          <w:rFonts w:ascii="Times New Roman" w:hAnsi="Times New Roman" w:cs="Times New Roman"/>
          <w:b/>
          <w:sz w:val="26"/>
        </w:rPr>
      </w:pPr>
      <w:r w:rsidRPr="0012214B">
        <w:rPr>
          <w:rFonts w:ascii="Times New Roman" w:hAnsi="Times New Roman" w:cs="Times New Roman"/>
          <w:b/>
          <w:sz w:val="26"/>
        </w:rPr>
        <w:t xml:space="preserve">I. </w:t>
      </w:r>
      <w:r w:rsidRPr="0012214B">
        <w:rPr>
          <w:rFonts w:ascii="Times New Roman" w:hAnsi="Times New Roman" w:cs="Times New Roman"/>
          <w:b/>
          <w:sz w:val="26"/>
          <w:u w:val="single"/>
        </w:rPr>
        <w:t>Trắc nghiệm</w:t>
      </w:r>
      <w:r w:rsidRPr="0012214B">
        <w:rPr>
          <w:rFonts w:ascii="Times New Roman" w:hAnsi="Times New Roman" w:cs="Times New Roman"/>
          <w:b/>
          <w:sz w:val="26"/>
        </w:rPr>
        <w:t xml:space="preserve"> : ( 3đ )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rPr>
        <w:t xml:space="preserve">         </w:t>
      </w:r>
      <w:r w:rsidRPr="0012214B">
        <w:rPr>
          <w:rFonts w:ascii="Times New Roman" w:hAnsi="Times New Roman" w:cs="Times New Roman"/>
          <w:b/>
          <w:sz w:val="26"/>
          <w:u w:val="single"/>
        </w:rPr>
        <w:t>Câu 1</w:t>
      </w:r>
      <w:r w:rsidRPr="0012214B">
        <w:rPr>
          <w:rFonts w:ascii="Times New Roman" w:hAnsi="Times New Roman" w:cs="Times New Roman"/>
          <w:b/>
          <w:sz w:val="26"/>
        </w:rPr>
        <w:t xml:space="preserve">: </w:t>
      </w:r>
      <w:r w:rsidRPr="0012214B">
        <w:rPr>
          <w:rFonts w:ascii="Times New Roman" w:hAnsi="Times New Roman" w:cs="Times New Roman"/>
          <w:i/>
          <w:sz w:val="26"/>
        </w:rPr>
        <w:t xml:space="preserve">Nhận xét nào sau đây </w:t>
      </w:r>
      <w:r w:rsidRPr="0012214B">
        <w:rPr>
          <w:rFonts w:ascii="Times New Roman" w:hAnsi="Times New Roman" w:cs="Times New Roman"/>
          <w:b/>
          <w:i/>
          <w:sz w:val="26"/>
          <w:u w:val="single"/>
        </w:rPr>
        <w:t>không đúng</w:t>
      </w:r>
      <w:r w:rsidRPr="0012214B">
        <w:rPr>
          <w:rFonts w:ascii="Times New Roman" w:hAnsi="Times New Roman" w:cs="Times New Roman"/>
          <w:i/>
          <w:sz w:val="26"/>
        </w:rPr>
        <w:t xml:space="preserve"> khi nói về gương cầu lồi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 xml:space="preserve">Ảnh của một vật tạo bởi gương cầu lồi luôn là ảnh ảo nhỏ hơn vật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Chiếu một chùm sáng phân kì đến gương cầu lồi ,cho chùm phản xạ từ gương cũng là chùm sáng phân kì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Gương cầu lồi có tâm mặt cầu nằm trước mặt phản xạ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Vùng nhìn thấy của gương cầu lồi rộng hơn vùng nhìn thấy của gương phẳng có cùng kích thước với cùng một vị trí đặt mắt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Câu 2</w:t>
      </w:r>
      <w:r w:rsidRPr="0012214B">
        <w:rPr>
          <w:rFonts w:ascii="Times New Roman" w:hAnsi="Times New Roman" w:cs="Times New Roman"/>
          <w:sz w:val="26"/>
        </w:rPr>
        <w:t xml:space="preserve">: </w:t>
      </w:r>
      <w:r w:rsidRPr="0012214B">
        <w:rPr>
          <w:rFonts w:ascii="Times New Roman" w:hAnsi="Times New Roman" w:cs="Times New Roman"/>
          <w:i/>
          <w:sz w:val="26"/>
        </w:rPr>
        <w:t>Kết luận nào sau đây là</w:t>
      </w:r>
      <w:r w:rsidRPr="0012214B">
        <w:rPr>
          <w:rFonts w:ascii="Times New Roman" w:hAnsi="Times New Roman" w:cs="Times New Roman"/>
          <w:b/>
          <w:i/>
          <w:sz w:val="26"/>
          <w:u w:val="single"/>
        </w:rPr>
        <w:t xml:space="preserve"> đúng</w:t>
      </w:r>
      <w:r w:rsidRPr="0012214B">
        <w:rPr>
          <w:rFonts w:ascii="Times New Roman" w:hAnsi="Times New Roman" w:cs="Times New Roman"/>
          <w:i/>
          <w:sz w:val="26"/>
        </w:rPr>
        <w:t xml:space="preserve">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có độ to rất lớn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phát ra liên túc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to và kéo dài ,ảnh hưởng đến sức khỏe và sinh hoạt của con người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Cả A,B,C đều đúng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 xml:space="preserve">Câu 3: </w:t>
      </w:r>
      <w:r w:rsidRPr="0012214B">
        <w:rPr>
          <w:rFonts w:ascii="Times New Roman" w:hAnsi="Times New Roman" w:cs="Times New Roman"/>
          <w:i/>
          <w:sz w:val="26"/>
        </w:rPr>
        <w:t xml:space="preserve"> Câu kết luận nào sau đây là </w:t>
      </w:r>
      <w:r w:rsidRPr="0012214B">
        <w:rPr>
          <w:rFonts w:ascii="Times New Roman" w:hAnsi="Times New Roman" w:cs="Times New Roman"/>
          <w:b/>
          <w:i/>
          <w:sz w:val="26"/>
          <w:u w:val="single"/>
        </w:rPr>
        <w:t>sai</w:t>
      </w:r>
      <w:r w:rsidRPr="0012214B">
        <w:rPr>
          <w:rFonts w:ascii="Times New Roman" w:hAnsi="Times New Roman" w:cs="Times New Roman"/>
          <w:i/>
          <w:sz w:val="26"/>
        </w:rPr>
        <w:t xml:space="preserve">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ất rắn ,chất lỏng ,chất khí là những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ân không không phải là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ân không không truyền được âm vì nguồn âm nếu đặt trong chân không sẽ không dao động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Nói chung ,vận tốc truyền âm trong chất rắn lơn hơn trong chất lỏng ,trong chất lỏng lớn hơn trong chất khí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4: </w:t>
      </w:r>
      <w:r w:rsidRPr="0012214B">
        <w:rPr>
          <w:rFonts w:ascii="Times New Roman" w:hAnsi="Times New Roman" w:cs="Times New Roman"/>
          <w:i/>
          <w:sz w:val="26"/>
        </w:rPr>
        <w:t xml:space="preserve"> Chiếu một tia sáng tới đến mặt một gương phẳng với góc tới bằng 3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Góc tạo bởi tia phản xạ và mặt gương có độ lớn bằng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4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1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6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Một kết quả khác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5: </w:t>
      </w:r>
      <w:r w:rsidRPr="0012214B">
        <w:rPr>
          <w:rFonts w:ascii="Times New Roman" w:hAnsi="Times New Roman" w:cs="Times New Roman"/>
          <w:i/>
          <w:sz w:val="26"/>
        </w:rPr>
        <w:t xml:space="preserve"> Góc hợp bởi tia tới và tia phản xạ bẳng 7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khi đó góc hợp bởi tia phản xạ và mặt gương bằng :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7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5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3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lastRenderedPageBreak/>
        <w:t xml:space="preserve">Câu 6: </w:t>
      </w:r>
      <w:r w:rsidRPr="0012214B">
        <w:rPr>
          <w:rFonts w:ascii="Times New Roman" w:hAnsi="Times New Roman" w:cs="Times New Roman"/>
          <w:i/>
          <w:sz w:val="26"/>
        </w:rPr>
        <w:t xml:space="preserve">  Chiếu tia sáng tới theo phương hợp với phương thẳng đứng một góc 4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 Để tia phản xạ có phương nằm ngang phải đặt gương phẳng hợp với phương nằm ngang một góc :</w:t>
      </w:r>
    </w:p>
    <w:p w:rsidR="00CB135A" w:rsidRPr="0012214B" w:rsidRDefault="00CB135A" w:rsidP="00160D07">
      <w:pPr>
        <w:pStyle w:val="ListParagraph"/>
        <w:numPr>
          <w:ilvl w:val="0"/>
          <w:numId w:val="43"/>
        </w:numPr>
        <w:spacing w:after="200" w:line="276" w:lineRule="auto"/>
        <w:rPr>
          <w:rFonts w:ascii="Times New Roman" w:hAnsi="Times New Roman" w:cs="Times New Roman"/>
          <w:sz w:val="26"/>
        </w:rPr>
      </w:pPr>
      <w:r w:rsidRPr="0012214B">
        <w:rPr>
          <w:rFonts w:ascii="Times New Roman" w:hAnsi="Times New Roman" w:cs="Times New Roman"/>
          <w:sz w:val="26"/>
        </w:rPr>
        <w:t>4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C. 6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t xml:space="preserve">         D. Cả B và C đều đúng .</w:t>
      </w:r>
    </w:p>
    <w:p w:rsidR="00CB135A" w:rsidRPr="0012214B" w:rsidRDefault="00CB135A" w:rsidP="00D32FAF">
      <w:pPr>
        <w:ind w:left="1080"/>
        <w:rPr>
          <w:rFonts w:ascii="Times New Roman" w:hAnsi="Times New Roman" w:cs="Times New Roman"/>
          <w:b/>
          <w:sz w:val="26"/>
        </w:rPr>
      </w:pPr>
      <w:r w:rsidRPr="0012214B">
        <w:rPr>
          <w:rFonts w:ascii="Times New Roman" w:hAnsi="Times New Roman" w:cs="Times New Roman"/>
          <w:b/>
          <w:sz w:val="26"/>
        </w:rPr>
        <w:t xml:space="preserve">II. </w:t>
      </w:r>
      <w:r w:rsidRPr="0012214B">
        <w:rPr>
          <w:rFonts w:ascii="Times New Roman" w:hAnsi="Times New Roman" w:cs="Times New Roman"/>
          <w:b/>
          <w:sz w:val="26"/>
          <w:u w:val="single"/>
        </w:rPr>
        <w:t xml:space="preserve">Tự luận </w:t>
      </w:r>
      <w:r w:rsidRPr="0012214B">
        <w:rPr>
          <w:rFonts w:ascii="Times New Roman" w:hAnsi="Times New Roman" w:cs="Times New Roman"/>
          <w:b/>
          <w:sz w:val="26"/>
        </w:rPr>
        <w:t xml:space="preserve"> : ( 7đ ) </w:t>
      </w:r>
    </w:p>
    <w:p w:rsidR="00CB135A" w:rsidRPr="0012214B" w:rsidRDefault="00CB135A" w:rsidP="00BF5CBC">
      <w:pPr>
        <w:rPr>
          <w:rFonts w:ascii="Times New Roman" w:hAnsi="Times New Roman" w:cs="Times New Roman"/>
          <w:sz w:val="26"/>
        </w:rPr>
      </w:pPr>
      <w:r w:rsidRPr="0012214B">
        <w:rPr>
          <w:rFonts w:ascii="Times New Roman" w:hAnsi="Times New Roman" w:cs="Times New Roman"/>
          <w:b/>
          <w:sz w:val="26"/>
          <w:u w:val="single"/>
        </w:rPr>
        <w:t xml:space="preserve">Câu 1: </w:t>
      </w:r>
      <w:r w:rsidRPr="0012214B">
        <w:rPr>
          <w:rFonts w:ascii="Times New Roman" w:hAnsi="Times New Roman" w:cs="Times New Roman"/>
          <w:sz w:val="26"/>
        </w:rPr>
        <w:t xml:space="preserve">  ( 2,5 điểm )  a ) Phát biểu Định luật truyền thẳng ánh sáng ?</w:t>
      </w: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sz w:val="26"/>
        </w:rPr>
        <w:tab/>
      </w:r>
      <w:r w:rsidRPr="0012214B">
        <w:rPr>
          <w:rFonts w:ascii="Times New Roman" w:hAnsi="Times New Roman" w:cs="Times New Roman"/>
          <w:sz w:val="26"/>
        </w:rPr>
        <w:tab/>
        <w:t>b ) Phát biểu Định luạt phản xạ ánh sáng ? Vẽ hình ? Ghi chú thích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sz w:val="26"/>
        </w:rPr>
        <w:t>..</w:t>
      </w: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6" type="#_x0000_t75" style="width:15.75pt;height:30.75pt" o:ole="">
            <v:imagedata r:id="rId83" o:title=""/>
          </v:shape>
          <o:OLEObject Type="Embed" ProgID="Equation.3" ShapeID="_x0000_i1066" DrawAspect="Content" ObjectID="_1636878079" r:id="rId84"/>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67" type="#_x0000_t75" style="width:15.75pt;height:30.75pt" o:ole="">
            <v:imagedata r:id="rId85" o:title=""/>
          </v:shape>
          <o:OLEObject Type="Embed" ProgID="Equation.3" ShapeID="_x0000_i1067" DrawAspect="Content" ObjectID="_1636878080" r:id="rId86"/>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BF5CBC" w:rsidP="00BF5CBC">
      <w:pPr>
        <w:ind w:left="-142" w:firstLine="142"/>
        <w:jc w:val="center"/>
        <w:rPr>
          <w:rFonts w:ascii="Times New Roman" w:hAnsi="Times New Roman" w:cs="Times New Roman"/>
          <w:b/>
          <w:sz w:val="26"/>
        </w:rPr>
      </w:pPr>
      <w:r w:rsidRPr="0012214B">
        <w:rPr>
          <w:rFonts w:ascii="Times New Roman" w:hAnsi="Times New Roman" w:cs="Times New Roman"/>
          <w:b/>
          <w:sz w:val="26"/>
        </w:rPr>
        <w:t>ĐÁP ÁN</w:t>
      </w:r>
    </w:p>
    <w:p w:rsidR="00CB135A" w:rsidRPr="0012214B" w:rsidRDefault="00CB135A" w:rsidP="00D32FAF">
      <w:pPr>
        <w:pStyle w:val="ListParagraph"/>
        <w:rPr>
          <w:rFonts w:ascii="Times New Roman" w:hAnsi="Times New Roman" w:cs="Times New Roman"/>
          <w:sz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1</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2</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3</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4</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5</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6</w:t>
            </w:r>
          </w:p>
        </w:tc>
      </w:tr>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D</w:t>
            </w:r>
          </w:p>
        </w:tc>
      </w:tr>
    </w:tbl>
    <w:p w:rsidR="00CB135A" w:rsidRPr="0012214B" w:rsidRDefault="00CB135A" w:rsidP="00D32FAF">
      <w:pPr>
        <w:pStyle w:val="ListParagraph"/>
        <w:rPr>
          <w:rFonts w:ascii="Times New Roman" w:hAnsi="Times New Roman" w:cs="Times New Roman"/>
          <w:sz w:val="26"/>
        </w:rPr>
      </w:pP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sz w:val="26"/>
        </w:rPr>
        <w:t xml:space="preserve">          </w:t>
      </w:r>
      <w:r w:rsidRPr="0012214B">
        <w:rPr>
          <w:rFonts w:ascii="Times New Roman" w:hAnsi="Times New Roman" w:cs="Times New Roman"/>
          <w:b/>
          <w:i/>
          <w:sz w:val="26"/>
        </w:rPr>
        <w:t>Ánh sáng truyền đi trong không khí với vận tốc rất lớn ,gần khoảng 300000km/s ,trong khi đó âm truyền trong không khí chỉ với vận tốc 340 m/s .Vì vậy ,khi có sét ,tuy tia chớp và tiếng sét xảy ra cùng một lúc nhưng mắt ta hầu như quan sát được tia chớp ngay khi có sét ,còn tai thì nghe được tiếng sét sau đó 4 giây .Vậy khoảng cách từ nơi quan sát đến nơi xảy ra sét là : s = v . t = 340 .4 = 136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8" type="#_x0000_t75" style="width:15.75pt;height:30.75pt" o:ole="">
            <v:imagedata r:id="rId83" o:title=""/>
          </v:shape>
          <o:OLEObject Type="Embed" ProgID="Equation.3" ShapeID="_x0000_i1068" DrawAspect="Content" ObjectID="_1636878081" r:id="rId87"/>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i/>
          <w:sz w:val="26"/>
        </w:rPr>
        <w:t>Âm truyền đi trong nước với vận tốc 1500 m/s .Khoảng cách từ người thợ lặn đến nơi đặt đồng hồ là : : s = v . t = 1500 .0,1 = 15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69" type="#_x0000_t75" style="width:15.75pt;height:30.75pt" o:ole="">
            <v:imagedata r:id="rId85" o:title=""/>
          </v:shape>
          <o:OLEObject Type="Embed" ProgID="Equation.3" ShapeID="_x0000_i1069" DrawAspect="Content" ObjectID="_1636878082" r:id="rId88"/>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lastRenderedPageBreak/>
        <w:t xml:space="preserve">Trong không khí âm truyền với vận tốc 340 m/s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Quáng đường âm truyền trong không khí là : s = v . t = 340 .0,1 = 34 m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 xml:space="preserve">Khoảng cách từ bức tường đến nơi đặt nguồn âm là : d = </w:t>
      </w:r>
      <w:r w:rsidRPr="0012214B">
        <w:rPr>
          <w:rFonts w:ascii="Times New Roman" w:hAnsi="Times New Roman" w:cs="Times New Roman"/>
          <w:b/>
          <w:i/>
          <w:position w:val="-24"/>
          <w:sz w:val="26"/>
        </w:rPr>
        <w:object w:dxaOrig="240" w:dyaOrig="620">
          <v:shape id="_x0000_i1070" type="#_x0000_t75" style="width:12pt;height:30.75pt" o:ole="">
            <v:imagedata r:id="rId89" o:title=""/>
          </v:shape>
          <o:OLEObject Type="Embed" ProgID="Equation.3" ShapeID="_x0000_i1070" DrawAspect="Content" ObjectID="_1636878083" r:id="rId90"/>
        </w:object>
      </w:r>
      <w:r w:rsidRPr="0012214B">
        <w:rPr>
          <w:rFonts w:ascii="Times New Roman" w:hAnsi="Times New Roman" w:cs="Times New Roman"/>
          <w:b/>
          <w:i/>
          <w:sz w:val="26"/>
        </w:rPr>
        <w:t xml:space="preserve"> = </w:t>
      </w:r>
      <w:r w:rsidRPr="0012214B">
        <w:rPr>
          <w:rFonts w:ascii="Times New Roman" w:hAnsi="Times New Roman" w:cs="Times New Roman"/>
          <w:b/>
          <w:i/>
          <w:position w:val="-18"/>
          <w:sz w:val="26"/>
        </w:rPr>
        <w:object w:dxaOrig="460" w:dyaOrig="480">
          <v:shape id="_x0000_i1071" type="#_x0000_t75" style="width:23.25pt;height:24pt" o:ole="">
            <v:imagedata r:id="rId91" o:title=""/>
          </v:shape>
          <o:OLEObject Type="Embed" ProgID="Equation.3" ShapeID="_x0000_i1071" DrawAspect="Content" ObjectID="_1636878084" r:id="rId92"/>
        </w:object>
      </w:r>
      <w:r w:rsidRPr="0012214B">
        <w:rPr>
          <w:rFonts w:ascii="Times New Roman" w:hAnsi="Times New Roman" w:cs="Times New Roman"/>
          <w:b/>
          <w:i/>
          <w:sz w:val="26"/>
        </w:rPr>
        <w:t>= 17 m</w:t>
      </w:r>
    </w:p>
    <w:p w:rsidR="00CB135A" w:rsidRPr="0012214B" w:rsidRDefault="00CB135A" w:rsidP="00D32FAF">
      <w:pPr>
        <w:pStyle w:val="ListParagraph"/>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Câu 1.</w:t>
      </w:r>
      <w:r w:rsidRPr="0012214B">
        <w:rPr>
          <w:rFonts w:ascii="Times New Roman" w:hAnsi="Times New Roman" w:cs="Times New Roman"/>
          <w:sz w:val="28"/>
          <w:szCs w:val="28"/>
        </w:rPr>
        <w:t xml:space="preserve"> </w:t>
      </w:r>
      <w:r w:rsidRPr="0012214B">
        <w:rPr>
          <w:rFonts w:ascii="Times New Roman" w:hAnsi="Times New Roman" w:cs="Times New Roman"/>
          <w:b/>
          <w:sz w:val="28"/>
          <w:szCs w:val="28"/>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a. Khi nào xảy ra hiện tượng nhật thực, nguyệt thực.</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Bóng tối là gì? Bóng nữa tối là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2</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Phát biểu định luật phản xạ ánh sá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Có bao nhiêu loại chùm sáng? Nêu tên những loại chùm sáng đó.</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3</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Tần số dao động là gì? Đơn vị tần số là gì? Viết kí hiệu đơn vị tần số.</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Khi một vật dao động với biên độ càng lớn hoặc càng nhỏ thì âm phát ra như thế nào?</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4</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Những người thợ mộc trong khi bào những thanh gỗ thẳng, thường nâng một đầu lên để ngắm. Làm như vậy có tác dụng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5</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Vẽ ảnh của vật ABCDE qua gương phẳ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Nêu tính chất ảnh của một vật tạo bởi gương phẳng.</w:t>
      </w:r>
    </w:p>
    <w:p w:rsidR="00CB135A" w:rsidRPr="0012214B" w:rsidRDefault="00D32FAF"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noProof/>
        </w:rPr>
        <w:pict>
          <v:group id="Group 47" o:spid="_x0000_s3744" style="position:absolute;left:0;text-align:left;margin-left:84.6pt;margin-top:15.25pt;width:1in;height:85.45pt;z-index:251956224" coordorigin="2700,1620" coordsize="1440,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">
            <v:line id="Line 47" o:spid="_x0000_s3745" style="position:absolute;visibility:visible" from="2700,1628" to="2700,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48" o:spid="_x0000_s3746" style="position:absolute;visibility:visible" from="4140,1620" to="4140,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49" o:spid="_x0000_s3747" style="position:absolute;visibility:visible" from="2700,1620" to="342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0" o:spid="_x0000_s3748" style="position:absolute;flip:x;visibility:visible" from="3420,1620" to="41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group>
        </w:pict>
      </w:r>
      <w:r w:rsidR="00CB135A" w:rsidRPr="0012214B">
        <w:rPr>
          <w:rFonts w:ascii="Times New Roman" w:hAnsi="Times New Roman" w:cs="Times New Roman"/>
          <w:sz w:val="28"/>
          <w:szCs w:val="28"/>
          <w:lang w:val="fr-FR"/>
        </w:rPr>
        <w:t xml:space="preserve">                     B                    D</w:t>
      </w:r>
    </w:p>
    <w:p w:rsidR="00CB135A" w:rsidRPr="0012214B" w:rsidRDefault="00D32FAF"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noProof/>
        </w:rPr>
        <w:pict>
          <v:line id="Straight Connector 46" o:spid="_x0000_s3712" style="position:absolute;left:0;text-align:left;z-index:251954176;visibility:visible;mso-wrap-distance-left:3.17497mm;mso-wrap-distance-top:-3e-5mm;mso-wrap-distance-right:3.17497mm;mso-wrap-distance-bottom:-3e-5mm" from="57.6pt,5.7pt" to="57.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kF1GAIAADI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"/>
        </w:pict>
      </w:r>
      <w:r w:rsidR="00CB135A" w:rsidRPr="0012214B">
        <w:rPr>
          <w:rFonts w:ascii="Times New Roman" w:hAnsi="Times New Roman" w:cs="Times New Roman"/>
          <w:sz w:val="28"/>
          <w:szCs w:val="28"/>
          <w:lang w:val="fr-FR"/>
        </w:rPr>
        <w:t xml:space="preserve">                                  C</w:t>
      </w: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                    A                        E</w:t>
      </w:r>
    </w:p>
    <w:p w:rsidR="00CB135A" w:rsidRPr="0012214B" w:rsidRDefault="00D32FAF"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noProof/>
        </w:rPr>
        <w:pict>
          <v:group id="Group 13" o:spid="_x0000_s3713" style="position:absolute;left:0;text-align:left;margin-left:21.6pt;margin-top:5.65pt;width:270pt;height:9.2pt;z-index:251955200" coordorigin="1728,11696" coordsize="5400,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">
            <v:line id="Line 9" o:spid="_x0000_s3714" style="position:absolute;visibility:visible" from="1728,11700" to="7128,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0" o:spid="_x0000_s3715" style="position:absolute;flip:x;visibility:visible" from="1728,11696" to="1908,1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1" o:spid="_x0000_s3716" style="position:absolute;flip:x;visibility:visible" from="1908,11700" to="20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2" o:spid="_x0000_s3717" style="position:absolute;flip:x;visibility:visible" from="2088,11700" to="22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3" o:spid="_x0000_s3718" style="position:absolute;flip:x;visibility:visible" from="2268,11700" to="24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14" o:spid="_x0000_s3719" style="position:absolute;flip:x;visibility:visible" from="2448,11700" to="26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5" o:spid="_x0000_s3720" style="position:absolute;flip:x;visibility:visible" from="2628,11700" to="28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6" o:spid="_x0000_s3721" style="position:absolute;flip:x;visibility:visible" from="2808,11700" to="29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17" o:spid="_x0000_s3722" style="position:absolute;flip:x;visibility:visible" from="2988,11700" to="31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8" o:spid="_x0000_s3723" style="position:absolute;flip:x;visibility:visible" from="3168,11700" to="33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19" o:spid="_x0000_s3724" style="position:absolute;flip:x;visibility:visible" from="3348,11700" to="35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0" o:spid="_x0000_s3725" style="position:absolute;flip:x;visibility:visible" from="3528,11700" to="37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1" o:spid="_x0000_s3726" style="position:absolute;flip:x;visibility:visible" from="3708,11700" to="38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22" o:spid="_x0000_s3727" style="position:absolute;flip:x;visibility:visible" from="3888,11700" to="40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3" o:spid="_x0000_s3728" style="position:absolute;flip:x;visibility:visible" from="4068,11700" to="42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24" o:spid="_x0000_s3729" style="position:absolute;flip:x;visibility:visible" from="4248,11700" to="44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5" o:spid="_x0000_s3730" style="position:absolute;flip:x;visibility:visible" from="4428,11700" to="46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6" o:spid="_x0000_s3731" style="position:absolute;flip:x;visibility:visible" from="4608,11700" to="47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27" o:spid="_x0000_s3732" style="position:absolute;flip:x;visibility:visible" from="4788,11700" to="49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28" o:spid="_x0000_s3733" style="position:absolute;flip:x;visibility:visible" from="4968,11700" to="51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29" o:spid="_x0000_s3734" style="position:absolute;flip:x;visibility:visible" from="5148,11700" to="53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30" o:spid="_x0000_s3735" style="position:absolute;flip:x;visibility:visible" from="5328,11700" to="55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31" o:spid="_x0000_s3736" style="position:absolute;flip:x;visibility:visible" from="5508,11700" to="56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32" o:spid="_x0000_s3737" style="position:absolute;flip:x;visibility:visible" from="5688,11700" to="58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33" o:spid="_x0000_s3738" style="position:absolute;flip:x;visibility:visible" from="5868,11700" to="60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34" o:spid="_x0000_s3739" style="position:absolute;flip:x;visibility:visible" from="6048,11700" to="62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35" o:spid="_x0000_s3740" style="position:absolute;flip:x;visibility:visible" from="6228,11700" to="64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36" o:spid="_x0000_s3741" style="position:absolute;flip:x;visibility:visible" from="6408,11700" to="65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37" o:spid="_x0000_s3742" style="position:absolute;flip:x;visibility:visible" from="6588,11700" to="67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38" o:spid="_x0000_s3743" style="position:absolute;flip:x;visibility:visible" from="6768,11700" to="69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group>
        </w:pict>
      </w:r>
    </w:p>
    <w:p w:rsidR="00CB135A" w:rsidRPr="0012214B" w:rsidRDefault="00D32FAF" w:rsidP="00D32FAF">
      <w:pPr>
        <w:jc w:val="center"/>
        <w:outlineLvl w:val="0"/>
        <w:rPr>
          <w:rFonts w:ascii="Times New Roman" w:hAnsi="Times New Roman" w:cs="Times New Roman"/>
          <w:sz w:val="28"/>
          <w:szCs w:val="28"/>
          <w:lang w:val="vi-VN"/>
        </w:rPr>
      </w:pPr>
      <w:r w:rsidRPr="0012214B">
        <w:rPr>
          <w:rFonts w:ascii="Times New Roman" w:hAnsi="Times New Roman" w:cs="Times New Roman"/>
          <w:noProof/>
          <w:sz w:val="28"/>
          <w:szCs w:val="28"/>
        </w:rPr>
        <w:pict>
          <v:line id="_x0000_s3709" style="position:absolute;left:0;text-align:left;z-index:251951104" from="45pt,9.1pt" to="225pt,9.1pt"/>
        </w:pict>
      </w:r>
      <w:r w:rsidRPr="0012214B">
        <w:rPr>
          <w:rFonts w:ascii="Times New Roman" w:hAnsi="Times New Roman" w:cs="Times New Roman"/>
          <w:noProof/>
          <w:sz w:val="28"/>
          <w:szCs w:val="28"/>
        </w:rPr>
        <w:pict>
          <v:line id="_x0000_s3710" style="position:absolute;left:0;text-align:left;z-index:251952128" from="273.6pt,7.6pt" to="453.6pt,7.6pt"/>
        </w:pict>
      </w:r>
      <w:r w:rsidR="00CB135A" w:rsidRPr="0012214B">
        <w:rPr>
          <w:rFonts w:ascii="Times New Roman" w:hAnsi="Times New Roman" w:cs="Times New Roman"/>
          <w:sz w:val="28"/>
          <w:szCs w:val="28"/>
        </w:rPr>
        <w:t>Hết</w:t>
      </w:r>
      <w:r w:rsidR="00CB135A" w:rsidRPr="0012214B">
        <w:rPr>
          <w:rFonts w:ascii="Times New Roman" w:hAnsi="Times New Roman" w:cs="Times New Roman"/>
          <w:sz w:val="28"/>
          <w:szCs w:val="28"/>
          <w:lang w:val="vi-VN"/>
        </w:rPr>
        <w:t xml:space="preserve"> </w:t>
      </w:r>
    </w:p>
    <w:p w:rsidR="00CB135A" w:rsidRPr="0012214B" w:rsidRDefault="00CB135A" w:rsidP="00D32FAF">
      <w:pPr>
        <w:spacing w:line="36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vi-VN"/>
        </w:rPr>
        <w:t>(Cán bộ coi thi không giải thích gì thêm)</w:t>
      </w:r>
    </w:p>
    <w:p w:rsidR="00BF5CBC" w:rsidRPr="0012214B" w:rsidRDefault="00CB135A" w:rsidP="00BF5CBC">
      <w:pPr>
        <w:jc w:val="center"/>
        <w:rPr>
          <w:rFonts w:ascii="Times New Roman" w:hAnsi="Times New Roman" w:cs="Times New Roman"/>
          <w:b/>
          <w:sz w:val="28"/>
          <w:szCs w:val="28"/>
        </w:rPr>
      </w:pPr>
      <w:r w:rsidRPr="0012214B">
        <w:rPr>
          <w:rFonts w:ascii="Times New Roman" w:hAnsi="Times New Roman" w:cs="Times New Roman"/>
          <w:b/>
          <w:sz w:val="28"/>
          <w:szCs w:val="28"/>
          <w:lang w:val="vi-VN"/>
        </w:rPr>
        <w:t xml:space="preserve">HƯỚNG DẪN CHẤM THI HỌC KỲ I </w:t>
      </w:r>
    </w:p>
    <w:p w:rsidR="00CB135A" w:rsidRPr="0012214B" w:rsidRDefault="00CB135A" w:rsidP="00BF5CBC">
      <w:pPr>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1:</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Hiện tượng nhật thực xảy ra khi Mặt Trời bị che khuất bởi Mặt Trăng.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Hiện tượng nguyệt thực xảy ra khi Mặt Trăng bị che khuất bởi Trái Đất.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Bóng tối là vùng không nhận được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Bóng nữa tối là vùng chỉ nhận được một phần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2</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lang w:val="vi-VN"/>
        </w:rPr>
        <w:t>Định luật phản xạ ánh sáng:</w:t>
      </w:r>
      <w:r w:rsidRPr="0012214B">
        <w:rPr>
          <w:rFonts w:ascii="Times New Roman" w:hAnsi="Times New Roman" w:cs="Times New Roman"/>
          <w:sz w:val="28"/>
          <w:szCs w:val="28"/>
          <w:lang w:val="vi-VN"/>
        </w:rPr>
        <w:t xml:space="preserve"> Tia phản xạ nằm trong mặt phẳng chứa tia tới và đường pháp tuyến của gương tại điểm tới. ( 0,5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Góc phản xạ bằng góc tới.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b. Có 3 loại chùm sáng, chùm sáng song song, hội tụ và phân kì. ( 1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3</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Tần số dao động là số dao động trong một giây.(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Đơn vị tần số là héc.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Kí hiệu: hz.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Khi một vật dao động với biên độ càng lớn hoặc càng nhỏ thì âm phát ra càng to hoặc càng nhỏ.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4</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Làm như vậy để ngắm xem đường bào trên thanh gỗ có phẳng không.</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lastRenderedPageBreak/>
        <w:t>Dựa vào định luật truyền thẳng ánh sáng, chỗ nào gồ lên ta sẽ phát hiện được ngay.</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5</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Vẽ ảnh của vật AB qua gương phẳng. ( 1 điểm )</w:t>
      </w:r>
    </w:p>
    <w:p w:rsidR="00CB135A" w:rsidRPr="0012214B" w:rsidRDefault="00D32FAF" w:rsidP="00D32FAF">
      <w:pPr>
        <w:tabs>
          <w:tab w:val="left" w:pos="6577"/>
        </w:tabs>
        <w:spacing w:line="360" w:lineRule="auto"/>
        <w:jc w:val="both"/>
        <w:rPr>
          <w:rFonts w:ascii="Times New Roman" w:hAnsi="Times New Roman" w:cs="Times New Roman"/>
          <w:sz w:val="28"/>
          <w:szCs w:val="28"/>
          <w:lang w:val="vi-VN"/>
        </w:rPr>
      </w:pPr>
      <w:r w:rsidRPr="0012214B">
        <w:rPr>
          <w:rFonts w:ascii="Times New Roman" w:hAnsi="Times New Roman" w:cs="Times New Roman"/>
          <w:noProof/>
          <w:sz w:val="28"/>
          <w:szCs w:val="28"/>
        </w:rPr>
        <w:pict>
          <v:group id="_x0000_s3750" style="position:absolute;left:0;text-align:left;margin-left:21.6pt;margin-top:10.75pt;width:270pt;height:201.5pt;z-index:251958272" coordorigin="1800,9540" coordsize="5400,4495">
            <v:group id="Group 115" o:spid="_x0000_s3751" style="position:absolute;left:1800;top:11716;width:5400;height:184" coordorigin="1728,11696" coordsize="5400,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">
              <v:line id="Line 9" o:spid="_x0000_s3752" style="position:absolute;visibility:visible" from="1728,11700" to="7128,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10" o:spid="_x0000_s3753" style="position:absolute;flip:x;visibility:visible" from="1728,11696" to="1908,1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11" o:spid="_x0000_s3754" style="position:absolute;flip:x;visibility:visible" from="1908,11700" to="20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12" o:spid="_x0000_s3755" style="position:absolute;flip:x;visibility:visible" from="2088,11700" to="22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13" o:spid="_x0000_s3756" style="position:absolute;flip:x;visibility:visible" from="2268,11700" to="24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14" o:spid="_x0000_s3757" style="position:absolute;flip:x;visibility:visible" from="2448,11700" to="26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15" o:spid="_x0000_s3758" style="position:absolute;flip:x;visibility:visible" from="2628,11700" to="28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16" o:spid="_x0000_s3759" style="position:absolute;flip:x;visibility:visible" from="2808,11700" to="29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17" o:spid="_x0000_s3760" style="position:absolute;flip:x;visibility:visible" from="2988,11700" to="31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18" o:spid="_x0000_s3761" style="position:absolute;flip:x;visibility:visible" from="3168,11700" to="33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19" o:spid="_x0000_s3762" style="position:absolute;flip:x;visibility:visible" from="3348,11700" to="35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line id="Line 20" o:spid="_x0000_s3763" style="position:absolute;flip:x;visibility:visible" from="3528,11700" to="37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21" o:spid="_x0000_s3764" style="position:absolute;flip:x;visibility:visible" from="3708,11700" to="38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22" o:spid="_x0000_s3765" style="position:absolute;flip:x;visibility:visible" from="3888,11700" to="40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23" o:spid="_x0000_s3766" style="position:absolute;flip:x;visibility:visible" from="4068,11700" to="42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24" o:spid="_x0000_s3767" style="position:absolute;flip:x;visibility:visible" from="4248,11700" to="44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25" o:spid="_x0000_s3768" style="position:absolute;flip:x;visibility:visible" from="4428,11700" to="46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26" o:spid="_x0000_s3769" style="position:absolute;flip:x;visibility:visible" from="4608,11700" to="47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27" o:spid="_x0000_s3770" style="position:absolute;flip:x;visibility:visible" from="4788,11700" to="49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28" o:spid="_x0000_s3771" style="position:absolute;flip:x;visibility:visible" from="4968,11700" to="51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29" o:spid="_x0000_s3772" style="position:absolute;flip:x;visibility:visible" from="5148,11700" to="53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30" o:spid="_x0000_s3773" style="position:absolute;flip:x;visibility:visible" from="5328,11700" to="55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31" o:spid="_x0000_s3774" style="position:absolute;flip:x;visibility:visible" from="5508,11700" to="56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2" o:spid="_x0000_s3775" style="position:absolute;flip:x;visibility:visible" from="5688,11700" to="58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33" o:spid="_x0000_s3776" style="position:absolute;flip:x;visibility:visible" from="5868,11700" to="60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34" o:spid="_x0000_s3777" style="position:absolute;flip:x;visibility:visible" from="6048,11700" to="622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5" o:spid="_x0000_s3778" style="position:absolute;flip:x;visibility:visible" from="6228,11700" to="640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36" o:spid="_x0000_s3779" style="position:absolute;flip:x;visibility:visible" from="6408,11700" to="658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37" o:spid="_x0000_s3780" style="position:absolute;flip:x;visibility:visible" from="6588,11700" to="676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38" o:spid="_x0000_s3781" style="position:absolute;flip:x;visibility:visible" from="6768,11700" to="6948,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group>
            <v:group id="_x0000_s3782" style="position:absolute;left:3060;top:9540;width:1440;height:1709" coordorigin="2700,1620" coordsize="1440,1709">
              <v:line id="_x0000_s3783" style="position:absolute" from="2700,1628" to="2700,3329"/>
              <v:line id="_x0000_s3784" style="position:absolute" from="4140,1620" to="4140,3321"/>
              <v:line id="_x0000_s3785" style="position:absolute" from="2700,1620" to="3420,2160"/>
              <v:line id="_x0000_s3786" style="position:absolute;flip:x" from="3420,1620" to="4140,2160"/>
            </v:group>
            <v:group id="_x0000_s3787" style="position:absolute;left:3080;top:12377;width:1440;height:1658;flip:y" coordorigin="2700,1620" coordsize="1440,1709">
              <v:line id="_x0000_s3788" style="position:absolute" from="2700,1628" to="2700,3329">
                <v:stroke dashstyle="1 1"/>
              </v:line>
              <v:line id="_x0000_s3789" style="position:absolute" from="4140,1620" to="4140,3321">
                <v:stroke dashstyle="1 1"/>
              </v:line>
              <v:line id="_x0000_s3790" style="position:absolute" from="2700,1620" to="3420,2160">
                <v:stroke dashstyle="1 1"/>
              </v:line>
              <v:line id="_x0000_s3791" style="position:absolute;flip:x" from="3420,1620" to="4140,2160">
                <v:stroke dashstyle="1 1"/>
              </v:line>
            </v:group>
            <v:line id="_x0000_s3792" style="position:absolute;rotation:-180" from="4504,11189" to="4504,12341">
              <v:stroke dashstyle="longDash"/>
            </v:line>
            <v:line id="_x0000_s3793" style="position:absolute;rotation:-180" from="3072,11220" to="3072,12372">
              <v:stroke dashstyle="longDash"/>
            </v:line>
          </v:group>
        </w:pict>
      </w:r>
      <w:r w:rsidR="00CB135A" w:rsidRPr="0012214B">
        <w:rPr>
          <w:rFonts w:ascii="Times New Roman" w:hAnsi="Times New Roman" w:cs="Times New Roman"/>
          <w:sz w:val="28"/>
          <w:szCs w:val="28"/>
          <w:lang w:val="vi-VN"/>
        </w:rPr>
        <w:t xml:space="preserve">                      B                    D</w:t>
      </w:r>
    </w:p>
    <w:p w:rsidR="00CB135A" w:rsidRPr="0012214B" w:rsidRDefault="00D32FAF" w:rsidP="00D32FAF">
      <w:pPr>
        <w:tabs>
          <w:tab w:val="left" w:pos="6577"/>
        </w:tabs>
        <w:spacing w:line="360" w:lineRule="auto"/>
        <w:jc w:val="both"/>
        <w:rPr>
          <w:rFonts w:ascii="Times New Roman" w:hAnsi="Times New Roman" w:cs="Times New Roman"/>
          <w:sz w:val="28"/>
          <w:szCs w:val="28"/>
          <w:lang w:val="vi-VN"/>
        </w:rPr>
      </w:pPr>
      <w:r w:rsidRPr="0012214B">
        <w:rPr>
          <w:rFonts w:ascii="Times New Roman" w:hAnsi="Times New Roman" w:cs="Times New Roman"/>
          <w:noProof/>
        </w:rPr>
        <w:pict>
          <v:line id="Straight Connector 146" o:spid="_x0000_s3749" style="position:absolute;left:0;text-align:left;z-index:251957248;visibility:visible" from="57.6pt,5.7pt" to="57.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3ow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"/>
        </w:pict>
      </w:r>
      <w:r w:rsidR="00CB135A" w:rsidRPr="0012214B">
        <w:rPr>
          <w:rFonts w:ascii="Times New Roman" w:hAnsi="Times New Roman" w:cs="Times New Roman"/>
          <w:sz w:val="28"/>
          <w:szCs w:val="28"/>
          <w:lang w:val="vi-VN"/>
        </w:rPr>
        <w:t xml:space="preserve">                                  C</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b. Tính chất ảnh: ( 1 điểm )</w:t>
      </w:r>
    </w:p>
    <w:p w:rsidR="00CB135A" w:rsidRPr="0012214B" w:rsidRDefault="00CB135A" w:rsidP="00D32FAF">
      <w:pPr>
        <w:tabs>
          <w:tab w:val="left" w:pos="2505"/>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rPr>
        <w:t>A                      E</w:t>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vi-VN"/>
        </w:rPr>
        <w:t>-  Ảnh ảo.</w:t>
      </w:r>
      <w:r w:rsidRPr="0012214B">
        <w:rPr>
          <w:rFonts w:ascii="Times New Roman" w:hAnsi="Times New Roman" w:cs="Times New Roman"/>
          <w:sz w:val="28"/>
          <w:szCs w:val="28"/>
          <w:lang w:val="vi-VN"/>
        </w:rPr>
        <w:tab/>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bằng vậ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đối xứng với vật qua gương.</w:t>
      </w:r>
    </w:p>
    <w:p w:rsidR="00CB135A" w:rsidRPr="0012214B" w:rsidRDefault="00CB135A" w:rsidP="00D32FAF">
      <w:pPr>
        <w:tabs>
          <w:tab w:val="center" w:pos="5261"/>
        </w:tabs>
        <w:spacing w:line="360" w:lineRule="auto"/>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spacing w:line="36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A’                        E’</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 xml:space="preserve">       </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pt-BR"/>
        </w:rPr>
        <w:t xml:space="preserve">                                 C</w:t>
      </w:r>
      <w:r w:rsidRPr="0012214B">
        <w:rPr>
          <w:rFonts w:ascii="Times New Roman" w:hAnsi="Times New Roman" w:cs="Times New Roman"/>
          <w:sz w:val="28"/>
          <w:szCs w:val="28"/>
          <w:vertAlign w:val="superscript"/>
          <w:lang w:val="pt-BR"/>
        </w:rPr>
        <w: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pt-BR"/>
        </w:rPr>
        <w:t xml:space="preserve">                     B’                      D’</w:t>
      </w:r>
      <w:r w:rsidRPr="0012214B">
        <w:rPr>
          <w:rFonts w:ascii="Times New Roman" w:hAnsi="Times New Roman" w:cs="Times New Roman"/>
          <w:sz w:val="28"/>
          <w:szCs w:val="28"/>
          <w:lang w:val="vi-VN"/>
        </w:rPr>
        <w:tab/>
      </w:r>
    </w:p>
    <w:p w:rsidR="00CB135A" w:rsidRPr="0012214B" w:rsidRDefault="00CB135A" w:rsidP="00D32FAF">
      <w:pPr>
        <w:jc w:val="both"/>
        <w:rPr>
          <w:rFonts w:ascii="Times New Roman" w:hAnsi="Times New Roman" w:cs="Times New Roman"/>
          <w:i/>
          <w:sz w:val="28"/>
          <w:szCs w:val="28"/>
          <w:lang w:val="vi-VN"/>
        </w:rPr>
      </w:pPr>
      <w:r w:rsidRPr="0012214B">
        <w:rPr>
          <w:rFonts w:ascii="Times New Roman" w:hAnsi="Times New Roman" w:cs="Times New Roman"/>
          <w:b/>
          <w:sz w:val="28"/>
          <w:szCs w:val="28"/>
          <w:u w:val="single"/>
          <w:lang w:val="vi-VN"/>
        </w:rPr>
        <w:t>Ghi chú:</w:t>
      </w:r>
      <w:r w:rsidRPr="0012214B">
        <w:rPr>
          <w:rFonts w:ascii="Times New Roman" w:hAnsi="Times New Roman" w:cs="Times New Roman"/>
          <w:sz w:val="28"/>
          <w:szCs w:val="28"/>
          <w:lang w:val="vi-VN"/>
        </w:rPr>
        <w:t xml:space="preserve"> </w:t>
      </w:r>
      <w:r w:rsidRPr="0012214B">
        <w:rPr>
          <w:rFonts w:ascii="Times New Roman" w:hAnsi="Times New Roman" w:cs="Times New Roman"/>
          <w:i/>
          <w:sz w:val="28"/>
          <w:szCs w:val="28"/>
          <w:lang w:val="vi-VN"/>
        </w:rPr>
        <w:t>- Học sinh có thể giải bằng cách khác, nêu đúng kết quả và hợp lý vẫn chấm điểm tối đa.</w:t>
      </w:r>
    </w:p>
    <w:p w:rsidR="00CB135A" w:rsidRPr="0012214B" w:rsidRDefault="00CB135A" w:rsidP="00160D07">
      <w:pPr>
        <w:numPr>
          <w:ilvl w:val="0"/>
          <w:numId w:val="45"/>
        </w:numPr>
        <w:spacing w:after="0" w:line="240" w:lineRule="auto"/>
        <w:jc w:val="both"/>
        <w:rPr>
          <w:rFonts w:ascii="Times New Roman" w:hAnsi="Times New Roman" w:cs="Times New Roman"/>
          <w:i/>
          <w:sz w:val="28"/>
          <w:szCs w:val="28"/>
          <w:lang w:val="vi-VN"/>
        </w:rPr>
      </w:pPr>
      <w:r w:rsidRPr="0012214B">
        <w:rPr>
          <w:rFonts w:ascii="Times New Roman" w:hAnsi="Times New Roman" w:cs="Times New Roman"/>
          <w:i/>
          <w:sz w:val="28"/>
          <w:szCs w:val="28"/>
          <w:lang w:val="vi-VN"/>
        </w:rPr>
        <w:t>Tổng của điểm bài thi được làm tròn đến 0,5 điểm, sao cho không thiệt điểm của học sinh.</w:t>
      </w:r>
    </w:p>
    <w:p w:rsidR="00CB135A" w:rsidRPr="0012214B" w:rsidRDefault="00CB135A" w:rsidP="00D32FAF">
      <w:pPr>
        <w:spacing w:line="360" w:lineRule="auto"/>
        <w:jc w:val="center"/>
        <w:rPr>
          <w:rFonts w:ascii="Times New Roman" w:hAnsi="Times New Roman" w:cs="Times New Roman"/>
          <w:sz w:val="28"/>
          <w:szCs w:val="28"/>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12214B">
        <w:rPr>
          <w:rFonts w:ascii="Times New Roman" w:hAnsi="Times New Roman" w:cs="Times New Roman"/>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lastRenderedPageBreak/>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rPr>
        <w:drawing>
          <wp:anchor distT="0" distB="0" distL="114300" distR="114300" simplePos="0" relativeHeight="251975680" behindDoc="0" locked="0" layoutInCell="1" allowOverlap="1" wp14:anchorId="4809D689" wp14:editId="3C780F33">
            <wp:simplePos x="0" y="0"/>
            <wp:positionH relativeFrom="column">
              <wp:posOffset>1530350</wp:posOffset>
            </wp:positionH>
            <wp:positionV relativeFrom="paragraph">
              <wp:posOffset>158750</wp:posOffset>
            </wp:positionV>
            <wp:extent cx="2181225" cy="1381125"/>
            <wp:effectExtent l="0" t="0" r="9525" b="9525"/>
            <wp:wrapSquare wrapText="bothSides"/>
            <wp:docPr id="303"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BF5CBC">
      <w:pPr>
        <w:spacing w:line="276" w:lineRule="auto"/>
        <w:rPr>
          <w:rFonts w:ascii="Times New Roman" w:hAnsi="Times New Roman" w:cs="Times New Roman"/>
          <w:b/>
        </w:rPr>
      </w:pPr>
      <w:r w:rsidRPr="0012214B">
        <w:rPr>
          <w:rFonts w:ascii="Times New Roman" w:eastAsia="TimesNewRomanPS-BoldMT" w:hAnsi="Times New Roman" w:cs="Times New Roman"/>
          <w:lang w:val="nl-NL"/>
        </w:rPr>
        <w:t xml:space="preserve">                                                            </w:t>
      </w:r>
      <w:r w:rsidRPr="0012214B">
        <w:rPr>
          <w:rFonts w:ascii="Times New Roman" w:hAnsi="Times New Roman" w:cs="Times New Roman"/>
          <w:b/>
        </w:rPr>
        <w:t>Đáp án và biểu điểm</w:t>
      </w: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rPr>
              <mc:AlternateContent>
                <mc:Choice Requires="wps">
                  <w:drawing>
                    <wp:anchor distT="0" distB="0" distL="114300" distR="114300" simplePos="0" relativeHeight="251963392" behindDoc="0" locked="0" layoutInCell="1" allowOverlap="1" wp14:anchorId="64EBF1AA" wp14:editId="4AA2F44D">
                      <wp:simplePos x="0" y="0"/>
                      <wp:positionH relativeFrom="column">
                        <wp:posOffset>3190875</wp:posOffset>
                      </wp:positionH>
                      <wp:positionV relativeFrom="paragraph">
                        <wp:posOffset>349250</wp:posOffset>
                      </wp:positionV>
                      <wp:extent cx="19050" cy="967740"/>
                      <wp:effectExtent l="0" t="0" r="19050" b="22860"/>
                      <wp:wrapNone/>
                      <wp:docPr id="282"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"/>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1961344" behindDoc="0" locked="0" layoutInCell="1" allowOverlap="1" wp14:anchorId="68831D3D" wp14:editId="0905A340">
                      <wp:simplePos x="0" y="0"/>
                      <wp:positionH relativeFrom="column">
                        <wp:posOffset>2660015</wp:posOffset>
                      </wp:positionH>
                      <wp:positionV relativeFrom="paragraph">
                        <wp:posOffset>344805</wp:posOffset>
                      </wp:positionV>
                      <wp:extent cx="266700" cy="483870"/>
                      <wp:effectExtent l="0" t="0" r="76200" b="49530"/>
                      <wp:wrapNone/>
                      <wp:docPr id="283"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1"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">
                      <v:stroke endarrow="block"/>
                    </v:line>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1965440" behindDoc="0" locked="0" layoutInCell="1" allowOverlap="1" wp14:anchorId="38548BEB" wp14:editId="1E887CA8">
                      <wp:simplePos x="0" y="0"/>
                      <wp:positionH relativeFrom="column">
                        <wp:posOffset>3504565</wp:posOffset>
                      </wp:positionH>
                      <wp:positionV relativeFrom="paragraph">
                        <wp:posOffset>344805</wp:posOffset>
                      </wp:positionV>
                      <wp:extent cx="266700" cy="483870"/>
                      <wp:effectExtent l="0" t="0" r="19050" b="30480"/>
                      <wp:wrapNone/>
                      <wp:docPr id="290"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2" o:spid="_x0000_s1026" style="position:absolute;flip:y;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"/>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12214B" w:rsidRDefault="00CB135A" w:rsidP="00D32FAF">
            <w:pPr>
              <w:spacing w:line="276" w:lineRule="auto"/>
              <w:rPr>
                <w:rFonts w:ascii="Times New Roman" w:hAnsi="Times New Roman" w:cs="Times New Roman"/>
                <w:i/>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1964416" behindDoc="0" locked="0" layoutInCell="1" allowOverlap="1" wp14:anchorId="7522FB0A" wp14:editId="5A05AFCF">
                      <wp:simplePos x="0" y="0"/>
                      <wp:positionH relativeFrom="column">
                        <wp:posOffset>3238500</wp:posOffset>
                      </wp:positionH>
                      <wp:positionV relativeFrom="paragraph">
                        <wp:posOffset>150495</wp:posOffset>
                      </wp:positionV>
                      <wp:extent cx="266700" cy="485775"/>
                      <wp:effectExtent l="0" t="38100" r="57150" b="28575"/>
                      <wp:wrapNone/>
                      <wp:docPr id="291"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flip:y;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">
                      <v:stroke endarrow="block"/>
                    </v:line>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2368" behindDoc="0" locked="0" layoutInCell="1" allowOverlap="1" wp14:anchorId="273677BC" wp14:editId="6F9C3179">
                      <wp:simplePos x="0" y="0"/>
                      <wp:positionH relativeFrom="column">
                        <wp:posOffset>2923540</wp:posOffset>
                      </wp:positionH>
                      <wp:positionV relativeFrom="paragraph">
                        <wp:posOffset>151130</wp:posOffset>
                      </wp:positionV>
                      <wp:extent cx="266700" cy="483870"/>
                      <wp:effectExtent l="0" t="0" r="19050" b="30480"/>
                      <wp:wrapNone/>
                      <wp:docPr id="292"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"/>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1974656" behindDoc="0" locked="0" layoutInCell="1" allowOverlap="1" wp14:anchorId="5622E86A" wp14:editId="143B1549">
                      <wp:simplePos x="0" y="0"/>
                      <wp:positionH relativeFrom="column">
                        <wp:posOffset>4126865</wp:posOffset>
                      </wp:positionH>
                      <wp:positionV relativeFrom="paragraph">
                        <wp:posOffset>21590</wp:posOffset>
                      </wp:positionV>
                      <wp:extent cx="88900" cy="241935"/>
                      <wp:effectExtent l="8255" t="5080" r="7620" b="10160"/>
                      <wp:wrapNone/>
                      <wp:docPr id="293"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 o:spid="_x0000_s1026" style="position:absolute;flip:x;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3632" behindDoc="0" locked="0" layoutInCell="1" allowOverlap="1" wp14:anchorId="39AC3EC7" wp14:editId="1FF1270B">
                      <wp:simplePos x="0" y="0"/>
                      <wp:positionH relativeFrom="column">
                        <wp:posOffset>3860165</wp:posOffset>
                      </wp:positionH>
                      <wp:positionV relativeFrom="paragraph">
                        <wp:posOffset>21590</wp:posOffset>
                      </wp:positionV>
                      <wp:extent cx="88900" cy="241935"/>
                      <wp:effectExtent l="8255" t="5080" r="7620" b="10160"/>
                      <wp:wrapNone/>
                      <wp:docPr id="294"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6" o:spid="_x0000_s1026" style="position:absolute;flip:x;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2608" behindDoc="0" locked="0" layoutInCell="1" allowOverlap="1" wp14:anchorId="0173A72B" wp14:editId="4CE0CBC0">
                      <wp:simplePos x="0" y="0"/>
                      <wp:positionH relativeFrom="column">
                        <wp:posOffset>3593465</wp:posOffset>
                      </wp:positionH>
                      <wp:positionV relativeFrom="paragraph">
                        <wp:posOffset>21590</wp:posOffset>
                      </wp:positionV>
                      <wp:extent cx="88900" cy="241935"/>
                      <wp:effectExtent l="8255" t="5080" r="7620" b="10160"/>
                      <wp:wrapNone/>
                      <wp:docPr id="295"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7" o:spid="_x0000_s1026" style="position:absolute;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1584" behindDoc="0" locked="0" layoutInCell="1" allowOverlap="1" wp14:anchorId="66F56841" wp14:editId="6FAD734E">
                      <wp:simplePos x="0" y="0"/>
                      <wp:positionH relativeFrom="column">
                        <wp:posOffset>3326765</wp:posOffset>
                      </wp:positionH>
                      <wp:positionV relativeFrom="paragraph">
                        <wp:posOffset>21590</wp:posOffset>
                      </wp:positionV>
                      <wp:extent cx="88900" cy="241935"/>
                      <wp:effectExtent l="8255" t="5080" r="7620" b="10160"/>
                      <wp:wrapNone/>
                      <wp:docPr id="296"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8" o:spid="_x0000_s1026" style="position:absolute;flip:x;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0560" behindDoc="0" locked="0" layoutInCell="1" allowOverlap="1" wp14:anchorId="6C2D748A" wp14:editId="26DCC00E">
                      <wp:simplePos x="0" y="0"/>
                      <wp:positionH relativeFrom="column">
                        <wp:posOffset>3060065</wp:posOffset>
                      </wp:positionH>
                      <wp:positionV relativeFrom="paragraph">
                        <wp:posOffset>21590</wp:posOffset>
                      </wp:positionV>
                      <wp:extent cx="88900" cy="241935"/>
                      <wp:effectExtent l="8255" t="5080" r="7620" b="10160"/>
                      <wp:wrapNone/>
                      <wp:docPr id="297"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9" o:spid="_x0000_s1026" style="position:absolute;flip:x;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9536" behindDoc="0" locked="0" layoutInCell="1" allowOverlap="1" wp14:anchorId="7DC09E8B" wp14:editId="618F22F2">
                      <wp:simplePos x="0" y="0"/>
                      <wp:positionH relativeFrom="column">
                        <wp:posOffset>2793365</wp:posOffset>
                      </wp:positionH>
                      <wp:positionV relativeFrom="paragraph">
                        <wp:posOffset>21590</wp:posOffset>
                      </wp:positionV>
                      <wp:extent cx="88900" cy="241935"/>
                      <wp:effectExtent l="8255" t="5080" r="7620" b="10160"/>
                      <wp:wrapNone/>
                      <wp:docPr id="298"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0" o:spid="_x0000_s1026" style="position:absolute;flip:x;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8512" behindDoc="0" locked="0" layoutInCell="1" allowOverlap="1" wp14:anchorId="4B3C7FB2" wp14:editId="6AFBAB13">
                      <wp:simplePos x="0" y="0"/>
                      <wp:positionH relativeFrom="column">
                        <wp:posOffset>2526665</wp:posOffset>
                      </wp:positionH>
                      <wp:positionV relativeFrom="paragraph">
                        <wp:posOffset>21590</wp:posOffset>
                      </wp:positionV>
                      <wp:extent cx="88900" cy="241935"/>
                      <wp:effectExtent l="8255" t="5080" r="7620" b="10160"/>
                      <wp:wrapNone/>
                      <wp:docPr id="299"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1" o:spid="_x0000_s1026" style="position:absolute;flip:x;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7488" behindDoc="0" locked="0" layoutInCell="1" allowOverlap="1" wp14:anchorId="53DEE8D2" wp14:editId="29968FF1">
                      <wp:simplePos x="0" y="0"/>
                      <wp:positionH relativeFrom="column">
                        <wp:posOffset>2259965</wp:posOffset>
                      </wp:positionH>
                      <wp:positionV relativeFrom="paragraph">
                        <wp:posOffset>21590</wp:posOffset>
                      </wp:positionV>
                      <wp:extent cx="88900" cy="241935"/>
                      <wp:effectExtent l="8255" t="5080" r="7620" b="10160"/>
                      <wp:wrapNone/>
                      <wp:docPr id="300"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2" o:spid="_x0000_s1026" style="position:absolute;flip:x;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6464" behindDoc="0" locked="0" layoutInCell="1" allowOverlap="1" wp14:anchorId="101CC740" wp14:editId="3B14ACA8">
                      <wp:simplePos x="0" y="0"/>
                      <wp:positionH relativeFrom="column">
                        <wp:posOffset>2171065</wp:posOffset>
                      </wp:positionH>
                      <wp:positionV relativeFrom="paragraph">
                        <wp:posOffset>21590</wp:posOffset>
                      </wp:positionV>
                      <wp:extent cx="711200" cy="0"/>
                      <wp:effectExtent l="5080" t="5080" r="7620" b="13970"/>
                      <wp:wrapNone/>
                      <wp:docPr id="301"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3"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0320" behindDoc="0" locked="0" layoutInCell="1" allowOverlap="1" wp14:anchorId="23306AAC" wp14:editId="13790075">
                      <wp:simplePos x="0" y="0"/>
                      <wp:positionH relativeFrom="column">
                        <wp:posOffset>2882265</wp:posOffset>
                      </wp:positionH>
                      <wp:positionV relativeFrom="paragraph">
                        <wp:posOffset>21590</wp:posOffset>
                      </wp:positionV>
                      <wp:extent cx="1689100" cy="0"/>
                      <wp:effectExtent l="11430" t="5080" r="13970" b="13970"/>
                      <wp:wrapNone/>
                      <wp:docPr id="302"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4"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"/>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lastRenderedPageBreak/>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rPr>
              <w:drawing>
                <wp:inline distT="0" distB="0" distL="0" distR="0" wp14:anchorId="24135648" wp14:editId="14E1D077">
                  <wp:extent cx="2000250" cy="1562100"/>
                  <wp:effectExtent l="0" t="0" r="0" b="0"/>
                  <wp:docPr id="71"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jc w:val="both"/>
        <w:rPr>
          <w:rFonts w:ascii="Times New Roman" w:hAnsi="Times New Roman" w:cs="Times New Roman"/>
          <w:b/>
          <w:sz w:val="26"/>
          <w:szCs w:val="26"/>
          <w:lang w:val="es-ES"/>
        </w:rPr>
      </w:pPr>
    </w:p>
    <w:p w:rsidR="00BF5CBC"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RẮC NGHIỆM: (3 điểm</w:t>
      </w:r>
    </w:p>
    <w:p w:rsidR="00CB135A" w:rsidRPr="0012214B" w:rsidRDefault="00CB135A" w:rsidP="00D32FAF">
      <w:pPr>
        <w:jc w:val="both"/>
        <w:rPr>
          <w:rFonts w:ascii="Times New Roman" w:hAnsi="Times New Roman" w:cs="Times New Roman"/>
          <w:b/>
          <w:i/>
          <w:iCs/>
          <w:color w:val="000000" w:themeColor="text1"/>
          <w:sz w:val="26"/>
          <w:szCs w:val="26"/>
          <w:lang w:val="nl-NL"/>
        </w:rPr>
      </w:pPr>
      <w:r w:rsidRPr="0012214B">
        <w:rPr>
          <w:rFonts w:ascii="Times New Roman" w:hAnsi="Times New Roman" w:cs="Times New Roman"/>
          <w:b/>
          <w:bCs/>
          <w:i/>
          <w:iCs/>
          <w:color w:val="000000" w:themeColor="text1"/>
          <w:sz w:val="26"/>
          <w:szCs w:val="26"/>
          <w:lang w:val="nl-NL"/>
        </w:rPr>
        <w:t>Khoanh tròn chữ cái đứng trước câu trả lời đúng:</w:t>
      </w:r>
      <w:r w:rsidRPr="0012214B">
        <w:rPr>
          <w:rFonts w:ascii="Times New Roman" w:hAnsi="Times New Roman" w:cs="Times New Roman"/>
          <w:b/>
          <w:i/>
          <w:iCs/>
          <w:color w:val="000000" w:themeColor="text1"/>
          <w:sz w:val="26"/>
          <w:szCs w:val="26"/>
          <w:lang w:val="nl-NL"/>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rPr>
        <w:t>Câu</w:t>
      </w:r>
      <w:r w:rsidR="00BF5CBC" w:rsidRPr="0012214B">
        <w:rPr>
          <w:rFonts w:ascii="Times New Roman" w:hAnsi="Times New Roman" w:cs="Times New Roman"/>
          <w:b/>
          <w:color w:val="000000" w:themeColor="text1"/>
          <w:sz w:val="26"/>
          <w:szCs w:val="26"/>
        </w:rPr>
        <w:t xml:space="preserve"> </w:t>
      </w:r>
      <w:r w:rsidRPr="0012214B">
        <w:rPr>
          <w:rFonts w:ascii="Times New Roman" w:hAnsi="Times New Roman" w:cs="Times New Roman"/>
          <w:b/>
          <w:color w:val="000000" w:themeColor="text1"/>
          <w:sz w:val="26"/>
          <w:szCs w:val="26"/>
        </w:rPr>
        <w:t>1:</w:t>
      </w:r>
      <w:r w:rsidRPr="0012214B">
        <w:rPr>
          <w:rFonts w:ascii="Times New Roman" w:hAnsi="Times New Roman" w:cs="Times New Roman"/>
          <w:color w:val="000000" w:themeColor="text1"/>
          <w:sz w:val="26"/>
          <w:szCs w:val="26"/>
        </w:rPr>
        <w:t xml:space="preserve"> </w:t>
      </w:r>
      <w:r w:rsidRPr="0012214B">
        <w:rPr>
          <w:rFonts w:ascii="Times New Roman" w:hAnsi="Times New Roman" w:cs="Times New Roman"/>
          <w:color w:val="000000" w:themeColor="text1"/>
          <w:sz w:val="26"/>
          <w:szCs w:val="26"/>
          <w:lang w:val="nb-NO"/>
        </w:rPr>
        <w:t>Mối quan hệ giữa góc tới và góc phản xạ là?</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Góc tới lớn gấp hai lần góc phản xạ.           B. Góc tới lớn gấp ba lần góc phản xạ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Góc tới nhỏ hơn góc phản xạ                       D. Góc tới bằng góc phản xạ</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2:</w:t>
      </w:r>
      <w:r w:rsidRPr="0012214B">
        <w:rPr>
          <w:rFonts w:ascii="Times New Roman" w:hAnsi="Times New Roman" w:cs="Times New Roman"/>
          <w:color w:val="000000" w:themeColor="text1"/>
          <w:sz w:val="26"/>
          <w:szCs w:val="26"/>
          <w:lang w:val="nb-NO"/>
        </w:rPr>
        <w:t xml:space="preserve"> Chiếu một tia sáng lên một gương phẳng ta thu được một tia phản xạ tạo với tia tới một gó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Giá trị của góc tới là.</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2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B. 8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D. 60</w:t>
      </w:r>
      <w:r w:rsidRPr="0012214B">
        <w:rPr>
          <w:rFonts w:ascii="Times New Roman" w:hAnsi="Times New Roman" w:cs="Times New Roman"/>
          <w:color w:val="000000" w:themeColor="text1"/>
          <w:sz w:val="26"/>
          <w:szCs w:val="26"/>
          <w:vertAlign w:val="superscript"/>
          <w:lang w:val="nb-NO"/>
        </w:rPr>
        <w:t>0</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3:</w:t>
      </w:r>
      <w:r w:rsidRPr="0012214B">
        <w:rPr>
          <w:rFonts w:ascii="Times New Roman" w:hAnsi="Times New Roman" w:cs="Times New Roman"/>
          <w:color w:val="000000" w:themeColor="text1"/>
          <w:sz w:val="26"/>
          <w:szCs w:val="26"/>
          <w:lang w:val="nb-NO"/>
        </w:rPr>
        <w:t xml:space="preserve"> Ảnh của một vật tạo bởi gương phẳng có tính chất nào sau đây?</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Hứng được trên màn và lớn bằng vật                    B. Hứng được trên màn và bé hơn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Không hứng được trên màn và và bé hơn vật       D. Không hứng được trên màn và lớn bằng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4:</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Gương cầu lõm có tác dụng biến đổi một chùm sáng song song thành một chùm sáng?</w:t>
      </w:r>
    </w:p>
    <w:p w:rsidR="00CB135A" w:rsidRPr="0012214B" w:rsidRDefault="00CB135A" w:rsidP="00D32FAF">
      <w:pPr>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lang w:val="pt-BR"/>
        </w:rPr>
        <w:lastRenderedPageBreak/>
        <w:t xml:space="preserve">          </w:t>
      </w:r>
      <w:r w:rsidRPr="0012214B">
        <w:rPr>
          <w:rFonts w:ascii="Times New Roman" w:hAnsi="Times New Roman" w:cs="Times New Roman"/>
          <w:color w:val="000000" w:themeColor="text1"/>
          <w:sz w:val="26"/>
          <w:szCs w:val="26"/>
        </w:rPr>
        <w:t>A. Song song         B. Phân kì           C. Hội tụ          D. Vừa song song vừa hội tụ</w:t>
      </w:r>
    </w:p>
    <w:p w:rsidR="00CB135A" w:rsidRPr="0012214B" w:rsidRDefault="00CB135A" w:rsidP="00D32FAF">
      <w:pPr>
        <w:ind w:right="-599"/>
        <w:jc w:val="both"/>
        <w:rPr>
          <w:rFonts w:ascii="Times New Roman" w:hAnsi="Times New Roman" w:cs="Times New Roman"/>
          <w:color w:val="000000" w:themeColor="text1"/>
          <w:sz w:val="26"/>
          <w:szCs w:val="26"/>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5:</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rPr>
        <w:t>Trong những vật sau nguồn sáng là:</w:t>
      </w:r>
    </w:p>
    <w:p w:rsidR="00CB135A" w:rsidRPr="0012214B" w:rsidRDefault="00CB135A" w:rsidP="00D32FAF">
      <w:pPr>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rPr>
        <w:t xml:space="preserve">                     A. Mặt nước.                    B. Mặt trăng.                 C. Mảnh giấy trắng.                    D. Mặt trời.</w:t>
      </w:r>
    </w:p>
    <w:p w:rsidR="00CB135A" w:rsidRPr="0012214B" w:rsidRDefault="00CB135A" w:rsidP="00D32FAF">
      <w:pPr>
        <w:tabs>
          <w:tab w:val="left" w:pos="4937"/>
        </w:tabs>
        <w:ind w:right="-599"/>
        <w:jc w:val="both"/>
        <w:rPr>
          <w:rFonts w:ascii="Times New Roman" w:hAnsi="Times New Roman" w:cs="Times New Roman"/>
          <w:b/>
          <w:color w:val="000000" w:themeColor="text1"/>
          <w:sz w:val="26"/>
          <w:szCs w:val="26"/>
          <w:lang w:val="nl-NL"/>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6:</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nl-NL"/>
        </w:rPr>
        <w:t>Biết rằng ta nghe được âm từ chiếc loa của đài. Bộ phận nào của đài dao động:</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b/>
          <w:color w:val="000000" w:themeColor="text1"/>
          <w:sz w:val="26"/>
          <w:szCs w:val="26"/>
          <w:lang w:val="nl-NL"/>
        </w:rPr>
        <w:t xml:space="preserve">                     </w:t>
      </w:r>
      <w:r w:rsidRPr="0012214B">
        <w:rPr>
          <w:rFonts w:ascii="Times New Roman" w:hAnsi="Times New Roman" w:cs="Times New Roman"/>
          <w:color w:val="000000" w:themeColor="text1"/>
          <w:sz w:val="26"/>
          <w:szCs w:val="26"/>
        </w:rPr>
        <w:t>A.  Chiếc loa.</w:t>
      </w:r>
      <w:r w:rsidRPr="0012214B">
        <w:rPr>
          <w:rFonts w:ascii="Times New Roman" w:hAnsi="Times New Roman" w:cs="Times New Roman"/>
          <w:color w:val="000000" w:themeColor="text1"/>
          <w:sz w:val="26"/>
          <w:szCs w:val="26"/>
        </w:rPr>
        <w:tab/>
      </w:r>
      <w:r w:rsidRPr="0012214B">
        <w:rPr>
          <w:rFonts w:ascii="Times New Roman" w:hAnsi="Times New Roman" w:cs="Times New Roman"/>
          <w:color w:val="000000" w:themeColor="text1"/>
          <w:sz w:val="26"/>
          <w:szCs w:val="26"/>
        </w:rPr>
        <w:tab/>
        <w:t>B. Vỏ kim loại của chiếc đài.</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rPr>
        <w:t xml:space="preserve">                     C. Màng loa.</w:t>
      </w:r>
      <w:r w:rsidRPr="0012214B">
        <w:rPr>
          <w:rFonts w:ascii="Times New Roman" w:hAnsi="Times New Roman" w:cs="Times New Roman"/>
          <w:color w:val="000000" w:themeColor="text1"/>
          <w:sz w:val="26"/>
          <w:szCs w:val="26"/>
        </w:rPr>
        <w:tab/>
      </w:r>
      <w:r w:rsidRPr="0012214B">
        <w:rPr>
          <w:rFonts w:ascii="Times New Roman" w:hAnsi="Times New Roman" w:cs="Times New Roman"/>
          <w:color w:val="000000" w:themeColor="text1"/>
          <w:sz w:val="26"/>
          <w:szCs w:val="26"/>
        </w:rPr>
        <w:tab/>
        <w:t>D. Núm điều chỉnh âm thanh.</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7:</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Trong môi trường trong suốt và đồng tính ánh sáng truyền đi theo:</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Đường cong                                    B. Đường gấp khúc</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Đường tròn                                      D. Đường thẳng</w:t>
      </w:r>
    </w:p>
    <w:p w:rsidR="00CB135A" w:rsidRPr="0012214B" w:rsidRDefault="00CB135A" w:rsidP="00D32FAF">
      <w:pPr>
        <w:ind w:right="-599"/>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8:</w:t>
      </w:r>
      <w:r w:rsidRPr="0012214B">
        <w:rPr>
          <w:rFonts w:ascii="Times New Roman" w:hAnsi="Times New Roman" w:cs="Times New Roman"/>
          <w:color w:val="000000" w:themeColor="text1"/>
          <w:sz w:val="26"/>
          <w:szCs w:val="26"/>
          <w:lang w:val="nb-NO"/>
        </w:rPr>
        <w:t xml:space="preserve"> Khi tia tới hợp với mặt gương phẳng một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thì </w:t>
      </w:r>
      <w:r w:rsidRPr="0012214B">
        <w:rPr>
          <w:rFonts w:ascii="Times New Roman" w:hAnsi="Times New Roman" w:cs="Times New Roman"/>
          <w:color w:val="000000" w:themeColor="text1"/>
          <w:sz w:val="26"/>
          <w:szCs w:val="26"/>
          <w:lang w:val="vi-VN"/>
        </w:rPr>
        <w:t>đ</w:t>
      </w:r>
      <w:r w:rsidRPr="0012214B">
        <w:rPr>
          <w:rFonts w:ascii="Times New Roman" w:hAnsi="Times New Roman" w:cs="Times New Roman"/>
          <w:color w:val="000000" w:themeColor="text1"/>
          <w:sz w:val="26"/>
          <w:szCs w:val="26"/>
          <w:lang w:val="nb-NO"/>
        </w:rPr>
        <w:t>ộ lớn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phản xạ c</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 xml:space="preserve"> gi</w:t>
      </w:r>
      <w:r w:rsidRPr="0012214B">
        <w:rPr>
          <w:rFonts w:ascii="Times New Roman" w:hAnsi="Times New Roman" w:cs="Times New Roman"/>
          <w:color w:val="000000" w:themeColor="text1"/>
          <w:sz w:val="26"/>
          <w:szCs w:val="26"/>
          <w:lang w:val="vi-VN"/>
        </w:rPr>
        <w:t>á</w:t>
      </w:r>
      <w:r w:rsidRPr="0012214B">
        <w:rPr>
          <w:rFonts w:ascii="Times New Roman" w:hAnsi="Times New Roman" w:cs="Times New Roman"/>
          <w:color w:val="000000" w:themeColor="text1"/>
          <w:sz w:val="26"/>
          <w:szCs w:val="26"/>
          <w:lang w:val="nb-NO"/>
        </w:rPr>
        <w:t xml:space="preserve"> trị l</w:t>
      </w:r>
      <w:r w:rsidRPr="0012214B">
        <w:rPr>
          <w:rFonts w:ascii="Times New Roman" w:hAnsi="Times New Roman" w:cs="Times New Roman"/>
          <w:color w:val="000000" w:themeColor="text1"/>
          <w:sz w:val="26"/>
          <w:szCs w:val="26"/>
          <w:lang w:val="vi-VN"/>
        </w:rPr>
        <w:t>à</w:t>
      </w:r>
      <w:r w:rsidRPr="0012214B">
        <w:rPr>
          <w:rFonts w:ascii="Times New Roman" w:hAnsi="Times New Roman" w:cs="Times New Roman"/>
          <w:color w:val="000000" w:themeColor="text1"/>
          <w:sz w:val="26"/>
          <w:szCs w:val="26"/>
          <w:lang w:val="nb-NO"/>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rPr>
        <w:t>A.  2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B.  4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w:t>
      </w:r>
      <w:r w:rsidRPr="0012214B">
        <w:rPr>
          <w:rFonts w:ascii="Times New Roman" w:hAnsi="Times New Roman" w:cs="Times New Roman"/>
          <w:color w:val="000000" w:themeColor="text1"/>
          <w:sz w:val="26"/>
          <w:szCs w:val="26"/>
        </w:rPr>
        <w:tab/>
        <w:t xml:space="preserve">    C.  5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D.  8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9:</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Ảnh của vật tạo bởi gương cầu lồi là?</w:t>
      </w:r>
    </w:p>
    <w:p w:rsidR="00BF5CBC" w:rsidRPr="0012214B" w:rsidRDefault="00CB135A" w:rsidP="00D32FAF">
      <w:pPr>
        <w:rPr>
          <w:rFonts w:ascii="Times New Roman" w:hAnsi="Times New Roman" w:cs="Times New Roman"/>
          <w:b/>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Ảnh ảo lớn hơn vật     B. Ảnh thật      C. Vừa là ảnh ảo vừa là ảnh thật     D. Ảnh ảo nhỏ hơn vật</w:t>
      </w:r>
      <w:r w:rsidRPr="0012214B">
        <w:rPr>
          <w:rFonts w:ascii="Times New Roman" w:hAnsi="Times New Roman" w:cs="Times New Roman"/>
          <w:b/>
          <w:color w:val="000000" w:themeColor="text1"/>
          <w:sz w:val="26"/>
          <w:szCs w:val="26"/>
          <w:lang w:val="pt-BR"/>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pt-BR"/>
        </w:rPr>
        <w:t>Câu</w:t>
      </w:r>
      <w:r w:rsidR="00BF5CBC" w:rsidRPr="0012214B">
        <w:rPr>
          <w:rFonts w:ascii="Times New Roman" w:hAnsi="Times New Roman" w:cs="Times New Roman"/>
          <w:b/>
          <w:color w:val="000000" w:themeColor="text1"/>
          <w:sz w:val="26"/>
          <w:szCs w:val="26"/>
          <w:lang w:val="pt-BR"/>
        </w:rPr>
        <w:t xml:space="preserve"> </w:t>
      </w:r>
      <w:r w:rsidRPr="0012214B">
        <w:rPr>
          <w:rFonts w:ascii="Times New Roman" w:hAnsi="Times New Roman" w:cs="Times New Roman"/>
          <w:b/>
          <w:color w:val="000000" w:themeColor="text1"/>
          <w:sz w:val="26"/>
          <w:szCs w:val="26"/>
          <w:lang w:val="pt-BR"/>
        </w:rPr>
        <w:t>10:</w:t>
      </w:r>
      <w:r w:rsidRPr="0012214B">
        <w:rPr>
          <w:rFonts w:ascii="Times New Roman" w:hAnsi="Times New Roman" w:cs="Times New Roman"/>
          <w:color w:val="000000" w:themeColor="text1"/>
          <w:sz w:val="26"/>
          <w:szCs w:val="26"/>
          <w:lang w:val="pt-BR"/>
        </w:rPr>
        <w:t xml:space="preserve"> Vật phát ra âm cao khi?</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Vật dao động mạnh .                                        B. Vật dao động chậm </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Vật bị lệch ra khỏi vị trí cân bằng nhiều          D. Tần số dao động lớn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rPr>
        <w:t>Câu</w:t>
      </w:r>
      <w:r w:rsidR="00BF5CBC" w:rsidRPr="0012214B">
        <w:rPr>
          <w:rFonts w:ascii="Times New Roman" w:hAnsi="Times New Roman" w:cs="Times New Roman"/>
          <w:b/>
          <w:sz w:val="26"/>
          <w:szCs w:val="26"/>
        </w:rPr>
        <w:t xml:space="preserve"> </w:t>
      </w:r>
      <w:r w:rsidRPr="0012214B">
        <w:rPr>
          <w:rFonts w:ascii="Times New Roman" w:hAnsi="Times New Roman" w:cs="Times New Roman"/>
          <w:b/>
          <w:sz w:val="26"/>
          <w:szCs w:val="26"/>
        </w:rPr>
        <w:t>11:</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pt-BR"/>
        </w:rPr>
        <w:t>Đường nào sau đây biểu diễn đường truyền của ánh sáng trong không khí?</w:t>
      </w:r>
    </w:p>
    <w:p w:rsidR="00CB135A" w:rsidRPr="0012214B" w:rsidRDefault="00D32FAF" w:rsidP="00D32FAF">
      <w:pPr>
        <w:rPr>
          <w:rFonts w:ascii="Times New Roman" w:hAnsi="Times New Roman" w:cs="Times New Roman"/>
          <w:sz w:val="26"/>
          <w:szCs w:val="26"/>
          <w:lang w:val="pt-BR"/>
        </w:rPr>
      </w:pPr>
      <w:r w:rsidRPr="0012214B">
        <w:rPr>
          <w:rFonts w:ascii="Times New Roman" w:hAnsi="Times New Roman" w:cs="Times New Roman"/>
          <w:noProof/>
          <w:sz w:val="26"/>
          <w:szCs w:val="26"/>
        </w:rPr>
        <w:pict>
          <v:group id="_x0000_s3813" style="position:absolute;margin-left:329.7pt;margin-top:14.6pt;width:45.75pt;height:26.25pt;z-index:251984896" coordorigin="8295,4312" coordsize="915,525">
            <v:line id="_x0000_s3814" style="position:absolute" from="8295,4380" to="9210,4380">
              <v:stroke startarrow="block" endarrow="block"/>
            </v:line>
            <v:shape id="_x0000_s3815" type="#_x0000_t202" style="position:absolute;left:8477;top:4312;width:540;height:525" filled="f" stroked="f">
              <v:textbox style="mso-next-textbox:#_x0000_s3815">
                <w:txbxContent>
                  <w:p w:rsidR="00D32FAF" w:rsidRDefault="00D32FAF" w:rsidP="00D32FAF">
                    <w:r>
                      <w:t>d)</w:t>
                    </w:r>
                  </w:p>
                </w:txbxContent>
              </v:textbox>
            </v:shape>
          </v:group>
        </w:pict>
      </w:r>
      <w:r w:rsidRPr="0012214B">
        <w:rPr>
          <w:rFonts w:ascii="Times New Roman" w:hAnsi="Times New Roman" w:cs="Times New Roman"/>
          <w:noProof/>
          <w:sz w:val="26"/>
          <w:szCs w:val="26"/>
        </w:rPr>
        <w:pict>
          <v:group id="_x0000_s3801" style="position:absolute;margin-left:127.95pt;margin-top:2.95pt;width:69pt;height:26.25pt;z-index:251982848" coordorigin="4260,4079" coordsize="1380,525">
            <v:group id="_x0000_s3802" style="position:absolute;left:4260;top:4110;width:1380;height:345" coordorigin="4260,4110" coordsize="1380,345">
              <v:line id="_x0000_s3803" style="position:absolute" from="4260,4455" to="4755,4455"/>
              <v:line id="_x0000_s3804" style="position:absolute;flip:y" from="4755,4110" to="4965,4455"/>
              <v:line id="_x0000_s3805" style="position:absolute" from="4965,4110" to="5640,4110"/>
              <v:line id="_x0000_s3806" style="position:absolute" from="5100,4110" to="5325,4110">
                <v:stroke endarrow="block"/>
              </v:line>
            </v:group>
            <v:shape id="_x0000_s3807" type="#_x0000_t202" style="position:absolute;left:4879;top:4079;width:540;height:525" filled="f" stroked="f">
              <v:textbox style="mso-next-textbox:#_x0000_s3807">
                <w:txbxContent>
                  <w:p w:rsidR="00D32FAF" w:rsidRDefault="00D32FAF" w:rsidP="00D32FAF">
                    <w:r>
                      <w:t>b)</w:t>
                    </w:r>
                  </w:p>
                </w:txbxContent>
              </v:textbox>
            </v:shape>
          </v:group>
        </w:pict>
      </w:r>
      <w:r w:rsidRPr="0012214B">
        <w:rPr>
          <w:rFonts w:ascii="Times New Roman" w:hAnsi="Times New Roman" w:cs="Times New Roman"/>
          <w:noProof/>
          <w:sz w:val="26"/>
          <w:szCs w:val="26"/>
        </w:rPr>
        <w:pict>
          <v:group id="_x0000_s3798" style="position:absolute;margin-left:24.45pt;margin-top:4.5pt;width:52.5pt;height:26.25pt;z-index:251981824" coordorigin="2190,4110" coordsize="1050,525">
            <v:line id="_x0000_s3799" style="position:absolute" from="2190,4230" to="3240,4230"/>
            <v:shape id="_x0000_s3800" type="#_x0000_t202" style="position:absolute;left:2265;top:4110;width:540;height:525" filled="f" stroked="f">
              <v:textbox style="mso-next-textbox:#_x0000_s3800">
                <w:txbxContent>
                  <w:p w:rsidR="00D32FAF" w:rsidRDefault="00D32FAF" w:rsidP="00D32FAF">
                    <w:r>
                      <w:t>a)</w:t>
                    </w:r>
                  </w:p>
                </w:txbxContent>
              </v:textbox>
            </v:shape>
          </v:group>
        </w:pict>
      </w:r>
      <w:r w:rsidRPr="0012214B">
        <w:rPr>
          <w:rFonts w:ascii="Times New Roman" w:hAnsi="Times New Roman" w:cs="Times New Roman"/>
          <w:noProof/>
          <w:sz w:val="26"/>
          <w:szCs w:val="26"/>
        </w:rPr>
        <w:pict>
          <v:line id="_x0000_s3797" style="position:absolute;flip:y;z-index:251980800" from="152.7pt,10.5pt" to="159.45pt,21.75pt">
            <v:stroke endarrow="block"/>
          </v:line>
        </w:pict>
      </w:r>
      <w:r w:rsidR="00CB135A" w:rsidRPr="0012214B">
        <w:rPr>
          <w:rFonts w:ascii="Times New Roman" w:hAnsi="Times New Roman" w:cs="Times New Roman"/>
          <w:sz w:val="26"/>
          <w:szCs w:val="26"/>
          <w:lang w:val="pt-BR"/>
        </w:rPr>
        <w:t xml:space="preserve">     </w:t>
      </w:r>
      <w:r w:rsidRPr="0012214B">
        <w:rPr>
          <w:rFonts w:ascii="Times New Roman" w:hAnsi="Times New Roman" w:cs="Times New Roman"/>
          <w:noProof/>
          <w:sz w:val="26"/>
          <w:szCs w:val="26"/>
        </w:rPr>
        <w:pict>
          <v:group id="_x0000_s3808" style="position:absolute;margin-left:235.2pt;margin-top:.7pt;width:55.5pt;height:26.25pt;z-index:251983872;mso-position-horizontal-relative:text;mso-position-vertical-relative:text" coordorigin="6405,4356" coordsize="1110,525">
            <v:group id="_x0000_s3809" style="position:absolute;left:6405;top:4380;width:1110;height:0" coordorigin="6405,4380" coordsize="1110,0">
              <v:line id="_x0000_s3810" style="position:absolute" from="6405,4380" to="6960,4380">
                <v:stroke endarrow="block"/>
              </v:line>
              <v:line id="_x0000_s3811" style="position:absolute" from="6615,4380" to="7515,4380"/>
            </v:group>
            <v:shape id="_x0000_s3812" type="#_x0000_t202" style="position:absolute;left:6619;top:4356;width:540;height:525" filled="f" stroked="f">
              <v:textbox style="mso-next-textbox:#_x0000_s3812">
                <w:txbxContent>
                  <w:p w:rsidR="00D32FAF" w:rsidRDefault="00D32FAF" w:rsidP="00D32FAF">
                    <w:r>
                      <w:t>c)</w:t>
                    </w:r>
                  </w:p>
                </w:txbxContent>
              </v:textbox>
            </v:shape>
          </v:group>
        </w:pic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w:t>
      </w:r>
      <w:r w:rsidR="00BF5CBC" w:rsidRPr="0012214B">
        <w:rPr>
          <w:rFonts w:ascii="Times New Roman" w:hAnsi="Times New Roman" w:cs="Times New Roman"/>
          <w:b/>
          <w:sz w:val="26"/>
          <w:szCs w:val="26"/>
          <w:lang w:val="pt-BR"/>
        </w:rPr>
        <w:t xml:space="preserve"> </w:t>
      </w:r>
      <w:r w:rsidRPr="0012214B">
        <w:rPr>
          <w:rFonts w:ascii="Times New Roman" w:hAnsi="Times New Roman" w:cs="Times New Roman"/>
          <w:b/>
          <w:sz w:val="26"/>
          <w:szCs w:val="26"/>
          <w:lang w:val="pt-BR"/>
        </w:rPr>
        <w:t>12:</w:t>
      </w:r>
      <w:r w:rsidRPr="0012214B">
        <w:rPr>
          <w:rFonts w:ascii="Times New Roman" w:hAnsi="Times New Roman" w:cs="Times New Roman"/>
          <w:lang w:val="pt-BR"/>
        </w:rPr>
        <w:t xml:space="preserve"> </w:t>
      </w:r>
      <w:r w:rsidRPr="0012214B">
        <w:rPr>
          <w:rFonts w:ascii="Times New Roman" w:hAnsi="Times New Roman" w:cs="Times New Roman"/>
          <w:sz w:val="26"/>
          <w:szCs w:val="26"/>
          <w:lang w:val="pt-BR"/>
        </w:rPr>
        <w:t>Đứng trên mặt đất, trường hợp nào dưới đây ta thấy có hiện tượng nhật thự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Ban đêm, khi mặt Trời bị Trái Đất che khuất nên ánh sáng Mặt Trời không đến được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Ban ngày khi Mặt Trăng che khuất Mặt Trời, không cho ánh sáng Mặt Trời chiếu xuống Trái Đất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an ngày khi Trái Đất che khuất Mặt Tră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D. Ban đêm khi Trái Đất che khuất Mặt Trăng</w:t>
      </w:r>
    </w:p>
    <w:p w:rsidR="00CB135A"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Ự LUẬN: (7 điểm)</w:t>
      </w:r>
    </w:p>
    <w:p w:rsidR="00CB135A" w:rsidRPr="0012214B" w:rsidRDefault="00CB135A" w:rsidP="00D32FAF">
      <w:pPr>
        <w:rPr>
          <w:rFonts w:ascii="Times New Roman" w:hAnsi="Times New Roman" w:cs="Times New Roman"/>
          <w:b/>
          <w:sz w:val="26"/>
          <w:szCs w:val="26"/>
          <w:lang w:val="it-IT"/>
        </w:rPr>
      </w:pPr>
      <w:r w:rsidRPr="0012214B">
        <w:rPr>
          <w:rFonts w:ascii="Times New Roman" w:hAnsi="Times New Roman" w:cs="Times New Roman"/>
          <w:b/>
          <w:sz w:val="26"/>
          <w:szCs w:val="26"/>
          <w:lang w:val="it-IT"/>
        </w:rPr>
        <w:t>Bài 1:</w:t>
      </w:r>
      <w:r w:rsidRPr="0012214B">
        <w:rPr>
          <w:rFonts w:ascii="Times New Roman" w:hAnsi="Times New Roman" w:cs="Times New Roman"/>
          <w:sz w:val="26"/>
          <w:szCs w:val="26"/>
          <w:lang w:val="it-IT"/>
        </w:rPr>
        <w:t xml:space="preserve"> (2.0điểm) Ph</w:t>
      </w:r>
      <w:r w:rsidRPr="0012214B">
        <w:rPr>
          <w:rFonts w:ascii="Times New Roman" w:hAnsi="Times New Roman" w:cs="Times New Roman"/>
          <w:sz w:val="26"/>
          <w:szCs w:val="26"/>
          <w:lang w:val="vi-VN"/>
        </w:rPr>
        <w:t>á</w:t>
      </w:r>
      <w:r w:rsidRPr="0012214B">
        <w:rPr>
          <w:rFonts w:ascii="Times New Roman" w:hAnsi="Times New Roman" w:cs="Times New Roman"/>
          <w:sz w:val="26"/>
          <w:szCs w:val="26"/>
          <w:lang w:val="it-IT"/>
        </w:rPr>
        <w:t xml:space="preserve">t biểu </w:t>
      </w:r>
      <w:r w:rsidRPr="0012214B">
        <w:rPr>
          <w:rFonts w:ascii="Times New Roman" w:hAnsi="Times New Roman" w:cs="Times New Roman"/>
          <w:sz w:val="26"/>
          <w:szCs w:val="26"/>
          <w:lang w:val="vi-VN"/>
        </w:rPr>
        <w:t>đ</w:t>
      </w:r>
      <w:r w:rsidRPr="0012214B">
        <w:rPr>
          <w:rFonts w:ascii="Times New Roman" w:hAnsi="Times New Roman" w:cs="Times New Roman"/>
          <w:sz w:val="26"/>
          <w:szCs w:val="26"/>
          <w:lang w:val="it-IT"/>
        </w:rPr>
        <w:t>ịnh luật  phản xạ ánh sáng? (không vẽ hình)</w:t>
      </w:r>
    </w:p>
    <w:p w:rsidR="00CB135A" w:rsidRPr="0012214B" w:rsidRDefault="00CB135A" w:rsidP="00D32FAF">
      <w:pPr>
        <w:rPr>
          <w:rFonts w:ascii="Times New Roman" w:hAnsi="Times New Roman" w:cs="Times New Roman"/>
          <w:sz w:val="26"/>
          <w:szCs w:val="26"/>
          <w:lang w:val="it-IT"/>
        </w:rPr>
      </w:pPr>
      <w:r w:rsidRPr="0012214B">
        <w:rPr>
          <w:rFonts w:ascii="Times New Roman" w:hAnsi="Times New Roman" w:cs="Times New Roman"/>
          <w:b/>
          <w:sz w:val="26"/>
          <w:szCs w:val="26"/>
          <w:lang w:val="it-IT"/>
        </w:rPr>
        <w:t>Bài 2:</w:t>
      </w:r>
      <w:r w:rsidRPr="0012214B">
        <w:rPr>
          <w:rFonts w:ascii="Times New Roman" w:hAnsi="Times New Roman" w:cs="Times New Roman"/>
          <w:sz w:val="26"/>
          <w:szCs w:val="26"/>
          <w:lang w:val="it-IT"/>
        </w:rPr>
        <w:t xml:space="preserve"> (1.5điểm) Cho hình</w:t>
      </w:r>
    </w:p>
    <w:p w:rsidR="00CB135A" w:rsidRPr="0012214B" w:rsidRDefault="00D32FAF" w:rsidP="00D32FAF">
      <w:pPr>
        <w:rPr>
          <w:rFonts w:ascii="Times New Roman" w:hAnsi="Times New Roman" w:cs="Times New Roman"/>
          <w:sz w:val="26"/>
          <w:szCs w:val="26"/>
        </w:rPr>
      </w:pPr>
      <w:r w:rsidRPr="0012214B">
        <w:rPr>
          <w:rFonts w:ascii="Times New Roman" w:hAnsi="Times New Roman" w:cs="Times New Roman"/>
          <w:noProof/>
          <w:sz w:val="26"/>
          <w:szCs w:val="26"/>
        </w:rPr>
        <w:lastRenderedPageBreak/>
        <w:pict>
          <v:shape id="_x0000_s3817" type="#_x0000_t75" style="position:absolute;margin-left:297pt;margin-top:7.9pt;width:117pt;height:57pt;z-index:-251329536">
            <v:imagedata r:id="rId95" o:title=""/>
          </v:shape>
        </w:pict>
      </w:r>
      <w:r w:rsidRPr="0012214B">
        <w:rPr>
          <w:rFonts w:ascii="Times New Roman" w:hAnsi="Times New Roman" w:cs="Times New Roman"/>
          <w:noProof/>
          <w:sz w:val="26"/>
          <w:szCs w:val="26"/>
        </w:rPr>
        <w:pict>
          <v:shape id="_x0000_s3816" type="#_x0000_t75" style="position:absolute;margin-left:135.75pt;margin-top:8.4pt;width:116.25pt;height:56.5pt;z-index:-251330560">
            <v:imagedata r:id="rId96" o:title=""/>
          </v:shape>
        </w:pict>
      </w:r>
      <w:r w:rsidR="009172AE" w:rsidRPr="0012214B">
        <w:rPr>
          <w:rFonts w:ascii="Times New Roman" w:hAnsi="Times New Roman" w:cs="Times New Roman"/>
          <w:sz w:val="26"/>
          <w:szCs w:val="26"/>
        </w:rPr>
        <w:pict>
          <v:shape id="_x0000_i1072" type="#_x0000_t75" style="width:117pt;height:69pt">
            <v:imagedata r:id="rId97" o:title=""/>
          </v:shape>
        </w:pic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b/>
      </w:r>
      <w:r w:rsidRPr="0012214B">
        <w:rPr>
          <w:rFonts w:ascii="Times New Roman" w:hAnsi="Times New Roman" w:cs="Times New Roman"/>
          <w:sz w:val="26"/>
          <w:szCs w:val="26"/>
        </w:rPr>
        <w:tab/>
        <w:t>a)</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b)</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Hãy nêu đặc điểm của mỗi loại chùm sáng trê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b/>
          <w:sz w:val="26"/>
          <w:szCs w:val="26"/>
        </w:rPr>
        <w:t>Bài 3:</w:t>
      </w:r>
      <w:r w:rsidRPr="0012214B">
        <w:rPr>
          <w:rFonts w:ascii="Times New Roman" w:hAnsi="Times New Roman" w:cs="Times New Roman"/>
          <w:sz w:val="26"/>
          <w:szCs w:val="26"/>
        </w:rPr>
        <w:t xml:space="preserve"> (1.5điểm) Hãy tính khoảng cách ngắn nhất từ người nói đến bức tường để nghe được tiếng vang . Biết vận tốc âm trong không khí là 340 m/s. </w:t>
      </w:r>
    </w:p>
    <w:p w:rsidR="00CB135A" w:rsidRPr="0012214B" w:rsidRDefault="00D32FAF" w:rsidP="00D32FAF">
      <w:pPr>
        <w:rPr>
          <w:rFonts w:ascii="Times New Roman" w:hAnsi="Times New Roman" w:cs="Times New Roman"/>
          <w:b/>
          <w:sz w:val="26"/>
          <w:szCs w:val="26"/>
        </w:rPr>
      </w:pPr>
      <w:r w:rsidRPr="0012214B">
        <w:rPr>
          <w:rFonts w:ascii="Times New Roman" w:hAnsi="Times New Roman" w:cs="Times New Roman"/>
          <w:noProof/>
          <w:sz w:val="26"/>
          <w:szCs w:val="26"/>
        </w:rPr>
        <w:pict>
          <v:group id="_x0000_s3818" style="position:absolute;margin-left:369pt;margin-top:6.85pt;width:112.05pt;height:72.95pt;z-index:251987968" coordorigin="9125,4549" coordsize="2241,1459">
            <v:group id="_x0000_s3819" style="position:absolute;left:9125;top:4919;width:2241;height:1089" coordorigin="8071,6687" coordsize="2241,1089">
              <v:group id="_x0000_s3820" style="position:absolute;left:8071;top:7697;width:2241;height:79" coordorigin="2546,8667" coordsize="1954,72">
                <v:line id="_x0000_s3821" style="position:absolute" from="2630,8667" to="4500,8667" strokeweight="1pt"/>
                <v:line id="_x0000_s3822" style="position:absolute;rotation:320" from="2546,8727" to="2733,8727"/>
                <v:line id="_x0000_s3823" style="position:absolute;rotation:320" from="2678,8739" to="2865,8739"/>
                <v:line id="_x0000_s3824" style="position:absolute;rotation:320" from="2846,8727" to="3033,8727"/>
                <v:line id="_x0000_s3825" style="position:absolute;rotation:320" from="3002,8739" to="3189,8739"/>
                <v:line id="_x0000_s3826" style="position:absolute;rotation:320" from="3167,8739" to="3354,8739"/>
                <v:line id="_x0000_s3827" style="position:absolute;rotation:320" from="3330,8727" to="3517,8727"/>
                <v:line id="_x0000_s3828" style="position:absolute;rotation:320" from="3474,8739" to="3661,8739"/>
                <v:line id="_x0000_s3829" style="position:absolute;rotation:320" from="3620,8739" to="3807,8739"/>
                <v:line id="_x0000_s3830" style="position:absolute;rotation:320" from="3776,8739" to="3963,8739"/>
                <v:line id="_x0000_s3831" style="position:absolute;rotation:320" from="3939,8739" to="4126,8739"/>
                <v:line id="_x0000_s3832" style="position:absolute;rotation:320" from="4114,8727" to="4301,8727"/>
                <v:line id="_x0000_s3833" style="position:absolute;rotation:320" from="4265,8727" to="4452,8727"/>
              </v:group>
              <v:line id="_x0000_s3834" style="position:absolute;flip:y" from="8614,6687" to="9549,7047">
                <v:stroke endarrow="block"/>
              </v:line>
            </v:group>
            <v:group id="_x0000_s3835" style="position:absolute;left:9381;top:4549;width:1392;height:716" coordorigin="8336,6353" coordsize="1392,716">
              <v:shape id="_x0000_s3836" type="#_x0000_t75" style="position:absolute;left:8336;top:6786;width:274;height:283">
                <v:imagedata r:id="rId98" o:title=""/>
              </v:shape>
              <v:shape id="_x0000_s3837" type="#_x0000_t75" style="position:absolute;left:9454;top:6353;width:274;height:283">
                <v:imagedata r:id="rId99" o:title=""/>
              </v:shape>
            </v:group>
          </v:group>
          <o:OLEObject Type="Embed" ProgID="Equation.DSMT4" ShapeID="_x0000_s3836" DrawAspect="Content" ObjectID="_1636878088" r:id="rId100"/>
          <o:OLEObject Type="Embed" ProgID="Equation.DSMT4" ShapeID="_x0000_s3837" DrawAspect="Content" ObjectID="_1636878089" r:id="rId101"/>
        </w:pict>
      </w:r>
      <w:r w:rsidR="00CB135A" w:rsidRPr="0012214B">
        <w:rPr>
          <w:rFonts w:ascii="Times New Roman" w:hAnsi="Times New Roman" w:cs="Times New Roman"/>
          <w:b/>
          <w:sz w:val="26"/>
          <w:szCs w:val="26"/>
        </w:rPr>
        <w:t>Bài 4:</w:t>
      </w:r>
      <w:r w:rsidR="00CB135A" w:rsidRPr="0012214B">
        <w:rPr>
          <w:rFonts w:ascii="Times New Roman" w:hAnsi="Times New Roman" w:cs="Times New Roman"/>
          <w:sz w:val="26"/>
          <w:szCs w:val="26"/>
        </w:rPr>
        <w:t xml:space="preserve"> (2.0điểm) </w:t>
      </w:r>
    </w:p>
    <w:tbl>
      <w:tblPr>
        <w:tblStyle w:val="TableGrid"/>
        <w:tblW w:w="9720" w:type="dxa"/>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200"/>
        <w:gridCol w:w="2520"/>
      </w:tblGrid>
      <w:tr w:rsidR="00CB135A" w:rsidRPr="0012214B" w:rsidTr="00D32FAF">
        <w:tc>
          <w:tcPr>
            <w:tcW w:w="7200" w:type="dxa"/>
          </w:tcPr>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a. Nêu tính chất của ảnh tạo bởi gương phẳng.</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b.Vận dụng: Cho một vật AB đặt trước một gương phẳng như hình vẽ. Hãy vẽ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của vật AB tạo bởi gương phẳng.</w:t>
            </w:r>
          </w:p>
          <w:p w:rsidR="00CB135A" w:rsidRPr="0012214B" w:rsidRDefault="00CB135A" w:rsidP="00D32FAF">
            <w:pPr>
              <w:jc w:val="both"/>
              <w:rPr>
                <w:rFonts w:ascii="Times New Roman" w:hAnsi="Times New Roman" w:cs="Times New Roman"/>
                <w:sz w:val="26"/>
                <w:szCs w:val="26"/>
              </w:rPr>
            </w:pPr>
          </w:p>
          <w:p w:rsidR="00CB135A" w:rsidRPr="0012214B" w:rsidRDefault="00CB135A" w:rsidP="00D32FAF">
            <w:pPr>
              <w:jc w:val="both"/>
              <w:rPr>
                <w:rFonts w:ascii="Times New Roman" w:hAnsi="Times New Roman" w:cs="Times New Roman"/>
                <w:sz w:val="26"/>
                <w:szCs w:val="26"/>
              </w:rPr>
            </w:pPr>
          </w:p>
        </w:tc>
        <w:tc>
          <w:tcPr>
            <w:tcW w:w="2520" w:type="dxa"/>
          </w:tcPr>
          <w:p w:rsidR="00CB135A" w:rsidRPr="0012214B" w:rsidRDefault="00CB135A" w:rsidP="00D32FAF">
            <w:pPr>
              <w:ind w:right="-599"/>
              <w:jc w:val="both"/>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o0o………………………..</w:t>
      </w:r>
    </w:p>
    <w:p w:rsidR="00CB135A" w:rsidRPr="0012214B" w:rsidRDefault="00BF5CBC" w:rsidP="00BF5CBC">
      <w:pPr>
        <w:jc w:val="center"/>
        <w:rPr>
          <w:rFonts w:ascii="Times New Roman" w:hAnsi="Times New Roman" w:cs="Times New Roman"/>
          <w:b/>
          <w:sz w:val="28"/>
          <w:szCs w:val="28"/>
          <w:lang w:val="it-IT"/>
        </w:rPr>
      </w:pPr>
      <w:r w:rsidRPr="0012214B">
        <w:rPr>
          <w:rFonts w:ascii="Times New Roman" w:hAnsi="Times New Roman" w:cs="Times New Roman"/>
          <w:b/>
          <w:sz w:val="28"/>
          <w:szCs w:val="28"/>
          <w:lang w:val="it-IT"/>
        </w:rPr>
        <w:t>ĐÁP ÁN</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 xml:space="preserve">I.TRẮC NGHIỆM: </w:t>
      </w:r>
      <w:r w:rsidRPr="0012214B">
        <w:rPr>
          <w:rFonts w:ascii="Times New Roman" w:hAnsi="Times New Roman" w:cs="Times New Roman"/>
          <w:bCs/>
          <w:iCs/>
          <w:sz w:val="26"/>
          <w:szCs w:val="26"/>
          <w:lang w:val="nl-NL"/>
        </w:rPr>
        <w:t>(3,0điểm)  Mỗi câu 0,25điểm.</w:t>
      </w:r>
    </w:p>
    <w:tbl>
      <w:tblPr>
        <w:tblStyle w:val="TableGrid"/>
        <w:tblW w:w="0" w:type="auto"/>
        <w:tblLook w:val="01E0" w:firstRow="1" w:lastRow="1" w:firstColumn="1" w:lastColumn="1" w:noHBand="0" w:noVBand="0"/>
      </w:tblPr>
      <w:tblGrid>
        <w:gridCol w:w="1025"/>
        <w:gridCol w:w="665"/>
        <w:gridCol w:w="787"/>
        <w:gridCol w:w="787"/>
        <w:gridCol w:w="787"/>
        <w:gridCol w:w="787"/>
        <w:gridCol w:w="785"/>
        <w:gridCol w:w="787"/>
        <w:gridCol w:w="785"/>
        <w:gridCol w:w="752"/>
        <w:gridCol w:w="759"/>
        <w:gridCol w:w="759"/>
        <w:gridCol w:w="715"/>
      </w:tblGrid>
      <w:tr w:rsidR="00CB135A" w:rsidRPr="0012214B" w:rsidTr="00BF5CBC">
        <w:tc>
          <w:tcPr>
            <w:tcW w:w="102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âu</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2</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3</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4</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5</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6</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7</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8</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9</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1</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2</w:t>
            </w:r>
          </w:p>
        </w:tc>
      </w:tr>
      <w:tr w:rsidR="00CB135A" w:rsidRPr="0012214B" w:rsidTr="00BF5CBC">
        <w:tc>
          <w:tcPr>
            <w:tcW w:w="1025" w:type="dxa"/>
          </w:tcPr>
          <w:p w:rsidR="00CB135A" w:rsidRPr="0012214B" w:rsidRDefault="00BF5CBC" w:rsidP="00BF5CBC">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ĐA</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A</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B</w:t>
            </w:r>
          </w:p>
        </w:tc>
      </w:tr>
    </w:tbl>
    <w:p w:rsidR="00CB135A" w:rsidRPr="0012214B" w:rsidRDefault="00CB135A" w:rsidP="00D32FAF">
      <w:pPr>
        <w:tabs>
          <w:tab w:val="left" w:pos="1305"/>
          <w:tab w:val="left" w:pos="5745"/>
        </w:tabs>
        <w:autoSpaceDE w:val="0"/>
        <w:autoSpaceDN w:val="0"/>
        <w:adjustRightInd w:val="0"/>
        <w:rPr>
          <w:rFonts w:ascii="Times New Roman" w:hAnsi="Times New Roman" w:cs="Times New Roman"/>
          <w:b/>
          <w:bCs/>
          <w:iCs/>
          <w:sz w:val="26"/>
          <w:szCs w:val="26"/>
          <w:lang w:val="nl-NL"/>
        </w:rPr>
      </w:pP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I.TỰ LUẬN:</w:t>
      </w:r>
      <w:r w:rsidRPr="0012214B">
        <w:rPr>
          <w:rFonts w:ascii="Times New Roman" w:hAnsi="Times New Roman" w:cs="Times New Roman"/>
          <w:bCs/>
          <w:iCs/>
          <w:sz w:val="26"/>
          <w:szCs w:val="26"/>
          <w:lang w:val="nl-NL"/>
        </w:rPr>
        <w:t xml:space="preserve"> (7,0điểm)</w:t>
      </w:r>
    </w:p>
    <w:tbl>
      <w:tblPr>
        <w:tblStyle w:val="TableGrid"/>
        <w:tblW w:w="0" w:type="auto"/>
        <w:tblLook w:val="01E0" w:firstRow="1" w:lastRow="1" w:firstColumn="1" w:lastColumn="1" w:noHBand="0" w:noVBand="0"/>
      </w:tblPr>
      <w:tblGrid>
        <w:gridCol w:w="1154"/>
        <w:gridCol w:w="7480"/>
        <w:gridCol w:w="1546"/>
      </w:tblGrid>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lang w:val="nl-NL"/>
              </w:rPr>
            </w:pPr>
            <w:r w:rsidRPr="0012214B">
              <w:rPr>
                <w:rFonts w:ascii="Times New Roman" w:hAnsi="Times New Roman" w:cs="Times New Roman"/>
                <w:b/>
                <w:sz w:val="26"/>
                <w:szCs w:val="26"/>
                <w:lang w:val="es-ES"/>
              </w:rPr>
              <w:t>Bài 1</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lang w:val="nl-NL"/>
              </w:rPr>
              <w:t>(2.0đ)</w:t>
            </w:r>
          </w:p>
        </w:tc>
        <w:tc>
          <w:tcPr>
            <w:tcW w:w="7928" w:type="dxa"/>
          </w:tcPr>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 Tia phản xạ nằm trong mặt phẳng chứa tia tới và pháp tuyến của gương ở điểm tới</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 xml:space="preserve">- Góc phản xạ bằng góc tới </w:t>
            </w: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t>Bài 2</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a)  Chùm sáng song song gồm các tia sáng khô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b) Chùm sáng hội tụ gồm các tia sá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c) Chùm sáng phân kì gồm các tia sáng loe rộng ra trên đường truyền của chúng.</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
                <w:sz w:val="26"/>
                <w:szCs w:val="26"/>
                <w:lang w:val="es-ES"/>
              </w:rPr>
            </w:pPr>
            <w:r w:rsidRPr="0012214B">
              <w:rPr>
                <w:rFonts w:ascii="Times New Roman" w:hAnsi="Times New Roman" w:cs="Times New Roman"/>
                <w:b/>
                <w:sz w:val="26"/>
                <w:szCs w:val="26"/>
                <w:lang w:val="es-ES"/>
              </w:rPr>
              <w:t>Bài 3</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es-ES"/>
              </w:rPr>
              <w:t xml:space="preserve">         </w:t>
            </w:r>
            <w:r w:rsidRPr="0012214B">
              <w:rPr>
                <w:rFonts w:ascii="Times New Roman" w:hAnsi="Times New Roman" w:cs="Times New Roman"/>
                <w:sz w:val="26"/>
                <w:szCs w:val="26"/>
                <w:lang w:val="nl-NL"/>
              </w:rPr>
              <w:t xml:space="preserve">                       </w:t>
            </w:r>
            <w:r w:rsidRPr="0012214B">
              <w:rPr>
                <w:rFonts w:ascii="Times New Roman" w:hAnsi="Times New Roman" w:cs="Times New Roman"/>
                <w:sz w:val="26"/>
                <w:szCs w:val="26"/>
              </w:rPr>
              <w:t xml:space="preserve">S = </w:t>
            </w:r>
            <w:r w:rsidR="00D32FAF" w:rsidRPr="0012214B">
              <w:rPr>
                <w:rFonts w:ascii="Times New Roman" w:hAnsi="Times New Roman" w:cs="Times New Roman"/>
                <w:position w:val="-24"/>
                <w:sz w:val="26"/>
                <w:szCs w:val="26"/>
              </w:rPr>
              <w:pict>
                <v:shape id="_x0000_i1073" type="#_x0000_t75" style="width:66pt;height:45.75pt">
                  <v:imagedata r:id="rId102" o:title=""/>
                </v:shape>
              </w:pict>
            </w:r>
            <w:r w:rsidRPr="0012214B">
              <w:rPr>
                <w:rFonts w:ascii="Times New Roman" w:hAnsi="Times New Roman" w:cs="Times New Roman"/>
                <w:sz w:val="26"/>
                <w:szCs w:val="26"/>
              </w:rPr>
              <w:t xml:space="preserve"> = 11,3 m </w:t>
            </w:r>
          </w:p>
          <w:p w:rsidR="00CB135A" w:rsidRPr="0012214B" w:rsidRDefault="00CB135A" w:rsidP="00D32FAF">
            <w:pPr>
              <w:tabs>
                <w:tab w:val="left" w:pos="1305"/>
                <w:tab w:val="left" w:pos="5745"/>
              </w:tabs>
              <w:autoSpaceDE w:val="0"/>
              <w:autoSpaceDN w:val="0"/>
              <w:adjustRightInd w:val="0"/>
              <w:ind w:left="36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 - 0.5 -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t>Bài 4</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2.0đ)</w:t>
            </w:r>
          </w:p>
        </w:tc>
        <w:tc>
          <w:tcPr>
            <w:tcW w:w="7928" w:type="dxa"/>
          </w:tcPr>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8"/>
                <w:szCs w:val="28"/>
                <w:lang w:val="pt-BR"/>
              </w:rPr>
              <w:t xml:space="preserve">     </w:t>
            </w:r>
            <w:r w:rsidRPr="0012214B">
              <w:rPr>
                <w:rFonts w:ascii="Times New Roman" w:hAnsi="Times New Roman" w:cs="Times New Roman"/>
                <w:sz w:val="26"/>
                <w:szCs w:val="26"/>
                <w:lang w:val="pt-BR"/>
              </w:rPr>
              <w:t xml:space="preserve">a) Tính chất của ảnh tạo bởi gương phẳng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Là ảnh ảo.</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Ảnh lớn bằng vật.</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Khoảng cách từ một điểm của vật đến gương phẳng bằng </w:t>
            </w:r>
            <w:r w:rsidRPr="0012214B">
              <w:rPr>
                <w:rFonts w:ascii="Times New Roman" w:hAnsi="Times New Roman" w:cs="Times New Roman"/>
                <w:sz w:val="26"/>
                <w:szCs w:val="26"/>
                <w:lang w:val="pt-BR"/>
              </w:rPr>
              <w:lastRenderedPageBreak/>
              <w:t>khoảng cách từ ảnh của của điểm đó đến gương.</w:t>
            </w:r>
          </w:p>
          <w:p w:rsidR="00CB135A" w:rsidRPr="0012214B" w:rsidRDefault="00D32FAF" w:rsidP="00D32FAF">
            <w:pPr>
              <w:jc w:val="both"/>
              <w:rPr>
                <w:rFonts w:ascii="Times New Roman" w:hAnsi="Times New Roman" w:cs="Times New Roman"/>
                <w:sz w:val="26"/>
                <w:szCs w:val="26"/>
                <w:lang w:val="pt-BR"/>
              </w:rPr>
            </w:pPr>
            <w:r w:rsidRPr="0012214B">
              <w:rPr>
                <w:rFonts w:ascii="Times New Roman" w:hAnsi="Times New Roman" w:cs="Times New Roman"/>
                <w:b/>
                <w:noProof/>
                <w:sz w:val="28"/>
                <w:szCs w:val="28"/>
              </w:rPr>
              <w:pict>
                <v:group id="_x0000_s3838" style="position:absolute;left:0;text-align:left;margin-left:52.6pt;margin-top:3.3pt;width:97.7pt;height:115.9pt;z-index:251988992" coordorigin="5112,1435" coordsize="1954,2318">
                  <v:rect id="_x0000_s3839" style="position:absolute;left:5672;top:2425;width:113;height:113"/>
                  <v:group id="_x0000_s3840" style="position:absolute;left:5112;top:2546;width:1954;height:72" coordorigin="2546,8667" coordsize="1954,72">
                    <v:line id="_x0000_s3841" style="position:absolute" from="2630,8667" to="4500,8667" strokeweight="1pt"/>
                    <v:line id="_x0000_s3842" style="position:absolute;rotation:320" from="2546,8727" to="2733,8727"/>
                    <v:line id="_x0000_s3843" style="position:absolute;rotation:320" from="2678,8739" to="2865,8739"/>
                    <v:line id="_x0000_s3844" style="position:absolute;rotation:320" from="2846,8727" to="3033,8727"/>
                    <v:line id="_x0000_s3845" style="position:absolute;rotation:320" from="3002,8739" to="3189,8739"/>
                    <v:line id="_x0000_s3846" style="position:absolute;rotation:320" from="3167,8739" to="3354,8739"/>
                    <v:line id="_x0000_s3847" style="position:absolute;rotation:320" from="3330,8727" to="3517,8727"/>
                    <v:line id="_x0000_s3848" style="position:absolute;rotation:320" from="3474,8739" to="3661,8739"/>
                    <v:line id="_x0000_s3849" style="position:absolute;rotation:320" from="3620,8739" to="3807,8739"/>
                    <v:line id="_x0000_s3850" style="position:absolute;rotation:320" from="3776,8739" to="3963,8739"/>
                    <v:line id="_x0000_s3851" style="position:absolute;rotation:320" from="3939,8739" to="4126,8739"/>
                    <v:line id="_x0000_s3852" style="position:absolute;rotation:320" from="4114,8727" to="4301,8727"/>
                    <v:line id="_x0000_s3853" style="position:absolute;rotation:320" from="4265,8727" to="4452,8727"/>
                  </v:group>
                  <v:group id="_x0000_s3854" style="position:absolute;left:5569;top:2256;width:199;height:60" coordorigin="4126,10827" coordsize="199,60">
                    <v:line id="_x0000_s3855" style="position:absolute" from="4126,10827" to="4313,10827"/>
                    <v:line id="_x0000_s3856" style="position:absolute" from="4138,10887" to="4325,10887"/>
                  </v:group>
                  <v:group id="_x0000_s3857" style="position:absolute;left:5575;top:2760;width:199;height:60" coordorigin="4126,10827" coordsize="199,60">
                    <v:line id="_x0000_s3858" style="position:absolute" from="4126,10827" to="4313,10827"/>
                    <v:line id="_x0000_s3859" style="position:absolute" from="4138,10887" to="4325,10887"/>
                  </v:group>
                  <v:group id="_x0000_s3860" style="position:absolute;left:5464;top:1435;width:1143;height:582" coordorigin="5040,8445" coordsize="1143,582">
                    <v:shape id="_x0000_s3861" type="#_x0000_t75" style="position:absolute;left:5040;top:8714;width:239;height:257">
                      <v:imagedata r:id="rId103" o:title=""/>
                    </v:shape>
                    <v:shape id="_x0000_s3862" type="#_x0000_t75" style="position:absolute;left:5893;top:8445;width:239;height:257">
                      <v:imagedata r:id="rId104" o:title=""/>
                    </v:shape>
                    <v:line id="_x0000_s3863" style="position:absolute;flip:y" from="5248,8667" to="6183,9027">
                      <v:stroke startarrow="oval" startarrowwidth="narrow" startarrowlength="short" endarrow="block"/>
                    </v:line>
                  </v:group>
                  <v:line id="_x0000_s3864" style="position:absolute" from="5672,2017" to="5672,2557">
                    <v:stroke dashstyle="dash"/>
                  </v:line>
                  <v:line id="_x0000_s3865" style="position:absolute" from="5672,2557" to="5672,3097">
                    <v:stroke dashstyle="dash"/>
                  </v:line>
                  <v:line id="_x0000_s3866" style="position:absolute" from="6593,1657" to="6593,2557">
                    <v:stroke dashstyle="dash"/>
                  </v:line>
                  <v:line id="_x0000_s3867" style="position:absolute" from="6607,2557" to="6607,3457">
                    <v:stroke dashstyle="dash"/>
                  </v:line>
                  <v:rect id="_x0000_s3868" style="position:absolute;left:6607;top:2419;width:113;height:113"/>
                  <v:line id="_x0000_s3869" style="position:absolute" from="6509,2017" to="6696,2017"/>
                  <v:line id="_x0000_s3870" style="position:absolute" from="6539,2917" to="6726,2917"/>
                  <v:group id="_x0000_s3871" style="position:absolute;left:5326;top:3011;width:1468;height:742" coordorigin="4902,10021" coordsize="1468,742">
                    <v:shape id="_x0000_s3872" type="#_x0000_t75" style="position:absolute;left:4902;top:10021;width:299;height:296">
                      <v:imagedata r:id="rId105" o:title=""/>
                    </v:shape>
                    <v:line id="_x0000_s3873" style="position:absolute" from="5248,10110" to="6183,10470">
                      <v:stroke dashstyle="dash" startarrow="oval" startarrowwidth="narrow" startarrowlength="short" endarrow="block"/>
                    </v:line>
                    <v:shape id="_x0000_s3874" type="#_x0000_t75" style="position:absolute;left:6071;top:10467;width:299;height:296">
                      <v:imagedata r:id="rId106" o:title=""/>
                    </v:shape>
                  </v:group>
                  <w10:wrap type="square"/>
                </v:group>
                <o:OLEObject Type="Embed" ProgID="Equation.DSMT4" ShapeID="_x0000_s3861" DrawAspect="Content" ObjectID="_1636878090" r:id="rId107"/>
                <o:OLEObject Type="Embed" ProgID="Equation.DSMT4" ShapeID="_x0000_s3862" DrawAspect="Content" ObjectID="_1636878091" r:id="rId108"/>
                <o:OLEObject Type="Embed" ProgID="Equation.DSMT4" ShapeID="_x0000_s3872" DrawAspect="Content" ObjectID="_1636878092" r:id="rId109"/>
                <o:OLEObject Type="Embed" ProgID="Equation.DSMT4" ShapeID="_x0000_s3874" DrawAspect="Content" ObjectID="_1636878093" r:id="rId110"/>
              </w:pict>
            </w:r>
            <w:r w:rsidR="00CB135A" w:rsidRPr="0012214B">
              <w:rPr>
                <w:rFonts w:ascii="Times New Roman" w:hAnsi="Times New Roman" w:cs="Times New Roman"/>
                <w:sz w:val="26"/>
                <w:szCs w:val="26"/>
                <w:lang w:val="pt-BR"/>
              </w:rPr>
              <w:t xml:space="preserve">      b)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khoảng cách, vuông gó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ảnh ảo.</w: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lastRenderedPageBreak/>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tc>
      </w:tr>
    </w:tbl>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4"/>
          <w:szCs w:val="24"/>
          <w:lang w:val="nb-NO"/>
        </w:rPr>
      </w:pPr>
    </w:p>
    <w:p w:rsidR="00CB135A" w:rsidRPr="0012214B" w:rsidRDefault="00CB135A" w:rsidP="00D32FAF">
      <w:pPr>
        <w:rPr>
          <w:rFonts w:ascii="Times New Roman" w:hAnsi="Times New Roman" w:cs="Times New Roman"/>
          <w:b/>
          <w:sz w:val="24"/>
          <w:szCs w:val="24"/>
          <w:lang w:val="nb-NO"/>
        </w:rPr>
      </w:pPr>
      <w:r w:rsidRPr="0012214B">
        <w:rPr>
          <w:rFonts w:ascii="Times New Roman" w:hAnsi="Times New Roman" w:cs="Times New Roman"/>
          <w:b/>
          <w:sz w:val="24"/>
          <w:szCs w:val="24"/>
          <w:lang w:val="nb-NO"/>
        </w:rPr>
        <w:t>I. Trắc nghiệm</w:t>
      </w:r>
      <w:r w:rsidRPr="0012214B">
        <w:rPr>
          <w:rFonts w:ascii="Times New Roman" w:hAnsi="Times New Roman" w:cs="Times New Roman"/>
          <w:i/>
          <w:sz w:val="24"/>
          <w:szCs w:val="24"/>
          <w:lang w:val="nb-NO"/>
        </w:rPr>
        <w:t>(4điểm)</w:t>
      </w:r>
      <w:r w:rsidRPr="0012214B">
        <w:rPr>
          <w:rFonts w:ascii="Times New Roman" w:hAnsi="Times New Roman" w:cs="Times New Roman"/>
          <w:b/>
          <w:sz w:val="24"/>
          <w:szCs w:val="24"/>
          <w:lang w:val="nb-NO"/>
        </w:rPr>
        <w:t xml:space="preserve">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1. </w:t>
      </w:r>
      <w:r w:rsidRPr="0012214B">
        <w:rPr>
          <w:rFonts w:ascii="Times New Roman" w:hAnsi="Times New Roman" w:cs="Times New Roman"/>
          <w:sz w:val="24"/>
          <w:szCs w:val="24"/>
          <w:lang w:val="nl-NL"/>
        </w:rPr>
        <w:t xml:space="preserve">Nội dung của </w:t>
      </w:r>
      <w:r w:rsidRPr="0012214B">
        <w:rPr>
          <w:rFonts w:ascii="Times New Roman" w:hAnsi="Times New Roman" w:cs="Times New Roman"/>
          <w:b/>
          <w:sz w:val="24"/>
          <w:szCs w:val="24"/>
          <w:lang w:val="nl-NL"/>
        </w:rPr>
        <w:t>Định luật truyền thẳng của ánh sáng</w:t>
      </w:r>
      <w:r w:rsidRPr="0012214B">
        <w:rPr>
          <w:rFonts w:ascii="Times New Roman" w:hAnsi="Times New Roman" w:cs="Times New Roman"/>
          <w:sz w:val="24"/>
          <w:szCs w:val="24"/>
          <w:lang w:val="nl-NL"/>
        </w:rPr>
        <w:t xml:space="preserve"> là:</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Trong môi trường trong suốt và đồng tính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B. Trong mọi môi trường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Trong các môi trường khác nhau, đường truyền của ánh sáng có hình dạng khác nhau.</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D. Khi truyền từ môi trường này sang môi trường khác, ánh sáng truyền theo một đường thẳng</w:t>
      </w:r>
      <w:r w:rsidRPr="0012214B">
        <w:rPr>
          <w:rFonts w:ascii="Times New Roman" w:hAnsi="Times New Roman" w:cs="Times New Roman"/>
          <w:b/>
          <w:sz w:val="24"/>
          <w:szCs w:val="24"/>
          <w:lang w:val="nb-NO"/>
        </w:rPr>
        <w:t xml:space="preserve">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t xml:space="preserve">Câu 2. </w:t>
      </w:r>
      <w:r w:rsidRPr="0012214B">
        <w:rPr>
          <w:rFonts w:ascii="Times New Roman" w:hAnsi="Times New Roman" w:cs="Times New Roman"/>
          <w:sz w:val="24"/>
          <w:szCs w:val="24"/>
          <w:lang w:val="pt-BR"/>
        </w:rPr>
        <w:t xml:space="preserve">Nãi vÒ </w:t>
      </w:r>
      <w:r w:rsidRPr="0012214B">
        <w:rPr>
          <w:rFonts w:ascii="Times New Roman" w:hAnsi="Times New Roman" w:cs="Times New Roman"/>
          <w:b/>
          <w:sz w:val="24"/>
          <w:szCs w:val="24"/>
          <w:lang w:val="pt-BR"/>
        </w:rPr>
        <w:t>TÝnh chÊt ¶nh cña mét vËt t¹o bëi g</w:t>
      </w:r>
      <w:r w:rsidRPr="0012214B">
        <w:rPr>
          <w:rFonts w:ascii="Times New Roman" w:hAnsi="Times New Roman" w:cs="Times New Roman"/>
          <w:b/>
          <w:sz w:val="24"/>
          <w:szCs w:val="24"/>
          <w:lang w:val="pt-BR"/>
        </w:rPr>
        <w:softHyphen/>
        <w:t>¬ng ph¼ng</w:t>
      </w:r>
      <w:r w:rsidRPr="0012214B">
        <w:rPr>
          <w:rFonts w:ascii="Times New Roman" w:hAnsi="Times New Roman" w:cs="Times New Roman"/>
          <w:sz w:val="24"/>
          <w:szCs w:val="24"/>
          <w:lang w:val="pt-BR"/>
        </w:rPr>
        <w:t>, tÝnh chÊt nµo sau ®©y lµ ®óng?</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ng høng ®</w:t>
      </w:r>
      <w:r w:rsidRPr="0012214B">
        <w:rPr>
          <w:rFonts w:ascii="Times New Roman" w:hAnsi="Times New Roman" w:cs="Times New Roman"/>
          <w:sz w:val="24"/>
          <w:szCs w:val="24"/>
          <w:lang w:val="pt-BR"/>
        </w:rPr>
        <w:softHyphen/>
        <w:t>îc trªn mµn ch¾n vµ bÐ h¬n vËt. B. Høng ®</w:t>
      </w:r>
      <w:r w:rsidRPr="0012214B">
        <w:rPr>
          <w:rFonts w:ascii="Times New Roman" w:hAnsi="Times New Roman" w:cs="Times New Roman"/>
          <w:sz w:val="24"/>
          <w:szCs w:val="24"/>
          <w:lang w:val="pt-BR"/>
        </w:rPr>
        <w:softHyphen/>
        <w:t xml:space="preserve">îc trªn mµn ch¾n vµ lín b»ng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sz w:val="24"/>
          <w:szCs w:val="24"/>
          <w:lang w:val="pt-BR"/>
        </w:rPr>
        <w:t>C. Kh«ng høng ®</w:t>
      </w:r>
      <w:r w:rsidRPr="0012214B">
        <w:rPr>
          <w:rFonts w:ascii="Times New Roman" w:hAnsi="Times New Roman" w:cs="Times New Roman"/>
          <w:sz w:val="24"/>
          <w:szCs w:val="24"/>
          <w:lang w:val="pt-BR"/>
        </w:rPr>
        <w:softHyphen/>
        <w:t>îc trªn mµn ch¾n vµ lín b»ng vËt.  D. Høng ®</w:t>
      </w:r>
      <w:r w:rsidRPr="0012214B">
        <w:rPr>
          <w:rFonts w:ascii="Times New Roman" w:hAnsi="Times New Roman" w:cs="Times New Roman"/>
          <w:sz w:val="24"/>
          <w:szCs w:val="24"/>
          <w:lang w:val="pt-BR"/>
        </w:rPr>
        <w:softHyphen/>
        <w:t xml:space="preserve">îc trªn mµn ch¾n vµ lín h¬n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t xml:space="preserve">Câu 3. </w:t>
      </w:r>
      <w:r w:rsidRPr="0012214B">
        <w:rPr>
          <w:rFonts w:ascii="Times New Roman" w:hAnsi="Times New Roman" w:cs="Times New Roman"/>
          <w:i/>
          <w:sz w:val="24"/>
          <w:szCs w:val="24"/>
          <w:lang w:val="pt-BR"/>
        </w:rPr>
        <w:t xml:space="preserve"> </w:t>
      </w:r>
      <w:r w:rsidRPr="0012214B">
        <w:rPr>
          <w:rFonts w:ascii="Times New Roman" w:hAnsi="Times New Roman" w:cs="Times New Roman"/>
          <w:sz w:val="24"/>
          <w:szCs w:val="24"/>
          <w:lang w:val="pt-BR"/>
        </w:rPr>
        <w:t xml:space="preserve">Khi nµo </w:t>
      </w:r>
      <w:r w:rsidRPr="0012214B">
        <w:rPr>
          <w:rFonts w:ascii="Times New Roman" w:hAnsi="Times New Roman" w:cs="Times New Roman"/>
          <w:b/>
          <w:sz w:val="24"/>
          <w:szCs w:val="24"/>
          <w:lang w:val="pt-BR"/>
        </w:rPr>
        <w:t>m¾t ta nh×n thÊy</w:t>
      </w:r>
      <w:r w:rsidRPr="0012214B">
        <w:rPr>
          <w:rFonts w:ascii="Times New Roman" w:hAnsi="Times New Roman" w:cs="Times New Roman"/>
          <w:sz w:val="24"/>
          <w:szCs w:val="24"/>
          <w:lang w:val="pt-BR"/>
        </w:rPr>
        <w:t xml:space="preserve"> mét vËt</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i m¾t ta h</w:t>
      </w:r>
      <w:r w:rsidRPr="0012214B">
        <w:rPr>
          <w:rFonts w:ascii="Times New Roman" w:hAnsi="Times New Roman" w:cs="Times New Roman"/>
          <w:sz w:val="24"/>
          <w:szCs w:val="24"/>
          <w:lang w:val="pt-BR"/>
        </w:rPr>
        <w:softHyphen/>
        <w:t>íng vµo vËt.                                 C. Khi m¾t ta ph¸t ra nh÷ng tia s¸ng chiÕu vµo vËt.</w:t>
      </w:r>
    </w:p>
    <w:p w:rsidR="00CB135A" w:rsidRPr="0012214B" w:rsidRDefault="00CB135A" w:rsidP="00D32FAF">
      <w:pPr>
        <w:tabs>
          <w:tab w:val="center" w:pos="5400"/>
        </w:tabs>
        <w:rPr>
          <w:rFonts w:ascii="Times New Roman" w:hAnsi="Times New Roman" w:cs="Times New Roman"/>
          <w:sz w:val="24"/>
          <w:szCs w:val="24"/>
          <w:lang w:val="pt-BR"/>
        </w:rPr>
      </w:pPr>
      <w:r w:rsidRPr="0012214B">
        <w:rPr>
          <w:rFonts w:ascii="Times New Roman" w:hAnsi="Times New Roman" w:cs="Times New Roman"/>
          <w:sz w:val="24"/>
          <w:szCs w:val="24"/>
          <w:lang w:val="pt-BR"/>
        </w:rPr>
        <w:t>B. Khi cã ¸nh s¸ng tõ vËt ®ã truyÒn ®Õn m¾t ta.                D. Khi vËt ®</w:t>
      </w:r>
      <w:r w:rsidRPr="0012214B">
        <w:rPr>
          <w:rFonts w:ascii="Times New Roman" w:hAnsi="Times New Roman" w:cs="Times New Roman"/>
          <w:sz w:val="24"/>
          <w:szCs w:val="24"/>
          <w:lang w:val="pt-BR"/>
        </w:rPr>
        <w:softHyphen/>
        <w:t>îc chiÕu s¸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4. </w:t>
      </w:r>
      <w:r w:rsidRPr="0012214B">
        <w:rPr>
          <w:rFonts w:ascii="Times New Roman" w:hAnsi="Times New Roman" w:cs="Times New Roman"/>
          <w:sz w:val="24"/>
          <w:szCs w:val="24"/>
          <w:lang w:val="nl-NL"/>
        </w:rPr>
        <w:t xml:space="preserve">Chùm sáng </w:t>
      </w:r>
      <w:r w:rsidRPr="0012214B">
        <w:rPr>
          <w:rFonts w:ascii="Times New Roman" w:hAnsi="Times New Roman" w:cs="Times New Roman"/>
          <w:b/>
          <w:sz w:val="24"/>
          <w:szCs w:val="24"/>
          <w:lang w:val="nl-NL"/>
        </w:rPr>
        <w:t>hội tụ</w:t>
      </w:r>
      <w:r w:rsidRPr="0012214B">
        <w:rPr>
          <w:rFonts w:ascii="Times New Roman" w:hAnsi="Times New Roman" w:cs="Times New Roman"/>
          <w:sz w:val="24"/>
          <w:szCs w:val="24"/>
          <w:lang w:val="nl-NL"/>
        </w:rPr>
        <w:t xml:space="preserve"> là chùm sáng gồ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A. Các tia sáng khô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B. Các tia sá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Các tia sáng loe rộng trên đường truyền của chúng.  D. Các tia sáng loe rộng ra, kéo dài gặp nhau.</w:t>
      </w:r>
    </w:p>
    <w:p w:rsidR="00CB135A" w:rsidRPr="0012214B" w:rsidRDefault="00CB135A" w:rsidP="00D32FAF">
      <w:pPr>
        <w:rPr>
          <w:rFonts w:ascii="Times New Roman" w:hAnsi="Times New Roman" w:cs="Times New Roman"/>
          <w:b/>
          <w:sz w:val="24"/>
          <w:szCs w:val="24"/>
          <w:lang w:val="nl-NL"/>
        </w:rPr>
      </w:pPr>
      <w:r w:rsidRPr="0012214B">
        <w:rPr>
          <w:rFonts w:ascii="Times New Roman" w:hAnsi="Times New Roman" w:cs="Times New Roman"/>
          <w:b/>
          <w:sz w:val="24"/>
          <w:szCs w:val="24"/>
          <w:lang w:val="nl-NL"/>
        </w:rPr>
        <w:t>Câu 5.</w:t>
      </w:r>
      <w:r w:rsidRPr="0012214B">
        <w:rPr>
          <w:rFonts w:ascii="Times New Roman" w:hAnsi="Times New Roman" w:cs="Times New Roman"/>
          <w:b/>
          <w:sz w:val="24"/>
          <w:szCs w:val="24"/>
          <w:u w:val="single"/>
          <w:lang w:val="nl-NL"/>
        </w:rPr>
        <w:t xml:space="preserve"> </w:t>
      </w:r>
      <w:r w:rsidRPr="0012214B">
        <w:rPr>
          <w:rFonts w:ascii="Times New Roman" w:hAnsi="Times New Roman" w:cs="Times New Roman"/>
          <w:i/>
          <w:sz w:val="24"/>
          <w:szCs w:val="24"/>
          <w:lang w:val="nl-NL"/>
        </w:rPr>
        <w:t xml:space="preserve"> </w:t>
      </w:r>
      <w:r w:rsidRPr="0012214B">
        <w:rPr>
          <w:rFonts w:ascii="Times New Roman" w:hAnsi="Times New Roman" w:cs="Times New Roman"/>
          <w:sz w:val="24"/>
          <w:szCs w:val="24"/>
          <w:lang w:val="nl-NL"/>
        </w:rPr>
        <w:t xml:space="preserve">Trong c¸c gi¸ trÞ vÒ ®é to cña ©m sau ®©y, gi¸ trÞ nµo øng víi </w:t>
      </w:r>
      <w:r w:rsidRPr="0012214B">
        <w:rPr>
          <w:rFonts w:ascii="Times New Roman" w:hAnsi="Times New Roman" w:cs="Times New Roman"/>
          <w:b/>
          <w:sz w:val="24"/>
          <w:szCs w:val="24"/>
          <w:lang w:val="nl-NL"/>
        </w:rPr>
        <w:t>ng</w:t>
      </w:r>
      <w:r w:rsidRPr="0012214B">
        <w:rPr>
          <w:rFonts w:ascii="Times New Roman" w:hAnsi="Times New Roman" w:cs="Times New Roman"/>
          <w:b/>
          <w:sz w:val="24"/>
          <w:szCs w:val="24"/>
          <w:lang w:val="nl-NL"/>
        </w:rPr>
        <w:softHyphen/>
        <w:t>ìng ®au:</w:t>
      </w:r>
    </w:p>
    <w:p w:rsidR="00CB135A" w:rsidRPr="0012214B" w:rsidRDefault="00CB135A" w:rsidP="00D32FAF">
      <w:pPr>
        <w:tabs>
          <w:tab w:val="center" w:pos="5400"/>
        </w:tabs>
        <w:rPr>
          <w:rFonts w:ascii="Times New Roman" w:hAnsi="Times New Roman" w:cs="Times New Roman"/>
          <w:sz w:val="24"/>
          <w:szCs w:val="24"/>
        </w:rPr>
      </w:pPr>
      <w:r w:rsidRPr="0012214B">
        <w:rPr>
          <w:rFonts w:ascii="Times New Roman" w:hAnsi="Times New Roman" w:cs="Times New Roman"/>
          <w:sz w:val="24"/>
          <w:szCs w:val="24"/>
          <w:lang w:val="nl-NL"/>
        </w:rPr>
        <w:lastRenderedPageBreak/>
        <w:t xml:space="preserve">    </w:t>
      </w:r>
      <w:r w:rsidRPr="0012214B">
        <w:rPr>
          <w:rFonts w:ascii="Times New Roman" w:hAnsi="Times New Roman" w:cs="Times New Roman"/>
          <w:sz w:val="24"/>
          <w:szCs w:val="24"/>
        </w:rPr>
        <w:t>A. 90 dB                      B. 20 dB                          C. 230 dB                        D. 130 dB</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6. </w:t>
      </w:r>
      <w:r w:rsidRPr="0012214B">
        <w:rPr>
          <w:rFonts w:ascii="Times New Roman" w:hAnsi="Times New Roman" w:cs="Times New Roman"/>
          <w:sz w:val="24"/>
          <w:szCs w:val="24"/>
          <w:lang w:val="nl-NL"/>
        </w:rPr>
        <w:t xml:space="preserve">Vật nào dưới đây </w:t>
      </w:r>
      <w:r w:rsidRPr="0012214B">
        <w:rPr>
          <w:rFonts w:ascii="Times New Roman" w:hAnsi="Times New Roman" w:cs="Times New Roman"/>
          <w:b/>
          <w:sz w:val="24"/>
          <w:szCs w:val="24"/>
          <w:lang w:val="nl-NL"/>
        </w:rPr>
        <w:t xml:space="preserve">không </w:t>
      </w:r>
      <w:r w:rsidRPr="0012214B">
        <w:rPr>
          <w:rFonts w:ascii="Times New Roman" w:hAnsi="Times New Roman" w:cs="Times New Roman"/>
          <w:sz w:val="24"/>
          <w:szCs w:val="24"/>
          <w:lang w:val="nl-NL"/>
        </w:rPr>
        <w:t>được gọi là nguồn â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Dây đàn dao động.       B. Mặt trống dao động.  C. Chiếc sáo đang để trên bàn.       D. Âm thoa dao động.</w:t>
      </w:r>
    </w:p>
    <w:p w:rsidR="00CB135A" w:rsidRPr="0012214B" w:rsidRDefault="00CB135A" w:rsidP="00D32FAF">
      <w:pPr>
        <w:rPr>
          <w:rFonts w:ascii="Times New Roman" w:hAnsi="Times New Roman" w:cs="Times New Roman"/>
          <w:b/>
          <w:bCs/>
          <w:i/>
          <w:sz w:val="24"/>
          <w:szCs w:val="24"/>
        </w:rPr>
      </w:pPr>
      <w:r w:rsidRPr="0012214B">
        <w:rPr>
          <w:rFonts w:ascii="Times New Roman" w:hAnsi="Times New Roman" w:cs="Times New Roman"/>
          <w:b/>
          <w:sz w:val="24"/>
          <w:szCs w:val="24"/>
          <w:u w:val="single"/>
        </w:rPr>
        <w:t>Câu 7:</w:t>
      </w:r>
      <w:r w:rsidRPr="0012214B">
        <w:rPr>
          <w:rFonts w:ascii="Times New Roman" w:hAnsi="Times New Roman" w:cs="Times New Roman"/>
          <w:sz w:val="24"/>
          <w:szCs w:val="24"/>
        </w:rPr>
        <w:t xml:space="preserve"> </w:t>
      </w:r>
      <w:r w:rsidRPr="0012214B">
        <w:rPr>
          <w:rFonts w:ascii="Times New Roman" w:hAnsi="Times New Roman" w:cs="Times New Roman"/>
          <w:b/>
          <w:bCs/>
          <w:i/>
          <w:sz w:val="24"/>
          <w:szCs w:val="24"/>
        </w:rPr>
        <w:t>Những vật nào sau đây phản xạ âm tốt?</w:t>
      </w:r>
    </w:p>
    <w:p w:rsidR="00CB135A" w:rsidRPr="0012214B" w:rsidRDefault="00CB135A" w:rsidP="00D32FAF">
      <w:pPr>
        <w:rPr>
          <w:rFonts w:ascii="Times New Roman" w:hAnsi="Times New Roman" w:cs="Times New Roman"/>
          <w:sz w:val="24"/>
          <w:szCs w:val="24"/>
        </w:rPr>
      </w:pPr>
      <w:r w:rsidRPr="0012214B">
        <w:rPr>
          <w:rFonts w:ascii="Times New Roman" w:hAnsi="Times New Roman" w:cs="Times New Roman"/>
          <w:b/>
          <w:sz w:val="24"/>
          <w:szCs w:val="24"/>
        </w:rPr>
        <w:t>A.</w:t>
      </w:r>
      <w:r w:rsidRPr="0012214B">
        <w:rPr>
          <w:rFonts w:ascii="Times New Roman" w:hAnsi="Times New Roman" w:cs="Times New Roman"/>
          <w:sz w:val="24"/>
          <w:szCs w:val="24"/>
        </w:rPr>
        <w:t xml:space="preserve"> Đệm cao su, vải, bông      </w:t>
      </w:r>
      <w:r w:rsidRPr="0012214B">
        <w:rPr>
          <w:rFonts w:ascii="Times New Roman" w:hAnsi="Times New Roman" w:cs="Times New Roman"/>
          <w:b/>
          <w:sz w:val="24"/>
          <w:szCs w:val="24"/>
        </w:rPr>
        <w:t>B.</w:t>
      </w:r>
      <w:r w:rsidRPr="0012214B">
        <w:rPr>
          <w:rFonts w:ascii="Times New Roman" w:hAnsi="Times New Roman" w:cs="Times New Roman"/>
          <w:sz w:val="24"/>
          <w:szCs w:val="24"/>
        </w:rPr>
        <w:t xml:space="preserve"> Mặt gương, gỗ, vải    </w:t>
      </w:r>
      <w:r w:rsidRPr="0012214B">
        <w:rPr>
          <w:rFonts w:ascii="Times New Roman" w:hAnsi="Times New Roman" w:cs="Times New Roman"/>
          <w:b/>
          <w:sz w:val="24"/>
          <w:szCs w:val="24"/>
        </w:rPr>
        <w:t>C.</w:t>
      </w:r>
      <w:r w:rsidRPr="0012214B">
        <w:rPr>
          <w:rFonts w:ascii="Times New Roman" w:hAnsi="Times New Roman" w:cs="Times New Roman"/>
          <w:sz w:val="24"/>
          <w:szCs w:val="24"/>
        </w:rPr>
        <w:t xml:space="preserve"> Tường gạch, sắt, thép     </w:t>
      </w:r>
      <w:r w:rsidRPr="0012214B">
        <w:rPr>
          <w:rFonts w:ascii="Times New Roman" w:hAnsi="Times New Roman" w:cs="Times New Roman"/>
          <w:b/>
          <w:sz w:val="24"/>
          <w:szCs w:val="24"/>
        </w:rPr>
        <w:t>D.</w:t>
      </w:r>
      <w:r w:rsidRPr="0012214B">
        <w:rPr>
          <w:rFonts w:ascii="Times New Roman" w:hAnsi="Times New Roman" w:cs="Times New Roman"/>
          <w:sz w:val="24"/>
          <w:szCs w:val="24"/>
        </w:rPr>
        <w:t xml:space="preserve"> Kim loại, nhung, dạ  </w:t>
      </w:r>
    </w:p>
    <w:p w:rsidR="00CB135A" w:rsidRPr="0012214B" w:rsidRDefault="00CB135A" w:rsidP="00D32FAF">
      <w:pPr>
        <w:rPr>
          <w:rFonts w:ascii="Times New Roman" w:hAnsi="Times New Roman" w:cs="Times New Roman"/>
          <w:b/>
          <w:i/>
          <w:sz w:val="24"/>
          <w:szCs w:val="24"/>
          <w:lang w:val="pt-BR"/>
        </w:rPr>
      </w:pPr>
      <w:r w:rsidRPr="0012214B">
        <w:rPr>
          <w:rFonts w:ascii="Times New Roman" w:hAnsi="Times New Roman" w:cs="Times New Roman"/>
          <w:b/>
          <w:sz w:val="24"/>
          <w:szCs w:val="24"/>
          <w:u w:val="single"/>
        </w:rPr>
        <w:t>Câu 8:</w:t>
      </w:r>
      <w:r w:rsidRPr="0012214B">
        <w:rPr>
          <w:rFonts w:ascii="Times New Roman" w:hAnsi="Times New Roman" w:cs="Times New Roman"/>
          <w:sz w:val="24"/>
          <w:szCs w:val="24"/>
        </w:rPr>
        <w:t xml:space="preserve"> </w:t>
      </w:r>
      <w:r w:rsidRPr="0012214B">
        <w:rPr>
          <w:rFonts w:ascii="Times New Roman" w:hAnsi="Times New Roman" w:cs="Times New Roman"/>
          <w:b/>
          <w:i/>
          <w:sz w:val="24"/>
          <w:szCs w:val="24"/>
          <w:lang w:val="pt-BR"/>
        </w:rPr>
        <w:t>Khi bác bảo vệ gõ trống, tai ta nghe thấy tiếng trống.Vật nào dao động phát ra âm ?</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A.</w:t>
      </w:r>
      <w:r w:rsidRPr="0012214B">
        <w:rPr>
          <w:rFonts w:ascii="Times New Roman" w:hAnsi="Times New Roman" w:cs="Times New Roman"/>
          <w:sz w:val="24"/>
          <w:szCs w:val="24"/>
        </w:rPr>
        <w:t xml:space="preserve"> Tay bác bảo vệ</w:t>
      </w:r>
      <w:r w:rsidRPr="0012214B">
        <w:rPr>
          <w:rFonts w:ascii="Times New Roman" w:hAnsi="Times New Roman" w:cs="Times New Roman"/>
          <w:b/>
          <w:sz w:val="24"/>
          <w:szCs w:val="24"/>
        </w:rPr>
        <w:t>.                                    B.</w:t>
      </w:r>
      <w:r w:rsidRPr="0012214B">
        <w:rPr>
          <w:rFonts w:ascii="Times New Roman" w:hAnsi="Times New Roman" w:cs="Times New Roman"/>
          <w:sz w:val="24"/>
          <w:szCs w:val="24"/>
        </w:rPr>
        <w:t xml:space="preserve"> Mặt trống</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C.</w:t>
      </w:r>
      <w:r w:rsidRPr="0012214B">
        <w:rPr>
          <w:rFonts w:ascii="Times New Roman" w:hAnsi="Times New Roman" w:cs="Times New Roman"/>
          <w:sz w:val="24"/>
          <w:szCs w:val="24"/>
        </w:rPr>
        <w:t xml:space="preserve"> Dùi trống                                              </w:t>
      </w:r>
      <w:r w:rsidRPr="0012214B">
        <w:rPr>
          <w:rFonts w:ascii="Times New Roman" w:hAnsi="Times New Roman" w:cs="Times New Roman"/>
          <w:b/>
          <w:sz w:val="24"/>
          <w:szCs w:val="24"/>
        </w:rPr>
        <w:t>D.</w:t>
      </w:r>
      <w:r w:rsidRPr="0012214B">
        <w:rPr>
          <w:rFonts w:ascii="Times New Roman" w:hAnsi="Times New Roman" w:cs="Times New Roman"/>
          <w:sz w:val="24"/>
          <w:szCs w:val="24"/>
        </w:rPr>
        <w:t xml:space="preserve"> Không khí xung quanh mặt trố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b/>
          <w:sz w:val="24"/>
          <w:szCs w:val="24"/>
          <w:lang w:val="nl-NL"/>
        </w:rPr>
        <w:t>II. Tự luận</w:t>
      </w:r>
      <w:r w:rsidRPr="0012214B">
        <w:rPr>
          <w:rFonts w:ascii="Times New Roman" w:hAnsi="Times New Roman" w:cs="Times New Roman"/>
          <w:sz w:val="24"/>
          <w:szCs w:val="24"/>
          <w:lang w:val="nl-NL"/>
        </w:rPr>
        <w:t xml:space="preserve"> </w:t>
      </w:r>
    </w:p>
    <w:p w:rsidR="00CB135A" w:rsidRPr="0012214B" w:rsidRDefault="00CB135A" w:rsidP="00D32FAF">
      <w:pPr>
        <w:spacing w:line="360" w:lineRule="auto"/>
        <w:rPr>
          <w:rFonts w:ascii="Times New Roman" w:hAnsi="Times New Roman" w:cs="Times New Roman"/>
          <w:b/>
          <w:sz w:val="24"/>
          <w:szCs w:val="24"/>
          <w:lang w:val="nl-NL"/>
        </w:rPr>
      </w:pPr>
      <w:r w:rsidRPr="0012214B">
        <w:rPr>
          <w:rFonts w:ascii="Times New Roman" w:hAnsi="Times New Roman" w:cs="Times New Roman"/>
          <w:b/>
          <w:sz w:val="24"/>
          <w:szCs w:val="24"/>
          <w:lang w:val="nl-NL"/>
        </w:rPr>
        <w:t xml:space="preserve">Câu 9: </w:t>
      </w:r>
      <w:r w:rsidRPr="0012214B">
        <w:rPr>
          <w:rFonts w:ascii="Times New Roman" w:hAnsi="Times New Roman" w:cs="Times New Roman"/>
          <w:i/>
          <w:sz w:val="24"/>
          <w:szCs w:val="24"/>
          <w:lang w:val="nl-NL"/>
        </w:rPr>
        <w:t>(2,5 điểm)</w:t>
      </w:r>
    </w:p>
    <w:p w:rsidR="00CB135A" w:rsidRPr="0012214B" w:rsidRDefault="00D32FAF" w:rsidP="00D32FAF">
      <w:pPr>
        <w:spacing w:line="360" w:lineRule="auto"/>
        <w:rPr>
          <w:rFonts w:ascii="Times New Roman" w:hAnsi="Times New Roman" w:cs="Times New Roman"/>
          <w:sz w:val="24"/>
          <w:szCs w:val="24"/>
          <w:lang w:val="nl-NL"/>
        </w:rPr>
      </w:pPr>
      <w:r w:rsidRPr="0012214B">
        <w:rPr>
          <w:rFonts w:ascii="Times New Roman" w:hAnsi="Times New Roman" w:cs="Times New Roman"/>
          <w:sz w:val="24"/>
          <w:szCs w:val="24"/>
          <w:lang w:val="vi-VN" w:eastAsia="vi-VN"/>
        </w:rPr>
        <w:pict>
          <v:line id="_x0000_s3919" style="position:absolute;z-index:252004352" from="359.4pt,23.75pt" to="384.3pt,38.6pt" strokeweight="1pt">
            <v:stroke endarrow="block"/>
          </v:line>
        </w:pict>
      </w:r>
      <w:r w:rsidRPr="0012214B">
        <w:rPr>
          <w:rFonts w:ascii="Times New Roman" w:hAnsi="Times New Roman" w:cs="Times New Roman"/>
          <w:sz w:val="24"/>
          <w:szCs w:val="24"/>
          <w:lang w:val="vi-VN" w:eastAsia="vi-VN"/>
        </w:rPr>
        <w:pict>
          <v:line id="_x0000_s3918" style="position:absolute;z-index:252003328" from="340.95pt,14.3pt" to="399.75pt,47pt" strokeweight="1.5pt"/>
        </w:pict>
      </w:r>
      <w:r w:rsidR="00CB135A" w:rsidRPr="0012214B">
        <w:rPr>
          <w:rFonts w:ascii="Times New Roman" w:hAnsi="Times New Roman" w:cs="Times New Roman"/>
          <w:i/>
          <w:sz w:val="24"/>
          <w:szCs w:val="24"/>
          <w:lang w:val="nl-NL"/>
        </w:rPr>
        <w:t>a.</w:t>
      </w:r>
      <w:r w:rsidR="00CB135A" w:rsidRPr="0012214B">
        <w:rPr>
          <w:rFonts w:ascii="Times New Roman" w:hAnsi="Times New Roman" w:cs="Times New Roman"/>
          <w:sz w:val="24"/>
          <w:szCs w:val="24"/>
          <w:lang w:val="nl-NL"/>
        </w:rPr>
        <w:t xml:space="preserve"> Phát biểu định luật phản xạ ánh sá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i/>
          <w:sz w:val="24"/>
          <w:szCs w:val="24"/>
          <w:lang w:val="nl-NL"/>
        </w:rPr>
        <w:t>b.</w:t>
      </w:r>
      <w:r w:rsidRPr="0012214B">
        <w:rPr>
          <w:rFonts w:ascii="Times New Roman" w:hAnsi="Times New Roman" w:cs="Times New Roman"/>
          <w:sz w:val="24"/>
          <w:szCs w:val="24"/>
          <w:lang w:val="nl-NL"/>
        </w:rPr>
        <w:t>Cho tia tới hợp với gương một góc 30</w:t>
      </w:r>
      <w:r w:rsidRPr="0012214B">
        <w:rPr>
          <w:rFonts w:ascii="Times New Roman" w:hAnsi="Times New Roman" w:cs="Times New Roman"/>
          <w:sz w:val="24"/>
          <w:szCs w:val="24"/>
          <w:vertAlign w:val="superscript"/>
          <w:lang w:val="nl-NL"/>
        </w:rPr>
        <w:t>0</w:t>
      </w:r>
      <w:r w:rsidRPr="0012214B">
        <w:rPr>
          <w:rFonts w:ascii="Times New Roman" w:hAnsi="Times New Roman" w:cs="Times New Roman"/>
          <w:sz w:val="24"/>
          <w:szCs w:val="24"/>
          <w:lang w:val="nl-NL"/>
        </w:rPr>
        <w:t xml:space="preserve"> (Hình 1)</w:t>
      </w:r>
    </w:p>
    <w:p w:rsidR="00CB135A" w:rsidRPr="0012214B" w:rsidRDefault="00D32FAF" w:rsidP="00D32FAF">
      <w:pPr>
        <w:spacing w:line="360" w:lineRule="auto"/>
        <w:rPr>
          <w:rFonts w:ascii="Times New Roman" w:hAnsi="Times New Roman" w:cs="Times New Roman"/>
          <w:sz w:val="24"/>
          <w:szCs w:val="24"/>
          <w:lang w:val="nl-NL"/>
        </w:rPr>
      </w:pPr>
      <w:r w:rsidRPr="0012214B">
        <w:rPr>
          <w:rFonts w:ascii="Times New Roman" w:hAnsi="Times New Roman" w:cs="Times New Roman"/>
          <w:sz w:val="24"/>
          <w:szCs w:val="24"/>
          <w:lang w:val="vi-VN" w:eastAsia="vi-VN"/>
        </w:rPr>
        <w:pict>
          <v:group id="_x0000_s3920" style="position:absolute;margin-left:346.65pt;margin-top:5.6pt;width:99pt;height:10.05pt;z-index:252005376" coordorigin="1296,9504" coordsize="1980,201">
            <v:line id="_x0000_s3921" style="position:absolute" from="1476,9504" to="3276,9504"/>
            <v:line id="_x0000_s3922" style="position:absolute;flip:x" from="1476,9504" to="1656,9684"/>
            <v:line id="_x0000_s3923" style="position:absolute;flip:x" from="1656,9504" to="1836,9684"/>
            <v:line id="_x0000_s3924" style="position:absolute;flip:x" from="1836,9504" to="2016,9684"/>
            <v:line id="_x0000_s3925" style="position:absolute;flip:x" from="2016,9504" to="2196,9684"/>
            <v:line id="_x0000_s3926" style="position:absolute;flip:x" from="2205,9510" to="2385,9690"/>
            <v:line id="_x0000_s3927" style="position:absolute;flip:x" from="2385,9525" to="2565,9705"/>
            <v:line id="_x0000_s3928" style="position:absolute;flip:x" from="2565,9510" to="2745,9690"/>
            <v:line id="_x0000_s3929" style="position:absolute;flip:x" from="2736,9504" to="2916,9684"/>
            <v:line id="_x0000_s3930" style="position:absolute;flip:x" from="2916,9504" to="3096,9684"/>
            <v:line id="_x0000_s3931" style="position:absolute;flip:x" from="3096,9504" to="3276,9684"/>
            <v:line id="_x0000_s3932" style="position:absolute;flip:x" from="1296,9504" to="1476,9684"/>
          </v:group>
        </w:pict>
      </w:r>
      <w:r w:rsidR="00CB135A" w:rsidRPr="0012214B">
        <w:rPr>
          <w:rFonts w:ascii="Times New Roman" w:hAnsi="Times New Roman" w:cs="Times New Roman"/>
          <w:sz w:val="24"/>
          <w:szCs w:val="24"/>
          <w:lang w:val="nl-NL"/>
        </w:rPr>
        <w:t>Hãy vẽ tia phản xạ và tính góc tới và góc phản xạ.                                                                                 Hình 1</w:t>
      </w:r>
    </w:p>
    <w:p w:rsidR="00CB135A" w:rsidRPr="0012214B" w:rsidRDefault="00CB135A" w:rsidP="00D32FAF">
      <w:pPr>
        <w:spacing w:line="360" w:lineRule="auto"/>
        <w:ind w:right="-93"/>
        <w:rPr>
          <w:rFonts w:ascii="Times New Roman" w:hAnsi="Times New Roman" w:cs="Times New Roman"/>
          <w:sz w:val="24"/>
          <w:szCs w:val="24"/>
          <w:lang w:val="de-DE"/>
        </w:rPr>
      </w:pPr>
      <w:r w:rsidRPr="0012214B">
        <w:rPr>
          <w:rFonts w:ascii="Times New Roman" w:hAnsi="Times New Roman" w:cs="Times New Roman"/>
          <w:b/>
          <w:sz w:val="24"/>
          <w:szCs w:val="24"/>
          <w:lang w:val="de-DE"/>
        </w:rPr>
        <w:t xml:space="preserve">Câu 10: </w:t>
      </w:r>
      <w:r w:rsidRPr="0012214B">
        <w:rPr>
          <w:rFonts w:ascii="Times New Roman" w:hAnsi="Times New Roman" w:cs="Times New Roman"/>
          <w:i/>
          <w:sz w:val="24"/>
          <w:szCs w:val="24"/>
          <w:lang w:val="de-DE"/>
        </w:rPr>
        <w:t>(1,5 điểm)</w:t>
      </w:r>
      <w:r w:rsidRPr="0012214B">
        <w:rPr>
          <w:rFonts w:ascii="Times New Roman" w:hAnsi="Times New Roman" w:cs="Times New Roman"/>
          <w:b/>
          <w:sz w:val="24"/>
          <w:szCs w:val="24"/>
          <w:lang w:val="de-DE"/>
        </w:rPr>
        <w:t xml:space="preserve"> </w:t>
      </w:r>
      <w:r w:rsidRPr="0012214B">
        <w:rPr>
          <w:rFonts w:ascii="Times New Roman" w:hAnsi="Times New Roman" w:cs="Times New Roman"/>
          <w:sz w:val="24"/>
          <w:szCs w:val="24"/>
          <w:lang w:val="de-DE"/>
        </w:rPr>
        <w:t xml:space="preserve">Hãy kể tên các môi trường truyền được âm và môi trường không truyền được âm.  </w:t>
      </w:r>
    </w:p>
    <w:p w:rsidR="00CB135A" w:rsidRPr="0012214B" w:rsidRDefault="00CB135A" w:rsidP="00D32FAF">
      <w:pPr>
        <w:spacing w:line="360" w:lineRule="auto"/>
        <w:rPr>
          <w:rFonts w:ascii="Times New Roman" w:hAnsi="Times New Roman" w:cs="Times New Roman"/>
          <w:sz w:val="24"/>
          <w:szCs w:val="24"/>
        </w:rPr>
      </w:pPr>
      <w:r w:rsidRPr="0012214B">
        <w:rPr>
          <w:rFonts w:ascii="Times New Roman" w:hAnsi="Times New Roman" w:cs="Times New Roman"/>
          <w:b/>
          <w:sz w:val="24"/>
          <w:szCs w:val="24"/>
          <w:lang w:val="nl-NL"/>
        </w:rPr>
        <w:t xml:space="preserve">Câu 11: </w:t>
      </w:r>
      <w:r w:rsidRPr="0012214B">
        <w:rPr>
          <w:rFonts w:ascii="Times New Roman" w:hAnsi="Times New Roman" w:cs="Times New Roman"/>
          <w:i/>
          <w:sz w:val="24"/>
          <w:szCs w:val="24"/>
          <w:lang w:val="nl-NL"/>
        </w:rPr>
        <w:t xml:space="preserve">(2,0 điểm) </w:t>
      </w:r>
      <w:r w:rsidRPr="0012214B">
        <w:rPr>
          <w:rFonts w:ascii="Times New Roman" w:hAnsi="Times New Roman" w:cs="Times New Roman"/>
          <w:sz w:val="24"/>
          <w:szCs w:val="24"/>
        </w:rPr>
        <w:t xml:space="preserve">Một thiết bị trên tàu dùng để đo khoảng cách từ tàu đến một vách núi, nó phát ra âm ngắn và nhận lại âm phản xạ sau 5 giây. Tính khoảng cách từ tàu đến vách núi biết vận tốc truyền âm trong không khí là 340 m/s. </w:t>
      </w:r>
    </w:p>
    <w:p w:rsidR="00CB135A" w:rsidRPr="0012214B" w:rsidRDefault="00CB135A" w:rsidP="00D32FAF">
      <w:pPr>
        <w:spacing w:line="360" w:lineRule="auto"/>
        <w:jc w:val="center"/>
        <w:rPr>
          <w:rFonts w:ascii="Times New Roman" w:hAnsi="Times New Roman" w:cs="Times New Roman"/>
          <w:sz w:val="24"/>
          <w:szCs w:val="24"/>
        </w:rPr>
      </w:pPr>
    </w:p>
    <w:p w:rsidR="00CB135A" w:rsidRPr="0012214B" w:rsidRDefault="00CB135A" w:rsidP="007379F4">
      <w:pPr>
        <w:jc w:val="center"/>
        <w:rPr>
          <w:rFonts w:ascii="Times New Roman" w:hAnsi="Times New Roman" w:cs="Times New Roman"/>
          <w:b/>
          <w:sz w:val="26"/>
          <w:szCs w:val="26"/>
          <w:lang w:val="nl-NL"/>
        </w:rPr>
      </w:pPr>
      <w:r w:rsidRPr="0012214B">
        <w:rPr>
          <w:rFonts w:ascii="Times New Roman" w:hAnsi="Times New Roman" w:cs="Times New Roman"/>
          <w:b/>
          <w:sz w:val="26"/>
          <w:szCs w:val="26"/>
          <w:lang w:val="nl-NL"/>
        </w:rPr>
        <w:t>HƯỚNG DẪN CHẤ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7985"/>
        <w:gridCol w:w="1206"/>
      </w:tblGrid>
      <w:tr w:rsidR="00CB135A" w:rsidRPr="0012214B" w:rsidTr="00D32FAF">
        <w:trPr>
          <w:trHeight w:val="3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CÂU</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HƯỚNG DẪN CHẤM</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ĐIỂM</w:t>
            </w:r>
          </w:p>
        </w:tc>
      </w:tr>
      <w:tr w:rsidR="00CB135A" w:rsidRPr="0012214B" w:rsidTr="00D32FAF">
        <w:trPr>
          <w:trHeight w:val="1160"/>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8</w:t>
            </w:r>
          </w:p>
        </w:tc>
        <w:tc>
          <w:tcPr>
            <w:tcW w:w="7985" w:type="dxa"/>
            <w:tcBorders>
              <w:top w:val="single" w:sz="4" w:space="0" w:color="auto"/>
              <w:left w:val="single" w:sz="4" w:space="0" w:color="auto"/>
              <w:bottom w:val="single" w:sz="4" w:space="0" w:color="auto"/>
              <w:right w:val="single" w:sz="4" w:space="0" w:color="auto"/>
            </w:tcBorders>
          </w:tcPr>
          <w:tbl>
            <w:tblPr>
              <w:tblpPr w:leftFromText="180" w:rightFromText="180" w:horzAnchor="margin" w:tblpY="31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1"/>
              <w:gridCol w:w="821"/>
              <w:gridCol w:w="821"/>
              <w:gridCol w:w="827"/>
              <w:gridCol w:w="982"/>
              <w:gridCol w:w="851"/>
              <w:gridCol w:w="1134"/>
            </w:tblGrid>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1</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2</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3</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4</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5</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6          </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7</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8</w:t>
                  </w:r>
                </w:p>
              </w:tc>
            </w:tr>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A</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D</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C</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r>
          </w:tbl>
          <w:p w:rsidR="00CB135A" w:rsidRPr="0012214B" w:rsidRDefault="00CB135A" w:rsidP="00D32FAF">
            <w:pPr>
              <w:jc w:val="center"/>
              <w:rPr>
                <w:rFonts w:ascii="Times New Roman" w:hAnsi="Times New Roman" w:cs="Times New Roman"/>
                <w:sz w:val="26"/>
                <w:szCs w:val="26"/>
                <w:lang w:val="nl-NL"/>
              </w:rPr>
            </w:pPr>
          </w:p>
          <w:p w:rsidR="00CB135A" w:rsidRPr="0012214B" w:rsidRDefault="00CB135A" w:rsidP="00D32FAF">
            <w:pPr>
              <w:rPr>
                <w:rFonts w:ascii="Times New Roman" w:hAnsi="Times New Roman" w:cs="Times New Roman"/>
                <w:sz w:val="26"/>
                <w:szCs w:val="26"/>
                <w:lang w:val="nl-NL"/>
              </w:rPr>
            </w:pP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4</w:t>
            </w:r>
          </w:p>
        </w:tc>
      </w:tr>
      <w:tr w:rsidR="00CB135A" w:rsidRPr="0012214B" w:rsidTr="00D32FAF">
        <w:trPr>
          <w:trHeight w:val="15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9</w:t>
            </w:r>
          </w:p>
        </w:tc>
        <w:tc>
          <w:tcPr>
            <w:tcW w:w="79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a, Định luật phản xạ ánh sáng</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 Tia phản xạ nằm trong mặt phẳng chứa tia tới và pháp tuyến của gương ở điểm tới</w:t>
            </w:r>
          </w:p>
          <w:p w:rsidR="00CB135A" w:rsidRPr="0012214B" w:rsidRDefault="00CB135A" w:rsidP="00D32FAF">
            <w:pPr>
              <w:spacing w:line="288" w:lineRule="auto"/>
              <w:jc w:val="both"/>
              <w:rPr>
                <w:rFonts w:ascii="Times New Roman" w:hAnsi="Times New Roman" w:cs="Times New Roman"/>
                <w:bCs/>
                <w:sz w:val="30"/>
                <w:lang w:val="nl-NL"/>
              </w:rPr>
            </w:pPr>
            <w:r w:rsidRPr="0012214B">
              <w:rPr>
                <w:rFonts w:ascii="Times New Roman" w:hAnsi="Times New Roman" w:cs="Times New Roman"/>
                <w:szCs w:val="26"/>
                <w:lang w:val="nl-NL"/>
              </w:rPr>
              <w:t>+ Góc phản xạ bằng góc tới</w: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lang w:val="nl-NL"/>
              </w:rPr>
              <w:t>b,</w:t>
            </w:r>
            <w:r w:rsidRPr="0012214B">
              <w:rPr>
                <w:rFonts w:ascii="Times New Roman" w:hAnsi="Times New Roman" w:cs="Times New Roman"/>
                <w:bCs/>
              </w:rPr>
              <w:t xml:space="preserve"> Vẽ và kí hiệu đúng</w:t>
            </w: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lastRenderedPageBreak/>
              <w:pict>
                <v:shape id="_x0000_s3895" type="#_x0000_t202" style="position:absolute;left:0;text-align:left;margin-left:21.85pt;margin-top:28.8pt;width:18pt;height:27pt;z-index:251997184" filled="f" stroked="f">
                  <v:textbox style="mso-next-textbox:#_x0000_s3895">
                    <w:txbxContent>
                      <w:p w:rsidR="00D32FAF" w:rsidRDefault="00D32FAF" w:rsidP="00D32FAF">
                        <w:pPr>
                          <w:rPr>
                            <w:b/>
                          </w:rPr>
                        </w:pPr>
                        <w:r>
                          <w:rPr>
                            <w:b/>
                          </w:rPr>
                          <w:t>S</w:t>
                        </w:r>
                      </w:p>
                    </w:txbxContent>
                  </v:textbox>
                </v:shape>
              </w:pict>
            </w:r>
            <w:r w:rsidRPr="0012214B">
              <w:rPr>
                <w:rFonts w:ascii="Times New Roman" w:hAnsi="Times New Roman" w:cs="Times New Roman"/>
                <w:lang w:val="vi-VN" w:eastAsia="vi-VN"/>
              </w:rPr>
              <w:pict>
                <v:group id="_x0000_s3896" style="position:absolute;left:0;text-align:left;margin-left:49.25pt;margin-top:26.4pt;width:119.55pt;height:54.15pt;z-index:251998208" coordorigin="1920,8424" coordsize="2391,1083">
                  <v:line id="_x0000_s3897" style="position:absolute;flip:y" from="3096,8424" to="3096,9504" strokeweight="1.5pt"/>
                  <v:line id="_x0000_s3898" style="position:absolute" from="1920,8850" to="3096,9504" strokeweight="1.5pt"/>
                  <v:line id="_x0000_s3899" style="position:absolute;flip:y" from="3093,8949" to="4311,9507" strokeweight="1.5pt"/>
                  <v:line id="_x0000_s3900" style="position:absolute" from="1995,8880" to="2493,9177">
                    <v:stroke endarrow="block"/>
                  </v:line>
                  <v:line id="_x0000_s3901" style="position:absolute;flip:y" from="3456,9156" to="3909,9324">
                    <v:stroke endarrow="block"/>
                  </v:line>
                </v:group>
              </w:pict>
            </w:r>
            <w:r w:rsidRPr="0012214B">
              <w:rPr>
                <w:rFonts w:ascii="Times New Roman" w:hAnsi="Times New Roman" w:cs="Times New Roman"/>
                <w:lang w:val="vi-VN" w:eastAsia="vi-VN"/>
              </w:rPr>
              <w:pict>
                <v:shape id="_x0000_s3902" type="#_x0000_t202" style="position:absolute;left:0;text-align:left;margin-left:99.4pt;margin-top:1.95pt;width:27pt;height:23.25pt;z-index:251999232" stroked="f">
                  <v:textbox style="mso-next-textbox:#_x0000_s3902">
                    <w:txbxContent>
                      <w:p w:rsidR="00D32FAF" w:rsidRDefault="00D32FAF" w:rsidP="00D32FAF">
                        <w:pPr>
                          <w:rPr>
                            <w:b/>
                          </w:rPr>
                        </w:pPr>
                        <w:r>
                          <w:rPr>
                            <w:b/>
                          </w:rPr>
                          <w:t>N</w:t>
                        </w:r>
                      </w:p>
                    </w:txbxContent>
                  </v:textbox>
                </v:shape>
              </w:pict>
            </w:r>
            <w:r w:rsidRPr="0012214B">
              <w:rPr>
                <w:rFonts w:ascii="Times New Roman" w:hAnsi="Times New Roman" w:cs="Times New Roman"/>
                <w:lang w:val="vi-VN" w:eastAsia="vi-VN"/>
              </w:rPr>
              <w:pict>
                <v:group id="_x0000_s3903" style="position:absolute;left:0;text-align:left;margin-left:57.85pt;margin-top:80.6pt;width:99pt;height:10.05pt;z-index:252000256" coordorigin="1296,9504" coordsize="1980,201">
                  <v:line id="_x0000_s3904" style="position:absolute" from="1476,9504" to="3276,9504"/>
                  <v:line id="_x0000_s3905" style="position:absolute;flip:x" from="1476,9504" to="1656,9684"/>
                  <v:line id="_x0000_s3906" style="position:absolute;flip:x" from="1656,9504" to="1836,9684"/>
                  <v:line id="_x0000_s3907" style="position:absolute;flip:x" from="1836,9504" to="2016,9684"/>
                  <v:line id="_x0000_s3908" style="position:absolute;flip:x" from="2016,9504" to="2196,9684"/>
                  <v:line id="_x0000_s3909" style="position:absolute;flip:x" from="2205,9510" to="2385,9690"/>
                  <v:line id="_x0000_s3910" style="position:absolute;flip:x" from="2385,9525" to="2565,9705"/>
                  <v:line id="_x0000_s3911" style="position:absolute;flip:x" from="2565,9510" to="2745,9690"/>
                  <v:line id="_x0000_s3912" style="position:absolute;flip:x" from="2736,9504" to="2916,9684"/>
                  <v:line id="_x0000_s3913" style="position:absolute;flip:x" from="2916,9504" to="3096,9684"/>
                  <v:line id="_x0000_s3914" style="position:absolute;flip:x" from="3096,9504" to="3276,9684"/>
                  <v:line id="_x0000_s3915" style="position:absolute;flip:x" from="1296,9504" to="1476,9684"/>
                </v:group>
              </w:pict>
            </w:r>
          </w:p>
          <w:p w:rsidR="00CB135A" w:rsidRPr="0012214B" w:rsidRDefault="00CB135A" w:rsidP="00D32FAF">
            <w:pPr>
              <w:spacing w:line="288" w:lineRule="auto"/>
              <w:jc w:val="both"/>
              <w:rPr>
                <w:rFonts w:ascii="Times New Roman" w:hAnsi="Times New Roman" w:cs="Times New Roman"/>
                <w:bCs/>
              </w:rPr>
            </w:pP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pict>
                <v:shape id="_x0000_s3916" type="#_x0000_t202" style="position:absolute;left:0;text-align:left;margin-left:165.85pt;margin-top:2.45pt;width:18pt;height:36pt;z-index:252001280" stroked="f">
                  <v:textbox style="mso-next-textbox:#_x0000_s3916">
                    <w:txbxContent>
                      <w:p w:rsidR="00D32FAF" w:rsidRDefault="00D32FAF" w:rsidP="00D32FAF">
                        <w:pPr>
                          <w:rPr>
                            <w:b/>
                          </w:rPr>
                        </w:pPr>
                        <w:r>
                          <w:rPr>
                            <w:b/>
                          </w:rPr>
                          <w:t>R</w:t>
                        </w:r>
                      </w:p>
                    </w:txbxContent>
                  </v:textbox>
                </v:shape>
              </w:pict>
            </w:r>
            <w:r w:rsidR="00CB135A" w:rsidRPr="0012214B">
              <w:rPr>
                <w:rFonts w:ascii="Times New Roman" w:hAnsi="Times New Roman" w:cs="Times New Roman"/>
                <w:bCs/>
              </w:rPr>
              <w:t xml:space="preserve">                                                         </w:t>
            </w:r>
          </w:p>
          <w:p w:rsidR="00CB135A" w:rsidRPr="0012214B" w:rsidRDefault="00CB135A" w:rsidP="00D32FAF">
            <w:pPr>
              <w:spacing w:line="288" w:lineRule="auto"/>
              <w:jc w:val="both"/>
              <w:rPr>
                <w:rFonts w:ascii="Times New Roman" w:hAnsi="Times New Roman" w:cs="Times New Roman"/>
                <w:bCs/>
              </w:rPr>
            </w:pP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pict>
                <v:shape id="_x0000_s3917" type="#_x0000_t202" style="position:absolute;left:0;text-align:left;margin-left:97.6pt;margin-top:4.4pt;width:18pt;height:25.7pt;z-index:252002304" stroked="f">
                  <v:textbox style="mso-next-textbox:#_x0000_s3917">
                    <w:txbxContent>
                      <w:p w:rsidR="00D32FAF" w:rsidRDefault="00D32FAF" w:rsidP="00D32FAF">
                        <w:pPr>
                          <w:rPr>
                            <w:b/>
                          </w:rPr>
                        </w:pPr>
                        <w:r>
                          <w:rPr>
                            <w:b/>
                          </w:rPr>
                          <w:t>I</w:t>
                        </w:r>
                      </w:p>
                    </w:txbxContent>
                  </v:textbox>
                </v:shape>
              </w:pic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rPr>
              <w:t xml:space="preserve">                               </w: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rPr>
              <w:t xml:space="preserve">        i</w:t>
            </w:r>
            <w:r w:rsidRPr="0012214B">
              <w:rPr>
                <w:rFonts w:ascii="Times New Roman" w:hAnsi="Times New Roman" w:cs="Times New Roman"/>
                <w:bCs/>
                <w:vertAlign w:val="superscript"/>
              </w:rPr>
              <w:t xml:space="preserve">’ </w:t>
            </w:r>
            <w:r w:rsidRPr="0012214B">
              <w:rPr>
                <w:rFonts w:ascii="Times New Roman" w:hAnsi="Times New Roman" w:cs="Times New Roman"/>
                <w:bCs/>
              </w:rPr>
              <w:t>= i = 60</w:t>
            </w:r>
            <w:r w:rsidRPr="0012214B">
              <w:rPr>
                <w:rFonts w:ascii="Times New Roman" w:hAnsi="Times New Roman" w:cs="Times New Roman"/>
                <w:bCs/>
                <w:vertAlign w:val="superscript"/>
              </w:rPr>
              <w:t>0</w: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lastRenderedPageBreak/>
              <w:t>0,5</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0,5</w:t>
            </w:r>
          </w:p>
        </w:tc>
      </w:tr>
      <w:tr w:rsidR="00CB135A" w:rsidRPr="0012214B" w:rsidTr="00D32FAF">
        <w:trPr>
          <w:trHeight w:val="755"/>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lastRenderedPageBreak/>
              <w:t>10</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truyền âm: Rắn, lỏng , khí</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không truyền âm: Chân không</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tc>
      </w:tr>
      <w:tr w:rsidR="00CB135A" w:rsidRPr="0012214B" w:rsidTr="00D32FAF">
        <w:trPr>
          <w:trHeight w:val="146"/>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1</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hời gian truyền âm từ tàu đến vách núi là:</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 = t1/2= 5/2= 2,5( s)</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Khoảng cách</w:t>
            </w:r>
            <w:r w:rsidRPr="0012214B">
              <w:rPr>
                <w:rFonts w:ascii="Times New Roman" w:hAnsi="Times New Roman" w:cs="Times New Roman"/>
                <w:b/>
                <w:lang w:val="nl-NL"/>
              </w:rPr>
              <w:t xml:space="preserve"> </w:t>
            </w:r>
            <w:r w:rsidRPr="0012214B">
              <w:rPr>
                <w:rFonts w:ascii="Times New Roman" w:hAnsi="Times New Roman" w:cs="Times New Roman"/>
                <w:lang w:val="nl-NL"/>
              </w:rPr>
              <w:t>từ tàu đến vách núi</w:t>
            </w:r>
          </w:p>
          <w:p w:rsidR="00CB135A" w:rsidRPr="0012214B" w:rsidRDefault="00CB135A" w:rsidP="00D32FAF">
            <w:pPr>
              <w:spacing w:line="288" w:lineRule="auto"/>
              <w:rPr>
                <w:rFonts w:ascii="Times New Roman" w:hAnsi="Times New Roman" w:cs="Times New Roman"/>
                <w:sz w:val="26"/>
                <w:szCs w:val="26"/>
                <w:lang w:val="nl-NL"/>
              </w:rPr>
            </w:pPr>
            <w:r w:rsidRPr="0012214B">
              <w:rPr>
                <w:rFonts w:ascii="Times New Roman" w:hAnsi="Times New Roman" w:cs="Times New Roman"/>
                <w:position w:val="-28"/>
                <w:lang w:val="nl-NL"/>
              </w:rPr>
              <w:object w:dxaOrig="3920" w:dyaOrig="720">
                <v:shape id="_x0000_i1074" type="#_x0000_t75" style="width:196.5pt;height:36pt" o:ole="">
                  <v:imagedata r:id="rId111" o:title=""/>
                </v:shape>
                <o:OLEObject Type="Embed" ProgID="Equation.DSMT4" ShapeID="_x0000_i1074" DrawAspect="Content" ObjectID="_1636878085" r:id="rId112"/>
              </w:objec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tc>
      </w:tr>
    </w:tbl>
    <w:p w:rsidR="00CB135A" w:rsidRPr="0012214B" w:rsidRDefault="00CB135A" w:rsidP="00D32FAF">
      <w:pPr>
        <w:ind w:left="720"/>
        <w:rPr>
          <w:rFonts w:ascii="Times New Roman" w:hAnsi="Times New Roman" w:cs="Times New Roman"/>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rPr>
      </w:pPr>
    </w:p>
    <w:p w:rsidR="00CB135A" w:rsidRPr="0012214B" w:rsidRDefault="00CB135A" w:rsidP="00D32FAF">
      <w:pPr>
        <w:spacing w:before="120"/>
        <w:rPr>
          <w:rFonts w:ascii="Times New Roman" w:hAnsi="Times New Roman" w:cs="Times New Roman"/>
          <w:b/>
          <w:bCs/>
          <w:sz w:val="28"/>
          <w:szCs w:val="28"/>
          <w:lang w:val="nl-NL"/>
        </w:rPr>
      </w:pPr>
      <w:r w:rsidRPr="0012214B">
        <w:rPr>
          <w:rFonts w:ascii="Times New Roman" w:hAnsi="Times New Roman" w:cs="Times New Roman"/>
          <w:b/>
          <w:bCs/>
          <w:sz w:val="28"/>
          <w:szCs w:val="28"/>
          <w:lang w:val="nl-NL"/>
        </w:rPr>
        <w:t>A.TRẮC NGHIỆM: Chọn câu trả lời đúng trong các câu sau:(3 điểm)</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Vật nào sau đây phản xạ âm tốt nhấ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Đệm cao su</w:t>
      </w:r>
      <w:r w:rsidRPr="0012214B">
        <w:rPr>
          <w:rFonts w:ascii="Times New Roman" w:hAnsi="Times New Roman" w:cs="Times New Roman"/>
          <w:sz w:val="28"/>
          <w:szCs w:val="28"/>
          <w:lang w:val="nl-NL"/>
        </w:rPr>
        <w:tab/>
        <w:t xml:space="preserve"> B. Miếng xốp </w:t>
      </w:r>
      <w:r w:rsidRPr="0012214B">
        <w:rPr>
          <w:rFonts w:ascii="Times New Roman" w:hAnsi="Times New Roman" w:cs="Times New Roman"/>
          <w:sz w:val="28"/>
          <w:szCs w:val="28"/>
          <w:lang w:val="nl-NL"/>
        </w:rPr>
        <w:tab/>
        <w:t xml:space="preserve">C. Mặt gương </w:t>
      </w:r>
      <w:r w:rsidRPr="0012214B">
        <w:rPr>
          <w:rFonts w:ascii="Times New Roman" w:hAnsi="Times New Roman" w:cs="Times New Roman"/>
          <w:sz w:val="28"/>
          <w:szCs w:val="28"/>
          <w:lang w:val="nl-NL"/>
        </w:rPr>
        <w:tab/>
        <w:t>D. Tấm gỗ</w:t>
      </w:r>
    </w:p>
    <w:p w:rsidR="00CB135A" w:rsidRPr="0012214B" w:rsidRDefault="00CB135A" w:rsidP="00D32FAF">
      <w:pPr>
        <w:spacing w:before="120"/>
        <w:jc w:val="both"/>
        <w:rPr>
          <w:rFonts w:ascii="Times New Roman" w:hAnsi="Times New Roman" w:cs="Times New Roman"/>
          <w:b/>
          <w:sz w:val="28"/>
          <w:szCs w:val="28"/>
          <w:lang w:val="sv-SE"/>
        </w:rPr>
      </w:pPr>
      <w:r w:rsidRPr="0012214B">
        <w:rPr>
          <w:rFonts w:ascii="Times New Roman" w:hAnsi="Times New Roman" w:cs="Times New Roman"/>
          <w:b/>
          <w:sz w:val="28"/>
          <w:szCs w:val="28"/>
          <w:lang w:val="sv-SE"/>
        </w:rPr>
        <w:t xml:space="preserve">Câu 2. </w:t>
      </w:r>
      <w:r w:rsidRPr="0012214B">
        <w:rPr>
          <w:rFonts w:ascii="Times New Roman" w:hAnsi="Times New Roman" w:cs="Times New Roman"/>
          <w:sz w:val="28"/>
          <w:szCs w:val="28"/>
          <w:lang w:val="sv-SE"/>
        </w:rPr>
        <w:t>Vật nào dưới đây không được gọi là nguồn âm:</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A. Dây đàn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B. Mặt trống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C. Chiếc sáo đang để trên bàn.</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D. Âm thoa dao động.</w:t>
      </w:r>
    </w:p>
    <w:p w:rsidR="00CB135A" w:rsidRPr="0012214B" w:rsidRDefault="00CB135A" w:rsidP="00D32FAF">
      <w:pPr>
        <w:spacing w:before="120"/>
        <w:jc w:val="both"/>
        <w:rPr>
          <w:rFonts w:ascii="Times New Roman" w:hAnsi="Times New Roman" w:cs="Times New Roman"/>
          <w:b/>
          <w:sz w:val="28"/>
          <w:szCs w:val="28"/>
          <w:lang w:val="nl-NL"/>
        </w:rPr>
      </w:pPr>
      <w:r w:rsidRPr="0012214B">
        <w:rPr>
          <w:rFonts w:ascii="Times New Roman" w:hAnsi="Times New Roman" w:cs="Times New Roman"/>
          <w:b/>
          <w:sz w:val="28"/>
          <w:szCs w:val="28"/>
          <w:lang w:val="nl-NL"/>
        </w:rPr>
        <w:t xml:space="preserve">Câu 3 </w:t>
      </w:r>
      <w:r w:rsidRPr="0012214B">
        <w:rPr>
          <w:rFonts w:ascii="Times New Roman" w:hAnsi="Times New Roman" w:cs="Times New Roman"/>
          <w:sz w:val="28"/>
          <w:szCs w:val="28"/>
          <w:lang w:val="nl-NL"/>
        </w:rPr>
        <w:t>Trong các lớp học, người ta lắp nhiều bóng đèn ở các vị trí khác nhau mà không dùng một bóng đèn có công suất lớn ? Câu giải thích nào sau đây là đúng?</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 xml:space="preserve">A </w:t>
      </w:r>
      <w:r w:rsidRPr="0012214B">
        <w:rPr>
          <w:rFonts w:ascii="Times New Roman" w:hAnsi="Times New Roman" w:cs="Times New Roman"/>
          <w:sz w:val="28"/>
          <w:szCs w:val="28"/>
          <w:lang w:val="nl-NL"/>
        </w:rPr>
        <w:t>Để cho lớp học đẹp hơn.</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B.</w:t>
      </w:r>
      <w:r w:rsidRPr="0012214B">
        <w:rPr>
          <w:rFonts w:ascii="Times New Roman" w:hAnsi="Times New Roman" w:cs="Times New Roman"/>
          <w:sz w:val="28"/>
          <w:szCs w:val="28"/>
          <w:lang w:val="nl-NL"/>
        </w:rPr>
        <w:t xml:space="preserve"> Chỉ để tăng cường độ sáng cho lớp học.</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C. Để cho học sinh không bị chói mắ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D. Để tránh bóng tối và bóng nửa tối khi học sinh viết bà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âu 4: </w:t>
      </w:r>
      <w:r w:rsidRPr="0012214B">
        <w:rPr>
          <w:rFonts w:ascii="Times New Roman" w:hAnsi="Times New Roman" w:cs="Times New Roman"/>
          <w:sz w:val="28"/>
          <w:szCs w:val="28"/>
          <w:lang w:val="nb-NO"/>
        </w:rPr>
        <w:t>Ta nghe được âm to và rõ hơn kh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A</w:t>
      </w:r>
      <w:r w:rsidRPr="0012214B">
        <w:rPr>
          <w:rFonts w:ascii="Times New Roman" w:hAnsi="Times New Roman" w:cs="Times New Roman"/>
          <w:sz w:val="28"/>
          <w:szCs w:val="28"/>
          <w:lang w:val="nb-NO"/>
        </w:rPr>
        <w:t>. Âm phản xạ truyền đến tai cách biệt với âm phát ra.</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B. </w:t>
      </w:r>
      <w:r w:rsidRPr="0012214B">
        <w:rPr>
          <w:rFonts w:ascii="Times New Roman" w:hAnsi="Times New Roman" w:cs="Times New Roman"/>
          <w:sz w:val="28"/>
          <w:szCs w:val="28"/>
          <w:lang w:val="nb-NO"/>
        </w:rPr>
        <w:t xml:space="preserve">Âm phản xạ truyền đến tai cùng một lúc với âm phát ra.  </w:t>
      </w:r>
      <w:r w:rsidRPr="0012214B">
        <w:rPr>
          <w:rFonts w:ascii="Times New Roman" w:hAnsi="Times New Roman" w:cs="Times New Roman"/>
          <w:sz w:val="28"/>
          <w:szCs w:val="28"/>
          <w:lang w:val="nb-NO"/>
        </w:rPr>
        <w:tab/>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 </w:t>
      </w:r>
      <w:r w:rsidRPr="0012214B">
        <w:rPr>
          <w:rFonts w:ascii="Times New Roman" w:hAnsi="Times New Roman" w:cs="Times New Roman"/>
          <w:sz w:val="28"/>
          <w:szCs w:val="28"/>
          <w:lang w:val="nb-NO"/>
        </w:rPr>
        <w:t xml:space="preserve">Âm phát ra không đến tai, âm phản xạ truyền đến tai. </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D. </w:t>
      </w:r>
      <w:r w:rsidRPr="0012214B">
        <w:rPr>
          <w:rFonts w:ascii="Times New Roman" w:hAnsi="Times New Roman" w:cs="Times New Roman"/>
          <w:sz w:val="28"/>
          <w:szCs w:val="28"/>
          <w:lang w:val="nb-NO"/>
        </w:rPr>
        <w:t>Âm phát ra đến tai, âm phản xạ không truyền đến tai.</w:t>
      </w:r>
    </w:p>
    <w:p w:rsidR="00CB135A" w:rsidRPr="0012214B" w:rsidRDefault="00CB135A" w:rsidP="00D32FAF">
      <w:pPr>
        <w:spacing w:line="360" w:lineRule="auto"/>
        <w:jc w:val="both"/>
        <w:rPr>
          <w:rFonts w:ascii="Times New Roman" w:hAnsi="Times New Roman" w:cs="Times New Roman"/>
          <w:sz w:val="28"/>
          <w:szCs w:val="28"/>
          <w:lang w:val="da-DK"/>
        </w:rPr>
      </w:pPr>
      <w:r w:rsidRPr="0012214B">
        <w:rPr>
          <w:rFonts w:ascii="Times New Roman" w:hAnsi="Times New Roman" w:cs="Times New Roman"/>
          <w:b/>
          <w:bCs/>
          <w:sz w:val="28"/>
          <w:szCs w:val="28"/>
          <w:lang w:val="da-DK"/>
        </w:rPr>
        <w:t>Câu 5.</w:t>
      </w:r>
      <w:r w:rsidRPr="0012214B">
        <w:rPr>
          <w:rFonts w:ascii="Times New Roman" w:hAnsi="Times New Roman" w:cs="Times New Roman"/>
          <w:sz w:val="28"/>
          <w:szCs w:val="28"/>
          <w:lang w:val="da-DK"/>
        </w:rPr>
        <w:t xml:space="preserve"> Mắt ta nhận biết ánh sánh khi</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t>A.</w:t>
      </w:r>
      <w:r w:rsidRPr="0012214B">
        <w:rPr>
          <w:rFonts w:ascii="Times New Roman" w:hAnsi="Times New Roman" w:cs="Times New Roman"/>
          <w:sz w:val="28"/>
          <w:szCs w:val="28"/>
          <w:lang w:val="fr-FR"/>
        </w:rPr>
        <w:t xml:space="preserve"> Xung quanh ta có ánh sáng.             </w:t>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xml:space="preserve"> Ta mở mắt.</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lastRenderedPageBreak/>
        <w:t>C.</w:t>
      </w:r>
      <w:r w:rsidRPr="0012214B">
        <w:rPr>
          <w:rFonts w:ascii="Times New Roman" w:hAnsi="Times New Roman" w:cs="Times New Roman"/>
          <w:sz w:val="28"/>
          <w:szCs w:val="28"/>
          <w:lang w:val="fr-FR"/>
        </w:rPr>
        <w:t xml:space="preserve"> Có ánh sánh truyền vào mắt ta.           </w:t>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Không có vật chắn sáng.</w:t>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6</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 xml:space="preserve">Vật nào dưới đây là nguồn sáng: </w:t>
      </w:r>
    </w:p>
    <w:p w:rsidR="00CB135A" w:rsidRPr="0012214B" w:rsidRDefault="00CB135A" w:rsidP="00160D07">
      <w:pPr>
        <w:widowControl w:val="0"/>
        <w:numPr>
          <w:ilvl w:val="0"/>
          <w:numId w:val="49"/>
        </w:numPr>
        <w:tabs>
          <w:tab w:val="left" w:pos="402"/>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Mặt Trăng. </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Ngọn nến đang cháy.     C. Quyển vở.</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Bóng đèn điện </w:t>
      </w:r>
      <w:r w:rsidRPr="0012214B">
        <w:rPr>
          <w:rFonts w:ascii="Times New Roman" w:hAnsi="Times New Roman" w:cs="Times New Roman"/>
          <w:sz w:val="28"/>
          <w:szCs w:val="28"/>
          <w:lang w:val="fr-FR"/>
        </w:rPr>
        <w:tab/>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7</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Khi có nguyệt thực thì?</w:t>
      </w:r>
    </w:p>
    <w:p w:rsidR="00CB135A" w:rsidRPr="0012214B" w:rsidRDefault="00CB135A" w:rsidP="00160D07">
      <w:pPr>
        <w:widowControl w:val="0"/>
        <w:numPr>
          <w:ilvl w:val="0"/>
          <w:numId w:val="50"/>
        </w:numPr>
        <w:tabs>
          <w:tab w:val="left" w:pos="402"/>
          <w:tab w:val="left" w:pos="4824"/>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Trái Đất bị Mặt Trăng che khuất.</w:t>
      </w:r>
      <w:r w:rsidRPr="0012214B">
        <w:rPr>
          <w:rFonts w:ascii="Times New Roman" w:hAnsi="Times New Roman" w:cs="Times New Roman"/>
          <w:sz w:val="28"/>
          <w:szCs w:val="28"/>
          <w:lang w:val="fr-FR"/>
        </w:rPr>
        <w:tab/>
        <w:t>B. Mặt Trăng bị Trái Đất che khuất.</w:t>
      </w:r>
    </w:p>
    <w:p w:rsidR="00CB135A" w:rsidRPr="0012214B" w:rsidRDefault="00CB135A" w:rsidP="00D32FAF">
      <w:pPr>
        <w:tabs>
          <w:tab w:val="left" w:pos="402"/>
          <w:tab w:val="left" w:pos="4824"/>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C. Mặt Trăng không phản xạ ánh sáng nữa. </w:t>
      </w:r>
      <w:r w:rsidRPr="0012214B">
        <w:rPr>
          <w:rFonts w:ascii="Times New Roman" w:hAnsi="Times New Roman" w:cs="Times New Roman"/>
          <w:sz w:val="28"/>
          <w:szCs w:val="28"/>
          <w:lang w:val="fr-FR"/>
        </w:rPr>
        <w:tab/>
        <w:t>D. Mặt Trời ngừng không chiếu sáng Mặt Trăng nữa.</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lang w:val="fr-FR"/>
        </w:rPr>
        <w:t xml:space="preserve">Câu 8. </w:t>
      </w:r>
      <w:r w:rsidRPr="0012214B">
        <w:rPr>
          <w:rFonts w:ascii="Times New Roman" w:hAnsi="Times New Roman" w:cs="Times New Roman"/>
          <w:sz w:val="28"/>
          <w:szCs w:val="28"/>
          <w:lang w:val="fr-FR"/>
        </w:rPr>
        <w:t xml:space="preserve">Gương cầu lồi được sử dụng làm gương chiếu hậu trên xe ô tô. </w:t>
      </w:r>
      <w:r w:rsidRPr="0012214B">
        <w:rPr>
          <w:rFonts w:ascii="Times New Roman" w:hAnsi="Times New Roman" w:cs="Times New Roman"/>
          <w:sz w:val="28"/>
          <w:szCs w:val="28"/>
        </w:rPr>
        <w:t>Vì:</w:t>
      </w:r>
    </w:p>
    <w:p w:rsidR="00CB135A" w:rsidRPr="0012214B" w:rsidRDefault="00CB135A" w:rsidP="00160D07">
      <w:pPr>
        <w:widowControl w:val="0"/>
        <w:numPr>
          <w:ilvl w:val="0"/>
          <w:numId w:val="51"/>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Ảnh nhìn thấy trong gương rõ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B. Ảnh nhìn thấy trong gương lớn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C. Vùng nhìn thấy của gương rộng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D. Vùng nhìn thấy sáng rõ hơn. </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rPr>
        <w:t xml:space="preserve">Câu 9. </w:t>
      </w:r>
      <w:r w:rsidRPr="0012214B">
        <w:rPr>
          <w:rFonts w:ascii="Times New Roman" w:hAnsi="Times New Roman" w:cs="Times New Roman"/>
          <w:sz w:val="28"/>
          <w:szCs w:val="28"/>
        </w:rPr>
        <w:t>Vì sao nhờ có gương phản xạ đèn pin có thể chiếu đi xa?</w:t>
      </w:r>
    </w:p>
    <w:p w:rsidR="00CB135A" w:rsidRPr="0012214B" w:rsidRDefault="00CB135A" w:rsidP="00160D07">
      <w:pPr>
        <w:widowControl w:val="0"/>
        <w:numPr>
          <w:ilvl w:val="0"/>
          <w:numId w:val="52"/>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Vì nhờ có gương ta có thể nhìn thấy những vật ở xa. </w:t>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Vì gương cho ảnh ảo nhỏ hơn vật.</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Vì gương cầu lõm cho chùm phản xạ song song.    </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D. </w:t>
      </w:r>
      <w:r w:rsidRPr="0012214B">
        <w:rPr>
          <w:rFonts w:ascii="Times New Roman" w:hAnsi="Times New Roman" w:cs="Times New Roman"/>
          <w:sz w:val="28"/>
          <w:szCs w:val="28"/>
        </w:rPr>
        <w:t xml:space="preserve">Vì gương hắt ánh sáng trở lại.                                 </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0. </w:t>
      </w:r>
      <w:r w:rsidRPr="0012214B">
        <w:rPr>
          <w:rFonts w:ascii="Times New Roman" w:hAnsi="Times New Roman" w:cs="Times New Roman"/>
          <w:sz w:val="28"/>
          <w:szCs w:val="28"/>
          <w:lang w:val="tr-TR"/>
        </w:rPr>
        <w:t>Một vật khi phát ra âm thanh thì nó có đặc điểm:</w:t>
      </w:r>
    </w:p>
    <w:p w:rsidR="00CB135A" w:rsidRPr="0012214B" w:rsidRDefault="00CB135A" w:rsidP="00D32FAF">
      <w:pPr>
        <w:tabs>
          <w:tab w:val="left" w:pos="540"/>
        </w:tabs>
        <w:spacing w:line="360" w:lineRule="auto"/>
        <w:jc w:val="both"/>
        <w:rPr>
          <w:rFonts w:ascii="Times New Roman" w:hAnsi="Times New Roman" w:cs="Times New Roman"/>
          <w:sz w:val="28"/>
          <w:szCs w:val="28"/>
          <w:lang w:val="tr-TR"/>
        </w:rPr>
      </w:pPr>
      <w:r w:rsidRPr="0012214B">
        <w:rPr>
          <w:rFonts w:ascii="Times New Roman" w:hAnsi="Times New Roman" w:cs="Times New Roman"/>
          <w:sz w:val="28"/>
          <w:szCs w:val="28"/>
          <w:lang w:val="tr-TR"/>
        </w:rPr>
        <w:t>A. Đứng yên      B. Dao động        C. Phát âm          D. Im lặng.</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1. </w:t>
      </w:r>
      <w:r w:rsidRPr="0012214B">
        <w:rPr>
          <w:rFonts w:ascii="Times New Roman" w:hAnsi="Times New Roman" w:cs="Times New Roman"/>
          <w:sz w:val="28"/>
          <w:szCs w:val="28"/>
          <w:lang w:val="tr-TR"/>
        </w:rPr>
        <w:t>Đơn vị đo tần số âm là:</w:t>
      </w:r>
    </w:p>
    <w:p w:rsidR="00CB135A" w:rsidRPr="0012214B" w:rsidRDefault="00CB135A" w:rsidP="00D32FAF">
      <w:pPr>
        <w:tabs>
          <w:tab w:val="left" w:pos="402"/>
        </w:tabs>
        <w:spacing w:line="360" w:lineRule="auto"/>
        <w:jc w:val="both"/>
        <w:rPr>
          <w:rFonts w:ascii="Times New Roman" w:hAnsi="Times New Roman" w:cs="Times New Roman"/>
          <w:sz w:val="28"/>
          <w:szCs w:val="28"/>
          <w:lang w:val="tr-TR" w:eastAsia="tr-TR"/>
        </w:rPr>
      </w:pPr>
      <w:r w:rsidRPr="0012214B">
        <w:rPr>
          <w:rFonts w:ascii="Times New Roman" w:hAnsi="Times New Roman" w:cs="Times New Roman"/>
          <w:b/>
          <w:sz w:val="28"/>
          <w:szCs w:val="28"/>
        </w:rPr>
        <w:t xml:space="preserve">A. </w:t>
      </w:r>
      <w:r w:rsidRPr="0012214B">
        <w:rPr>
          <w:rFonts w:ascii="Times New Roman" w:hAnsi="Times New Roman" w:cs="Times New Roman"/>
          <w:sz w:val="28"/>
          <w:szCs w:val="28"/>
        </w:rPr>
        <w:t xml:space="preserve">Hz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 xml:space="preserve">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dB.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D</w:t>
      </w:r>
      <w:r w:rsidRPr="0012214B">
        <w:rPr>
          <w:rFonts w:ascii="Times New Roman" w:hAnsi="Times New Roman" w:cs="Times New Roman"/>
          <w:sz w:val="28"/>
          <w:szCs w:val="28"/>
        </w:rPr>
        <w:t>. kg.</w:t>
      </w:r>
    </w:p>
    <w:p w:rsidR="00CB135A" w:rsidRPr="0012214B" w:rsidRDefault="00CB135A" w:rsidP="00D32FAF">
      <w:pPr>
        <w:spacing w:line="360" w:lineRule="auto"/>
        <w:jc w:val="both"/>
        <w:rPr>
          <w:rFonts w:ascii="Times New Roman" w:hAnsi="Times New Roman" w:cs="Times New Roman"/>
          <w:bCs/>
          <w:iCs/>
          <w:sz w:val="28"/>
          <w:szCs w:val="28"/>
          <w:lang w:val="nl-NL"/>
        </w:rPr>
      </w:pPr>
      <w:r w:rsidRPr="0012214B">
        <w:rPr>
          <w:rFonts w:ascii="Times New Roman" w:hAnsi="Times New Roman" w:cs="Times New Roman"/>
          <w:b/>
          <w:bCs/>
          <w:iCs/>
          <w:sz w:val="28"/>
          <w:szCs w:val="28"/>
          <w:lang w:val="nl-NL"/>
        </w:rPr>
        <w:t>Câu 12</w:t>
      </w:r>
      <w:r w:rsidRPr="0012214B">
        <w:rPr>
          <w:rFonts w:ascii="Times New Roman" w:hAnsi="Times New Roman" w:cs="Times New Roman"/>
          <w:bCs/>
          <w:iCs/>
          <w:sz w:val="28"/>
          <w:szCs w:val="28"/>
          <w:lang w:val="nl-NL"/>
        </w:rPr>
        <w:t xml:space="preserve">. Trường hợp nào ta nghe được tiếng vang khi âm phản xạ đến sau âm trực tiếp là: </w:t>
      </w:r>
    </w:p>
    <w:p w:rsidR="00CB135A" w:rsidRPr="0012214B" w:rsidRDefault="00CB135A" w:rsidP="00D32FAF">
      <w:pPr>
        <w:spacing w:line="360"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lastRenderedPageBreak/>
        <w:t>A.</w:t>
      </w:r>
      <w:r w:rsidRPr="0012214B">
        <w:rPr>
          <w:rFonts w:ascii="Times New Roman" w:hAnsi="Times New Roman" w:cs="Times New Roman"/>
          <w:sz w:val="28"/>
          <w:szCs w:val="28"/>
          <w:lang w:val="nl-NL"/>
        </w:rPr>
        <w:t xml:space="preserve"> 1/15 giây</w:t>
      </w:r>
      <w:r w:rsidRPr="0012214B">
        <w:rPr>
          <w:rFonts w:ascii="Times New Roman" w:hAnsi="Times New Roman" w:cs="Times New Roman"/>
          <w:b/>
          <w:sz w:val="28"/>
          <w:szCs w:val="28"/>
          <w:lang w:val="nl-NL"/>
        </w:rPr>
        <w:t>.      B.</w:t>
      </w:r>
      <w:r w:rsidRPr="0012214B">
        <w:rPr>
          <w:rFonts w:ascii="Times New Roman" w:hAnsi="Times New Roman" w:cs="Times New Roman"/>
          <w:sz w:val="28"/>
          <w:szCs w:val="28"/>
          <w:lang w:val="nl-NL"/>
        </w:rPr>
        <w:t xml:space="preserve"> Nhỏ hơn 1/15 giây.     </w:t>
      </w:r>
      <w:r w:rsidRPr="0012214B">
        <w:rPr>
          <w:rFonts w:ascii="Times New Roman" w:hAnsi="Times New Roman" w:cs="Times New Roman"/>
          <w:b/>
          <w:sz w:val="28"/>
          <w:szCs w:val="28"/>
          <w:lang w:val="nl-NL"/>
        </w:rPr>
        <w:t>C.</w:t>
      </w:r>
      <w:r w:rsidRPr="0012214B">
        <w:rPr>
          <w:rFonts w:ascii="Times New Roman" w:hAnsi="Times New Roman" w:cs="Times New Roman"/>
          <w:sz w:val="28"/>
          <w:szCs w:val="28"/>
          <w:lang w:val="nl-NL"/>
        </w:rPr>
        <w:t xml:space="preserve"> Lớn hơn 1/15 giây.      </w:t>
      </w:r>
      <w:r w:rsidRPr="0012214B">
        <w:rPr>
          <w:rFonts w:ascii="Times New Roman" w:hAnsi="Times New Roman" w:cs="Times New Roman"/>
          <w:b/>
          <w:sz w:val="28"/>
          <w:szCs w:val="28"/>
          <w:lang w:val="nl-NL"/>
        </w:rPr>
        <w:t>D.</w:t>
      </w:r>
      <w:r w:rsidRPr="0012214B">
        <w:rPr>
          <w:rFonts w:ascii="Times New Roman" w:hAnsi="Times New Roman" w:cs="Times New Roman"/>
          <w:sz w:val="28"/>
          <w:szCs w:val="28"/>
          <w:lang w:val="nl-NL"/>
        </w:rPr>
        <w:t xml:space="preserve"> 1/14 giây</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B. TỰ LUẬN: Viết câu trả lời hoặc lời giải cho các câu sau(7 điểm)</w:t>
      </w:r>
    </w:p>
    <w:p w:rsidR="00CB135A" w:rsidRPr="0012214B" w:rsidRDefault="00CB135A" w:rsidP="00D32FAF">
      <w:pPr>
        <w:spacing w:before="6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 xml:space="preserve">Câu 13. </w:t>
      </w:r>
      <w:r w:rsidRPr="0012214B">
        <w:rPr>
          <w:rFonts w:ascii="Times New Roman" w:hAnsi="Times New Roman" w:cs="Times New Roman"/>
          <w:sz w:val="28"/>
          <w:szCs w:val="28"/>
          <w:lang w:val="pl-PL"/>
        </w:rPr>
        <w:t>Phát biểu định luật phản xạ ánh sáng vẽ hình minh họa</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l-PL"/>
        </w:rPr>
        <w:t>(3điểm)</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4.</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l-PL"/>
        </w:rPr>
        <w:t>Âm có thể truyền được trong môi trường nào và không truyền dược trong môi trường nào? So sánh tốc độ truyền âm trong các môi trường đó.(2 điểm)</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 xml:space="preserve">Câu 15. </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Vật như thế nào thì phản xạ âm tốt, phản xạ âm kém? Cho ví dụ?</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b) Em phải đứng cách xa núi ít nhất là bao nhiêu để tại đó, em nghe được tiếng vang của tiếng nói mình? Biết rằng vận tốc truyền âm trong không khí là 340m/s. (2 điểm)</w:t>
      </w:r>
    </w:p>
    <w:p w:rsidR="00CB135A" w:rsidRPr="0012214B" w:rsidRDefault="007379F4" w:rsidP="007379F4">
      <w:pPr>
        <w:tabs>
          <w:tab w:val="left" w:pos="0"/>
          <w:tab w:val="right" w:leader="dot" w:pos="9639"/>
        </w:tabs>
        <w:spacing w:before="120"/>
        <w:jc w:val="center"/>
        <w:rPr>
          <w:rFonts w:ascii="Times New Roman" w:hAnsi="Times New Roman" w:cs="Times New Roman"/>
          <w:b/>
          <w:sz w:val="26"/>
          <w:szCs w:val="26"/>
          <w:lang w:val="pl-PL"/>
        </w:rPr>
      </w:pPr>
      <w:r w:rsidRPr="0012214B">
        <w:rPr>
          <w:rFonts w:ascii="Times New Roman" w:hAnsi="Times New Roman" w:cs="Times New Roman"/>
          <w:b/>
          <w:sz w:val="26"/>
          <w:szCs w:val="26"/>
          <w:lang w:val="pl-PL"/>
        </w:rPr>
        <w:t>ĐÁP ÁN</w:t>
      </w:r>
    </w:p>
    <w:p w:rsidR="00CB135A" w:rsidRPr="0012214B" w:rsidRDefault="00CB135A" w:rsidP="00D32FAF">
      <w:pPr>
        <w:spacing w:before="120"/>
        <w:rPr>
          <w:rFonts w:ascii="Times New Roman" w:hAnsi="Times New Roman" w:cs="Times New Roman"/>
          <w:sz w:val="26"/>
          <w:szCs w:val="26"/>
          <w:lang w:val="nl-NL"/>
        </w:rPr>
      </w:pPr>
      <w:r w:rsidRPr="0012214B">
        <w:rPr>
          <w:rFonts w:ascii="Times New Roman" w:hAnsi="Times New Roman" w:cs="Times New Roman"/>
          <w:b/>
          <w:sz w:val="26"/>
          <w:szCs w:val="26"/>
          <w:lang w:val="nl-NL"/>
        </w:rPr>
        <w:t>Phần 1</w:t>
      </w:r>
      <w:r w:rsidRPr="0012214B">
        <w:rPr>
          <w:rFonts w:ascii="Times New Roman" w:hAnsi="Times New Roman" w:cs="Times New Roman"/>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CB135A" w:rsidRPr="0012214B" w:rsidTr="00D32FAF">
        <w:trPr>
          <w:trHeight w:val="401"/>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Câu hỏi</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1</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2</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3</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4</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5</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6</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7</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8</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9</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0</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1</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2</w:t>
            </w:r>
          </w:p>
        </w:tc>
      </w:tr>
      <w:tr w:rsidR="00CB135A" w:rsidRPr="0012214B" w:rsidTr="00D32FAF">
        <w:trPr>
          <w:trHeight w:val="285"/>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Đáp án</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D</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r>
    </w:tbl>
    <w:p w:rsidR="00CB135A" w:rsidRPr="0012214B" w:rsidRDefault="00CB135A" w:rsidP="00D32FAF">
      <w:pPr>
        <w:spacing w:before="120"/>
        <w:jc w:val="both"/>
        <w:rPr>
          <w:rFonts w:ascii="Times New Roman" w:hAnsi="Times New Roman" w:cs="Times New Roman"/>
          <w:bCs/>
          <w:iCs/>
          <w:sz w:val="26"/>
          <w:szCs w:val="26"/>
          <w:lang w:val="es-ES"/>
        </w:rPr>
      </w:pPr>
      <w:r w:rsidRPr="0012214B">
        <w:rPr>
          <w:rFonts w:ascii="Times New Roman" w:hAnsi="Times New Roman" w:cs="Times New Roman"/>
          <w:b/>
          <w:iCs/>
          <w:sz w:val="26"/>
          <w:szCs w:val="26"/>
          <w:lang w:val="es-ES"/>
        </w:rPr>
        <w:t>Phần 2.</w:t>
      </w:r>
      <w:r w:rsidRPr="0012214B">
        <w:rPr>
          <w:rFonts w:ascii="Times New Roman" w:hAnsi="Times New Roman" w:cs="Times New Roman"/>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CB135A" w:rsidRPr="0012214B" w:rsidTr="00D32FAF">
        <w:trPr>
          <w:trHeight w:val="562"/>
        </w:trPr>
        <w:tc>
          <w:tcPr>
            <w:tcW w:w="1418"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Câu</w:t>
            </w:r>
          </w:p>
        </w:tc>
        <w:tc>
          <w:tcPr>
            <w:tcW w:w="6237"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Đáp án</w:t>
            </w:r>
          </w:p>
        </w:tc>
        <w:tc>
          <w:tcPr>
            <w:tcW w:w="1559" w:type="dxa"/>
            <w:shd w:val="clear" w:color="auto" w:fill="auto"/>
          </w:tcPr>
          <w:p w:rsidR="00CB135A" w:rsidRPr="0012214B" w:rsidRDefault="00CB135A" w:rsidP="00D32FAF">
            <w:pPr>
              <w:spacing w:before="120"/>
              <w:jc w:val="both"/>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 xml:space="preserve">  Điểm</w:t>
            </w:r>
          </w:p>
        </w:tc>
      </w:tr>
      <w:tr w:rsidR="00CB135A" w:rsidRPr="0012214B" w:rsidTr="00D32FAF">
        <w:trPr>
          <w:trHeight w:val="1480"/>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3</w:t>
            </w:r>
          </w:p>
          <w:p w:rsidR="00CB135A" w:rsidRPr="0012214B" w:rsidRDefault="00CB135A" w:rsidP="00D32FAF">
            <w:pPr>
              <w:spacing w:before="120"/>
              <w:jc w:val="center"/>
              <w:rPr>
                <w:rFonts w:ascii="Times New Roman" w:hAnsi="Times New Roman" w:cs="Times New Roman"/>
                <w:bCs/>
                <w:iCs/>
                <w:sz w:val="28"/>
                <w:szCs w:val="26"/>
                <w:lang w:val="es-ES"/>
              </w:rPr>
            </w:pPr>
          </w:p>
        </w:tc>
        <w:tc>
          <w:tcPr>
            <w:tcW w:w="6237" w:type="dxa"/>
            <w:shd w:val="clear" w:color="auto" w:fill="auto"/>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 xml:space="preserve">-  Tia phản xạ nằm trong cùng mặt phẳng với tia tới và đường pháp tuyến với gương ở </w:t>
            </w:r>
          </w:p>
          <w:p w:rsidR="00CB135A" w:rsidRPr="0012214B" w:rsidRDefault="00CB135A" w:rsidP="00D32FAF">
            <w:pPr>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before="120"/>
              <w:rPr>
                <w:rFonts w:ascii="Times New Roman" w:hAnsi="Times New Roman" w:cs="Times New Roman"/>
                <w:sz w:val="28"/>
                <w:szCs w:val="26"/>
                <w:lang w:val="nl-NL"/>
              </w:rPr>
            </w:pPr>
            <w:r w:rsidRPr="0012214B">
              <w:rPr>
                <w:rFonts w:ascii="Times New Roman" w:hAnsi="Times New Roman" w:cs="Times New Roman"/>
                <w:sz w:val="28"/>
                <w:szCs w:val="28"/>
                <w:lang w:val="pt-BR"/>
              </w:rPr>
              <w:tab/>
              <w:t xml:space="preserve">- Vẽ hình đúng,  Nếu đúng tên các tia, góc.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tc>
      </w:tr>
      <w:tr w:rsidR="00CB135A" w:rsidRPr="0012214B" w:rsidTr="00D32FAF">
        <w:trPr>
          <w:trHeight w:val="1345"/>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4</w:t>
            </w:r>
          </w:p>
          <w:p w:rsidR="00CB135A" w:rsidRPr="0012214B" w:rsidRDefault="00CB135A" w:rsidP="00D32FAF">
            <w:pPr>
              <w:spacing w:before="120"/>
              <w:jc w:val="center"/>
              <w:rPr>
                <w:rFonts w:ascii="Times New Roman" w:hAnsi="Times New Roman" w:cs="Times New Roman"/>
                <w:b/>
                <w:bCs/>
                <w:iCs/>
                <w:sz w:val="28"/>
                <w:szCs w:val="26"/>
                <w:lang w:val="es-ES"/>
              </w:rPr>
            </w:pPr>
          </w:p>
        </w:tc>
        <w:tc>
          <w:tcPr>
            <w:tcW w:w="6237" w:type="dxa"/>
            <w:shd w:val="clear" w:color="auto" w:fill="auto"/>
          </w:tcPr>
          <w:p w:rsidR="00CB135A" w:rsidRPr="0012214B" w:rsidRDefault="00CB135A" w:rsidP="00D32FAF">
            <w:pPr>
              <w:jc w:val="both"/>
              <w:rPr>
                <w:rFonts w:ascii="Times New Roman" w:hAnsi="Times New Roman" w:cs="Times New Roman"/>
                <w:b/>
                <w:sz w:val="28"/>
                <w:szCs w:val="28"/>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w:t>
            </w:r>
            <w:r w:rsidRPr="0012214B">
              <w:rPr>
                <w:rFonts w:ascii="Times New Roman" w:hAnsi="Times New Roman" w:cs="Times New Roman"/>
                <w:sz w:val="28"/>
                <w:szCs w:val="28"/>
                <w:lang w:val="es-ES"/>
              </w:rPr>
              <w:t xml:space="preserve"> </w:t>
            </w: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lang w:val="es-ES"/>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w:t>
            </w:r>
            <w:r w:rsidRPr="0012214B">
              <w:rPr>
                <w:rFonts w:ascii="Times New Roman" w:hAnsi="Times New Roman" w:cs="Times New Roman"/>
                <w:sz w:val="28"/>
                <w:szCs w:val="28"/>
                <w:lang w:val="es-ES"/>
              </w:rPr>
              <w:t xml:space="preserve"> </w:t>
            </w:r>
            <w:r w:rsidRPr="0012214B">
              <w:rPr>
                <w:rFonts w:ascii="Times New Roman" w:hAnsi="Times New Roman" w:cs="Times New Roman"/>
                <w:sz w:val="28"/>
                <w:szCs w:val="28"/>
              </w:rPr>
              <w:t xml:space="preserve">Vận tốc truyền âm trong chất rắn là tốt nhất đến chất lỏng và đến chất khí.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tc>
      </w:tr>
      <w:tr w:rsidR="00CB135A" w:rsidRPr="0012214B" w:rsidTr="00D32FAF">
        <w:trPr>
          <w:trHeight w:val="1794"/>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iCs/>
                <w:sz w:val="26"/>
                <w:szCs w:val="26"/>
                <w:lang w:val="es-ES"/>
              </w:rPr>
              <w:t>Câu 15</w:t>
            </w:r>
          </w:p>
        </w:tc>
        <w:tc>
          <w:tcPr>
            <w:tcW w:w="6237" w:type="dxa"/>
            <w:shd w:val="clear" w:color="auto" w:fill="auto"/>
          </w:tcPr>
          <w:p w:rsidR="00CB135A" w:rsidRPr="0012214B" w:rsidRDefault="00CB135A" w:rsidP="00D32FAF">
            <w:pPr>
              <w:spacing w:before="120"/>
              <w:jc w:val="both"/>
              <w:rPr>
                <w:rFonts w:ascii="Times New Roman" w:hAnsi="Times New Roman" w:cs="Times New Roman"/>
                <w:sz w:val="28"/>
                <w:szCs w:val="26"/>
                <w:lang w:val="es-AR"/>
              </w:rPr>
            </w:pPr>
            <w:r w:rsidRPr="0012214B">
              <w:rPr>
                <w:rFonts w:ascii="Times New Roman" w:hAnsi="Times New Roman" w:cs="Times New Roman"/>
                <w:sz w:val="28"/>
                <w:szCs w:val="26"/>
                <w:lang w:val="es-AR"/>
              </w:rPr>
              <w:tab/>
              <w:t>Những vật cứng, có bề mặt nhẵn phản xạ âm tốt và những vật mềm, xốp, có mặt gồ ghề phản xạ âm kém</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w:t>
            </w:r>
            <w:r w:rsidRPr="0012214B">
              <w:rPr>
                <w:rFonts w:ascii="Times New Roman" w:hAnsi="Times New Roman" w:cs="Times New Roman"/>
                <w:sz w:val="28"/>
                <w:szCs w:val="28"/>
              </w:rPr>
              <w:lastRenderedPageBreak/>
              <w:t xml:space="preserve">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spacing w:before="120"/>
              <w:jc w:val="center"/>
              <w:rPr>
                <w:rFonts w:ascii="Times New Roman" w:hAnsi="Times New Roman" w:cs="Times New Roman"/>
                <w:sz w:val="26"/>
                <w:szCs w:val="26"/>
                <w:lang w:val="es-AR"/>
              </w:rPr>
            </w:pPr>
            <w:r w:rsidRPr="0012214B">
              <w:rPr>
                <w:rFonts w:ascii="Times New Roman" w:hAnsi="Times New Roman" w:cs="Times New Roman"/>
                <w:sz w:val="28"/>
                <w:szCs w:val="28"/>
              </w:rPr>
              <w:t>S=v.t= 340. 1/30=11.3 (m)</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lastRenderedPageBreak/>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tc>
      </w:tr>
    </w:tbl>
    <w:p w:rsidR="00CB135A" w:rsidRPr="0012214B" w:rsidRDefault="00CB135A" w:rsidP="00D32FAF">
      <w:pPr>
        <w:spacing w:before="120"/>
        <w:jc w:val="both"/>
        <w:rPr>
          <w:rFonts w:ascii="Times New Roman" w:hAnsi="Times New Roman" w:cs="Times New Roman"/>
          <w:sz w:val="26"/>
          <w:szCs w:val="26"/>
          <w:lang w:val="nl-NL"/>
        </w:rPr>
      </w:pPr>
    </w:p>
    <w:p w:rsidR="00CB135A" w:rsidRPr="0012214B" w:rsidRDefault="00CB135A" w:rsidP="00D32FAF">
      <w:pPr>
        <w:widowControl w:val="0"/>
        <w:autoSpaceDE w:val="0"/>
        <w:autoSpaceDN w:val="0"/>
        <w:adjustRightInd w:val="0"/>
        <w:jc w:val="both"/>
        <w:rPr>
          <w:rFonts w:ascii="Times New Roman" w:hAnsi="Times New Roman" w:cs="Times New Roman"/>
          <w:sz w:val="26"/>
          <w:szCs w:val="26"/>
          <w:lang w:val="pl-PL"/>
        </w:rPr>
      </w:pPr>
      <w:r w:rsidRPr="0012214B">
        <w:rPr>
          <w:rFonts w:ascii="Times New Roman" w:hAnsi="Times New Roman" w:cs="Times New Roman"/>
          <w:sz w:val="26"/>
          <w:szCs w:val="26"/>
          <w:lang w:val="pl-PL"/>
        </w:rPr>
        <w:t xml:space="preserve"> </w:t>
      </w:r>
    </w:p>
    <w:p w:rsidR="007379F4" w:rsidRPr="0012214B" w:rsidRDefault="00CB135A" w:rsidP="007379F4">
      <w:pPr>
        <w:widowControl w:val="0"/>
        <w:autoSpaceDE w:val="0"/>
        <w:autoSpaceDN w:val="0"/>
        <w:adjustRightInd w:val="0"/>
        <w:jc w:val="both"/>
        <w:rPr>
          <w:rFonts w:ascii="Times New Roman" w:hAnsi="Times New Roman" w:cs="Times New Roman"/>
          <w:b/>
          <w:bCs/>
          <w:sz w:val="28"/>
          <w:szCs w:val="28"/>
          <w:lang w:val="nl-NL"/>
        </w:rPr>
      </w:pPr>
      <w:r w:rsidRPr="0012214B">
        <w:rPr>
          <w:rFonts w:ascii="Times New Roman" w:hAnsi="Times New Roman" w:cs="Times New Roman"/>
          <w:sz w:val="26"/>
          <w:szCs w:val="26"/>
          <w:lang w:val="pl-PL"/>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7379F4">
      <w:pPr>
        <w:widowControl w:val="0"/>
        <w:autoSpaceDE w:val="0"/>
        <w:autoSpaceDN w:val="0"/>
        <w:adjustRightInd w:val="0"/>
        <w:jc w:val="both"/>
        <w:rPr>
          <w:rFonts w:ascii="Times New Roman" w:hAnsi="Times New Roman" w:cs="Times New Roman"/>
          <w:b/>
          <w:bCs/>
          <w:sz w:val="28"/>
          <w:szCs w:val="28"/>
          <w:lang w:val="nl-NL"/>
        </w:rPr>
      </w:pP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b/>
          <w:sz w:val="28"/>
          <w:szCs w:val="28"/>
          <w:lang w:val="pt-BR"/>
        </w:rPr>
        <w:t xml:space="preserve">I. </w:t>
      </w:r>
      <w:r w:rsidRPr="0012214B">
        <w:rPr>
          <w:rFonts w:ascii="Times New Roman" w:hAnsi="Times New Roman" w:cs="Times New Roman"/>
          <w:b/>
          <w:sz w:val="28"/>
          <w:szCs w:val="28"/>
          <w:u w:val="single"/>
          <w:lang w:val="pt-BR"/>
        </w:rPr>
        <w:t>TRẮC NGHIỆM</w:t>
      </w:r>
      <w:r w:rsidRPr="0012214B">
        <w:rPr>
          <w:rFonts w:ascii="Times New Roman" w:hAnsi="Times New Roman" w:cs="Times New Roman"/>
          <w:b/>
          <w:sz w:val="28"/>
          <w:szCs w:val="28"/>
          <w:lang w:val="pt-BR"/>
        </w:rPr>
        <w:t xml:space="preserve">: (3 ĐIỂM) </w:t>
      </w:r>
      <w:r w:rsidRPr="0012214B">
        <w:rPr>
          <w:rFonts w:ascii="Times New Roman" w:hAnsi="Times New Roman" w:cs="Times New Roman"/>
          <w:b/>
          <w:i/>
          <w:sz w:val="28"/>
          <w:szCs w:val="28"/>
          <w:lang w:val="pt-BR"/>
        </w:rPr>
        <w:t>KHOANH TRÒN CHỮ CÁI ĐỨNG TRƯỚC CÂU TRẢ LỜI ĐÚNG</w:t>
      </w:r>
      <w:r w:rsidRPr="0012214B">
        <w:rPr>
          <w:rFonts w:ascii="Times New Roman" w:hAnsi="Times New Roman" w:cs="Times New Roman"/>
          <w:sz w:val="28"/>
          <w:szCs w:val="28"/>
          <w:lang w:val="pt-BR"/>
        </w:rPr>
        <w:t xml:space="preserve"> :</w:t>
      </w:r>
    </w:p>
    <w:p w:rsidR="00CB135A" w:rsidRPr="0012214B" w:rsidRDefault="00CB135A" w:rsidP="00D32FAF">
      <w:pPr>
        <w:spacing w:before="60"/>
        <w:jc w:val="both"/>
        <w:rPr>
          <w:rFonts w:ascii="Times New Roman" w:hAnsi="Times New Roman" w:cs="Times New Roman"/>
          <w:sz w:val="28"/>
          <w:szCs w:val="28"/>
          <w:lang w:val="pt-BR"/>
        </w:rPr>
      </w:pPr>
      <w:r w:rsidRPr="0012214B">
        <w:rPr>
          <w:rFonts w:ascii="Times New Roman" w:hAnsi="Times New Roman" w:cs="Times New Roman"/>
          <w:b/>
          <w:color w:val="0000FF"/>
          <w:szCs w:val="28"/>
          <w:lang w:val="pt-BR"/>
        </w:rPr>
        <w:t>Câu 1:</w:t>
      </w:r>
      <w:r w:rsidRPr="0012214B">
        <w:rPr>
          <w:rFonts w:ascii="Times New Roman" w:hAnsi="Times New Roman" w:cs="Times New Roman"/>
          <w:sz w:val="28"/>
          <w:szCs w:val="28"/>
          <w:lang w:val="pt-BR"/>
        </w:rPr>
        <w:t xml:space="preserve"> Ta nhìn thấy trời đang nắng ngoài cánh đồng khi</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A. </w:t>
      </w:r>
      <w:r w:rsidRPr="0012214B">
        <w:rPr>
          <w:rFonts w:ascii="Times New Roman" w:hAnsi="Times New Roman" w:cs="Times New Roman"/>
          <w:sz w:val="28"/>
          <w:szCs w:val="28"/>
          <w:lang w:val="pt-BR"/>
        </w:rPr>
        <w:t>Cánh đồng hắt ánh sáng Mặt Trời vào mắt ta.</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B. </w:t>
      </w:r>
      <w:r w:rsidRPr="0012214B">
        <w:rPr>
          <w:rFonts w:ascii="Times New Roman" w:hAnsi="Times New Roman" w:cs="Times New Roman"/>
          <w:sz w:val="28"/>
          <w:szCs w:val="28"/>
          <w:lang w:val="pt-BR"/>
        </w:rPr>
        <w:t>Cánh đồng nằm trong vùng có ánh sáng.</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C. </w:t>
      </w:r>
      <w:r w:rsidRPr="0012214B">
        <w:rPr>
          <w:rFonts w:ascii="Times New Roman" w:hAnsi="Times New Roman" w:cs="Times New Roman"/>
          <w:sz w:val="28"/>
          <w:szCs w:val="28"/>
          <w:lang w:val="pt-BR"/>
        </w:rPr>
        <w:t>Mặt Trời chiếu ánh sáng thẳng vào cánh đồng.</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D. </w:t>
      </w:r>
      <w:r w:rsidRPr="0012214B">
        <w:rPr>
          <w:rFonts w:ascii="Times New Roman" w:hAnsi="Times New Roman" w:cs="Times New Roman"/>
          <w:sz w:val="28"/>
          <w:szCs w:val="28"/>
          <w:lang w:val="pt-BR"/>
        </w:rPr>
        <w:t>Mắt hướng ra phía cánh đồ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2:</w:t>
      </w:r>
      <w:r w:rsidRPr="0012214B">
        <w:rPr>
          <w:rFonts w:ascii="Times New Roman" w:hAnsi="Times New Roman" w:cs="Times New Roman"/>
          <w:sz w:val="28"/>
          <w:szCs w:val="28"/>
        </w:rPr>
        <w:t xml:space="preserve"> Âm phát ra càng to khi:</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guồn âm dao động càng mạnh.</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Nguồn âm có kích thước càng lớn.</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Nguồn âm có khối lương càng lớn.</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Nguồn âm dao động càng nhanh.</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3:</w:t>
      </w:r>
      <w:r w:rsidRPr="0012214B">
        <w:rPr>
          <w:rFonts w:ascii="Times New Roman" w:hAnsi="Times New Roman" w:cs="Times New Roman"/>
          <w:sz w:val="28"/>
          <w:szCs w:val="28"/>
        </w:rPr>
        <w:t xml:space="preserve"> Vật phản xạ âm tốt là những vật có bề mặt:</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hẵn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Mấp mô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Gồ ghề và mềm.</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Phẳng và sáng.</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jc w:val="both"/>
        <w:rPr>
          <w:lang w:val="fr-FR"/>
        </w:rPr>
      </w:pPr>
      <w:r w:rsidRPr="0012214B">
        <w:rPr>
          <w:b/>
          <w:color w:val="0000FF"/>
          <w:lang w:val="fr-FR"/>
        </w:rPr>
        <w:t>Câu 4:</w:t>
      </w:r>
      <w:r w:rsidRPr="0012214B">
        <w:rPr>
          <w:lang w:val="fr-FR"/>
        </w:rPr>
        <w:t xml:space="preserve"> Khoảng cách từ một điểm sáng S đến gương phẳng bằng : 1m.</w:t>
      </w:r>
    </w:p>
    <w:p w:rsidR="00CB135A" w:rsidRPr="0012214B" w:rsidRDefault="00CB135A" w:rsidP="00D32FAF">
      <w:pPr>
        <w:spacing w:before="60"/>
        <w:ind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Hỏi khoảng cách ảnh S’ của điểm sáng S đến gương phẳng bằng bao nhiêu?</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lang w:val="fr-FR"/>
        </w:rPr>
        <w:t xml:space="preserve">A. </w:t>
      </w:r>
      <w:r w:rsidRPr="0012214B">
        <w:rPr>
          <w:rFonts w:ascii="Times New Roman" w:hAnsi="Times New Roman" w:cs="Times New Roman"/>
          <w:sz w:val="28"/>
          <w:szCs w:val="28"/>
          <w:lang w:val="fr-FR"/>
        </w:rPr>
        <w:t>1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B. </w:t>
      </w:r>
      <w:r w:rsidRPr="0012214B">
        <w:rPr>
          <w:rFonts w:ascii="Times New Roman" w:hAnsi="Times New Roman" w:cs="Times New Roman"/>
          <w:sz w:val="28"/>
          <w:szCs w:val="28"/>
          <w:lang w:val="fr-FR"/>
        </w:rPr>
        <w:t>1,5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C. </w:t>
      </w:r>
      <w:r w:rsidRPr="0012214B">
        <w:rPr>
          <w:rFonts w:ascii="Times New Roman" w:hAnsi="Times New Roman" w:cs="Times New Roman"/>
          <w:sz w:val="28"/>
          <w:szCs w:val="28"/>
          <w:lang w:val="fr-FR"/>
        </w:rPr>
        <w:t>0,5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D. </w:t>
      </w:r>
      <w:r w:rsidRPr="0012214B">
        <w:rPr>
          <w:rFonts w:ascii="Times New Roman" w:hAnsi="Times New Roman" w:cs="Times New Roman"/>
          <w:sz w:val="28"/>
          <w:szCs w:val="28"/>
          <w:lang w:val="fr-FR"/>
        </w:rPr>
        <w:t>2m</w:t>
      </w:r>
    </w:p>
    <w:p w:rsidR="00CB135A" w:rsidRPr="0012214B" w:rsidRDefault="00CB135A" w:rsidP="00D32FAF">
      <w:pPr>
        <w:spacing w:before="40" w:after="40"/>
        <w:jc w:val="both"/>
        <w:rPr>
          <w:rFonts w:ascii="Times New Roman" w:hAnsi="Times New Roman" w:cs="Times New Roman"/>
          <w:sz w:val="28"/>
          <w:szCs w:val="28"/>
        </w:rPr>
      </w:pPr>
      <w:r w:rsidRPr="0012214B">
        <w:rPr>
          <w:rFonts w:ascii="Times New Roman" w:hAnsi="Times New Roman" w:cs="Times New Roman"/>
          <w:b/>
          <w:color w:val="0000FF"/>
          <w:szCs w:val="28"/>
        </w:rPr>
        <w:t>Câu 5:</w:t>
      </w:r>
      <w:r w:rsidRPr="0012214B">
        <w:rPr>
          <w:rFonts w:ascii="Times New Roman" w:hAnsi="Times New Roman" w:cs="Times New Roman"/>
          <w:sz w:val="28"/>
          <w:szCs w:val="28"/>
        </w:rPr>
        <w:t xml:space="preserve"> Ta có thể nghe thấy tiếng vang khi:</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đến tai ta trước âm phát ra</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át ra và âm phản xạ đến tai cùng một lúc</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nghe được cách âm trực tiếp ít nhất 1/15giây</w:t>
      </w:r>
    </w:p>
    <w:p w:rsidR="00CB135A" w:rsidRPr="0012214B" w:rsidRDefault="00CB135A" w:rsidP="00D32FAF">
      <w:pPr>
        <w:spacing w:before="60"/>
        <w:ind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D. </w:t>
      </w:r>
      <w:r w:rsidRPr="0012214B">
        <w:rPr>
          <w:rFonts w:ascii="Times New Roman" w:hAnsi="Times New Roman" w:cs="Times New Roman"/>
          <w:sz w:val="28"/>
          <w:szCs w:val="28"/>
          <w:lang w:val="fr-FR"/>
        </w:rPr>
        <w:tab/>
        <w:t xml:space="preserve">     Âm phản xạ gặp vật cản</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6:</w:t>
      </w:r>
      <w:r w:rsidRPr="0012214B">
        <w:rPr>
          <w:rFonts w:ascii="Times New Roman" w:hAnsi="Times New Roman" w:cs="Times New Roman"/>
          <w:sz w:val="28"/>
          <w:szCs w:val="28"/>
        </w:rPr>
        <w:t xml:space="preserve"> Em hãy tìm nguồn sáng trong những vật sau:</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Bóng đèn đang sáng.</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C. Bàn ghế.</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Mặt Trờ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ră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7:</w:t>
      </w:r>
      <w:r w:rsidRPr="0012214B">
        <w:rPr>
          <w:rFonts w:ascii="Times New Roman" w:hAnsi="Times New Roman" w:cs="Times New Roman"/>
          <w:sz w:val="28"/>
          <w:szCs w:val="28"/>
        </w:rPr>
        <w:t xml:space="preserve"> Âm thanh được tạo ra nhờ?</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hiệt.</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Ánh sá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Dao động</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Điện.</w:t>
      </w:r>
    </w:p>
    <w:p w:rsidR="00CB135A" w:rsidRPr="0012214B" w:rsidRDefault="00CB135A" w:rsidP="007379F4">
      <w:pPr>
        <w:spacing w:after="200" w:line="276" w:lineRule="auto"/>
        <w:rPr>
          <w:rFonts w:ascii="Times New Roman" w:hAnsi="Times New Roman" w:cs="Times New Roman"/>
          <w:sz w:val="28"/>
          <w:szCs w:val="28"/>
          <w:lang w:val="nl-NL"/>
        </w:rPr>
      </w:pPr>
      <w:r w:rsidRPr="0012214B">
        <w:rPr>
          <w:rFonts w:ascii="Times New Roman" w:hAnsi="Times New Roman" w:cs="Times New Roman"/>
          <w:b/>
          <w:color w:val="0000FF"/>
          <w:szCs w:val="28"/>
          <w:lang w:val="nl-NL"/>
        </w:rPr>
        <w:br w:type="page"/>
      </w:r>
      <w:r w:rsidRPr="0012214B">
        <w:rPr>
          <w:rFonts w:ascii="Times New Roman" w:hAnsi="Times New Roman" w:cs="Times New Roman"/>
          <w:b/>
          <w:color w:val="0000FF"/>
          <w:szCs w:val="28"/>
          <w:lang w:val="nl-NL"/>
        </w:rPr>
        <w:lastRenderedPageBreak/>
        <w:t>Câu 8:</w:t>
      </w:r>
      <w:r w:rsidRPr="0012214B">
        <w:rPr>
          <w:rFonts w:ascii="Times New Roman" w:hAnsi="Times New Roman" w:cs="Times New Roman"/>
          <w:sz w:val="28"/>
          <w:szCs w:val="28"/>
          <w:lang w:val="nl-NL"/>
        </w:rPr>
        <w:t xml:space="preserve"> Vật nào dưới đây không được gọi là nguồn âm</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Chiếc sáo đang để trên bàn.</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Mặt trống dao động.</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C. </w:t>
      </w:r>
      <w:r w:rsidRPr="0012214B">
        <w:rPr>
          <w:rFonts w:ascii="Times New Roman" w:hAnsi="Times New Roman" w:cs="Times New Roman"/>
          <w:sz w:val="28"/>
          <w:szCs w:val="28"/>
          <w:lang w:val="nl-NL"/>
        </w:rPr>
        <w:t>Dây đàn dao động.</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D. </w:t>
      </w:r>
      <w:r w:rsidRPr="0012214B">
        <w:rPr>
          <w:rFonts w:ascii="Times New Roman" w:hAnsi="Times New Roman" w:cs="Times New Roman"/>
          <w:sz w:val="28"/>
          <w:szCs w:val="28"/>
          <w:lang w:val="nl-NL"/>
        </w:rPr>
        <w:t>Âm thoa dao độ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9:</w:t>
      </w:r>
      <w:r w:rsidRPr="0012214B">
        <w:rPr>
          <w:rFonts w:ascii="Times New Roman" w:hAnsi="Times New Roman" w:cs="Times New Roman"/>
          <w:sz w:val="28"/>
          <w:szCs w:val="28"/>
        </w:rPr>
        <w:t xml:space="preserve"> Trong 5 giây, vật thực hiện được 30 dao động. Tần số dao động của vật là:</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5 Hz</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6 Hz</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30 Hz</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150 Hz</w:t>
      </w:r>
    </w:p>
    <w:p w:rsidR="00CB135A" w:rsidRPr="0012214B" w:rsidRDefault="00CB135A" w:rsidP="00D32FAF">
      <w:pPr>
        <w:spacing w:before="60"/>
        <w:jc w:val="both"/>
        <w:rPr>
          <w:rFonts w:ascii="Times New Roman" w:hAnsi="Times New Roman" w:cs="Times New Roman"/>
          <w:sz w:val="28"/>
          <w:szCs w:val="28"/>
          <w:lang w:val="nl-NL"/>
        </w:rPr>
      </w:pPr>
      <w:r w:rsidRPr="0012214B">
        <w:rPr>
          <w:rFonts w:ascii="Times New Roman" w:hAnsi="Times New Roman" w:cs="Times New Roman"/>
          <w:b/>
          <w:color w:val="0000FF"/>
          <w:szCs w:val="28"/>
          <w:lang w:val="nl-NL"/>
        </w:rPr>
        <w:t>Câu 10:</w:t>
      </w:r>
      <w:r w:rsidRPr="0012214B">
        <w:rPr>
          <w:rFonts w:ascii="Times New Roman" w:hAnsi="Times New Roman" w:cs="Times New Roman"/>
          <w:sz w:val="28"/>
          <w:szCs w:val="28"/>
          <w:lang w:val="nl-NL"/>
        </w:rPr>
        <w:t xml:space="preserve"> Góc tới bằng bao nhiêu nếu góc hợp bởi tia phản xạ với pháp tuyến của gương phẳng là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2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C.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4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D. 90</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12214B" w:rsidRDefault="00CB135A" w:rsidP="00D32FAF">
      <w:pPr>
        <w:spacing w:before="60"/>
        <w:jc w:val="both"/>
        <w:rPr>
          <w:rFonts w:ascii="Times New Roman" w:hAnsi="Times New Roman" w:cs="Times New Roman"/>
          <w:sz w:val="28"/>
          <w:szCs w:val="28"/>
          <w:lang w:val="fr-FR"/>
        </w:rPr>
      </w:pPr>
      <w:r w:rsidRPr="0012214B">
        <w:rPr>
          <w:rFonts w:ascii="Times New Roman" w:hAnsi="Times New Roman" w:cs="Times New Roman"/>
          <w:b/>
          <w:color w:val="0000FF"/>
          <w:szCs w:val="28"/>
          <w:lang w:val="fr-FR"/>
        </w:rPr>
        <w:t>Câu 11:</w:t>
      </w:r>
      <w:r w:rsidRPr="0012214B">
        <w:rPr>
          <w:rFonts w:ascii="Times New Roman" w:hAnsi="Times New Roman" w:cs="Times New Roman"/>
          <w:sz w:val="28"/>
          <w:szCs w:val="28"/>
          <w:lang w:val="fr-FR"/>
        </w:rPr>
        <w:t xml:space="preserve"> Nếu nhìn vào gương, thấy ảnh ảo nhỏ hơn vật thì kết luận đó là:</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B hoặc C</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Gương phẳ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Gương cầu lõm</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Gương cầu lồi</w:t>
      </w:r>
    </w:p>
    <w:p w:rsidR="00CB135A" w:rsidRPr="0012214B" w:rsidRDefault="00CB135A" w:rsidP="00D32FAF">
      <w:pPr>
        <w:rPr>
          <w:rFonts w:ascii="Times New Roman" w:hAnsi="Times New Roman" w:cs="Times New Roman"/>
          <w:b/>
          <w:sz w:val="28"/>
          <w:szCs w:val="28"/>
        </w:rPr>
      </w:pPr>
    </w:p>
    <w:p w:rsidR="00CB135A" w:rsidRPr="0012214B" w:rsidRDefault="00CB135A" w:rsidP="00D32FAF">
      <w:pPr>
        <w:spacing w:before="60"/>
        <w:rPr>
          <w:rFonts w:ascii="Times New Roman" w:hAnsi="Times New Roman" w:cs="Times New Roman"/>
          <w:b/>
          <w:sz w:val="28"/>
          <w:szCs w:val="28"/>
          <w:lang w:val="tr-TR"/>
        </w:rPr>
      </w:pPr>
      <w:r w:rsidRPr="0012214B">
        <w:rPr>
          <w:rFonts w:ascii="Times New Roman" w:hAnsi="Times New Roman" w:cs="Times New Roman"/>
          <w:b/>
          <w:sz w:val="28"/>
          <w:szCs w:val="28"/>
          <w:lang w:val="tr-TR"/>
        </w:rPr>
        <w:t>II. TỰ LUẬN: Trả lời các câu hỏi sau (7 điểm)</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1</w:t>
      </w:r>
      <w:r w:rsidRPr="0012214B">
        <w:rPr>
          <w:rFonts w:ascii="Times New Roman" w:hAnsi="Times New Roman" w:cs="Times New Roman"/>
          <w:sz w:val="28"/>
          <w:szCs w:val="28"/>
          <w:lang w:val="nb-NO"/>
        </w:rPr>
        <w:t>: Trong lớp học người ta lắp nhiều bóng đèn ở các vị trí khác nhau mà không dùng 1 bóng đèn có công suất lớn. Giải thích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2:</w:t>
      </w:r>
    </w:p>
    <w:p w:rsidR="00CB135A" w:rsidRPr="0012214B" w:rsidRDefault="00CB135A" w:rsidP="00160D07">
      <w:pPr>
        <w:numPr>
          <w:ilvl w:val="0"/>
          <w:numId w:val="53"/>
        </w:num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rPr>
        <w:t>Phát biểu định luật phản xạ ánh sáng?</w:t>
      </w:r>
    </w:p>
    <w:p w:rsidR="00CB135A" w:rsidRPr="0012214B" w:rsidRDefault="00CB135A" w:rsidP="00D32FAF">
      <w:pPr>
        <w:rPr>
          <w:rFonts w:ascii="Times New Roman" w:hAnsi="Times New Roman" w:cs="Times New Roman"/>
          <w:sz w:val="28"/>
          <w:szCs w:val="28"/>
          <w:lang w:val="nl-NL"/>
        </w:rPr>
      </w:pPr>
      <w:r w:rsidRPr="0012214B">
        <w:rPr>
          <w:rFonts w:ascii="Times New Roman" w:hAnsi="Times New Roman" w:cs="Times New Roman"/>
          <w:sz w:val="28"/>
          <w:szCs w:val="28"/>
        </w:rPr>
        <w:t xml:space="preserve">      b)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8"/>
          <w:szCs w:val="28"/>
          <w:lang w:val="nb-NO"/>
        </w:rPr>
        <w:t xml:space="preserve">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3:</w:t>
      </w:r>
      <w:r w:rsidRPr="0012214B">
        <w:rPr>
          <w:rFonts w:ascii="Times New Roman" w:hAnsi="Times New Roman" w:cs="Times New Roman"/>
          <w:sz w:val="28"/>
          <w:szCs w:val="28"/>
          <w:lang w:val="nb-NO"/>
        </w:rPr>
        <w:t xml:space="preserve">Tính độ sâu của đáy biển tại một nơi mà thời gian kể từ khi tàu phát ra siêu âm đến khi nhận được siêu âm phản xạ lại là 1s. Biết vận tốc truyền siêu âm trong nước là 1500m/s. </w:t>
      </w:r>
    </w:p>
    <w:p w:rsidR="00CB135A" w:rsidRPr="0012214B" w:rsidRDefault="00CB135A" w:rsidP="00D32FAF">
      <w:pPr>
        <w:tabs>
          <w:tab w:val="left" w:pos="567"/>
        </w:tabs>
        <w:rPr>
          <w:rFonts w:ascii="Times New Roman" w:hAnsi="Times New Roman" w:cs="Times New Roman"/>
          <w:sz w:val="28"/>
          <w:szCs w:val="28"/>
        </w:rPr>
      </w:pPr>
    </w:p>
    <w:p w:rsidR="00CB135A" w:rsidRPr="0012214B" w:rsidRDefault="00CB135A" w:rsidP="00D32FAF">
      <w:pPr>
        <w:tabs>
          <w:tab w:val="left" w:pos="567"/>
        </w:tabs>
        <w:rPr>
          <w:rFonts w:ascii="Times New Roman" w:hAnsi="Times New Roman" w:cs="Times New Roman"/>
          <w:sz w:val="28"/>
          <w:szCs w:val="28"/>
          <w:lang w:val="nb-NO"/>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Âm</w:t>
      </w:r>
      <w:r w:rsidRPr="0012214B">
        <w:rPr>
          <w:rFonts w:ascii="Times New Roman" w:hAnsi="Times New Roman" w:cs="Times New Roman"/>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8"/>
          <w:szCs w:val="28"/>
          <w:lang w:val="nb-NO"/>
        </w:rPr>
        <w:t xml:space="preserve"> </w:t>
      </w:r>
    </w:p>
    <w:p w:rsidR="00CB135A" w:rsidRPr="0012214B" w:rsidRDefault="00CB135A" w:rsidP="00D32FAF">
      <w:pPr>
        <w:spacing w:after="200" w:line="276" w:lineRule="auto"/>
        <w:rPr>
          <w:rFonts w:ascii="Times New Roman" w:hAnsi="Times New Roman" w:cs="Times New Roman"/>
          <w:sz w:val="28"/>
          <w:szCs w:val="28"/>
          <w:lang w:val="nb-NO"/>
        </w:rPr>
      </w:pPr>
      <w:r w:rsidRPr="0012214B">
        <w:rPr>
          <w:rFonts w:ascii="Times New Roman" w:hAnsi="Times New Roman" w:cs="Times New Roman"/>
          <w:sz w:val="28"/>
          <w:szCs w:val="28"/>
          <w:lang w:val="nb-NO"/>
        </w:rPr>
        <w:br w:type="page"/>
      </w:r>
    </w:p>
    <w:p w:rsidR="00CB135A" w:rsidRPr="0012214B" w:rsidRDefault="00CB135A" w:rsidP="00D32FAF">
      <w:pPr>
        <w:spacing w:after="200"/>
        <w:jc w:val="center"/>
        <w:rPr>
          <w:rFonts w:ascii="Times New Roman" w:hAnsi="Times New Roman" w:cs="Times New Roman"/>
          <w:b/>
          <w:sz w:val="28"/>
          <w:szCs w:val="28"/>
          <w:lang w:val="nb-NO"/>
        </w:rPr>
      </w:pPr>
      <w:r w:rsidRPr="0012214B">
        <w:rPr>
          <w:rFonts w:ascii="Times New Roman" w:hAnsi="Times New Roman" w:cs="Times New Roman"/>
          <w:b/>
          <w:sz w:val="28"/>
          <w:szCs w:val="28"/>
          <w:lang w:val="nb-NO"/>
        </w:rPr>
        <w:lastRenderedPageBreak/>
        <w:t xml:space="preserve">ĐÁP ÁN VÀ BIỂU ĐIỂM THI HỌC KÌ I </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 Trắc nghiệm (3đ)</w:t>
      </w:r>
    </w:p>
    <w:tbl>
      <w:tblPr>
        <w:tblStyle w:val="TableGrid"/>
        <w:tblW w:w="0" w:type="auto"/>
        <w:tblLook w:val="04A0" w:firstRow="1" w:lastRow="0" w:firstColumn="1" w:lastColumn="0" w:noHBand="0" w:noVBand="1"/>
      </w:tblPr>
      <w:tblGrid>
        <w:gridCol w:w="2394"/>
        <w:gridCol w:w="2394"/>
        <w:gridCol w:w="2394"/>
        <w:gridCol w:w="2394"/>
      </w:tblGrid>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D</w:t>
            </w:r>
          </w:p>
        </w:tc>
        <w:tc>
          <w:tcPr>
            <w:tcW w:w="2394" w:type="dxa"/>
          </w:tcPr>
          <w:p w:rsidR="00CB135A" w:rsidRPr="0012214B" w:rsidRDefault="00CB135A" w:rsidP="00D32FAF">
            <w:pPr>
              <w:spacing w:after="200"/>
              <w:ind w:left="360"/>
              <w:rPr>
                <w:rFonts w:ascii="Times New Roman" w:hAnsi="Times New Roman" w:cs="Times New Roman"/>
                <w:sz w:val="28"/>
                <w:szCs w:val="28"/>
                <w:lang w:val="nb-NO"/>
              </w:rPr>
            </w:pPr>
          </w:p>
        </w:tc>
      </w:tr>
    </w:tbl>
    <w:p w:rsidR="00CB135A" w:rsidRPr="0012214B" w:rsidRDefault="00CB135A" w:rsidP="00D32FAF">
      <w:pPr>
        <w:spacing w:after="200"/>
        <w:rPr>
          <w:rFonts w:ascii="Times New Roman" w:hAnsi="Times New Roman" w:cs="Times New Roman"/>
          <w:sz w:val="28"/>
          <w:szCs w:val="28"/>
          <w:lang w:val="nb-NO"/>
        </w:rPr>
      </w:pP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I: Tự luận (7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b/>
          <w:sz w:val="28"/>
          <w:szCs w:val="28"/>
          <w:lang w:val="nb-NO"/>
        </w:rPr>
        <w:t>Câu 1 (2đ):</w:t>
      </w:r>
      <w:r w:rsidRPr="0012214B">
        <w:rPr>
          <w:rFonts w:ascii="Times New Roman" w:hAnsi="Times New Roman" w:cs="Times New Roman"/>
          <w:sz w:val="28"/>
          <w:szCs w:val="28"/>
          <w:lang w:val="nb-NO"/>
        </w:rPr>
        <w:t xml:space="preserve"> Giải thích được nếu lắp một bóng đèn công suất lớn sẽ xuất hiện hiện tượng bóng mờ, bóng nửa tối. Do đó phải lắp nhiều bóng đèn ở các vị trí khác nhau để khắc phục hiện tượng trên.</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2(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 Phát biểu định luật phản xạ ánh sáng (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 Học sinh giải thích được ảnh qua gương cầu lồi nhỏ hơn vật và vùng nhìn thấy của gương cầu lồi lớn hơn vùng nhìn thấy của gương phẳng có cùng kích thước.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3 (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óm tắt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âu trả lời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hay số tính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4(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qua các môi trường: rắn, lỏng, khí. Âm không truyền qua môi trường chân không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trong chất rắn nhanh nhất. Âm truyền trong chất khí chậm nhất (0,5đ)</w:t>
      </w:r>
    </w:p>
    <w:p w:rsidR="00CB135A" w:rsidRPr="0012214B" w:rsidRDefault="00CB135A" w:rsidP="00D32FAF">
      <w:pPr>
        <w:ind w:right="45"/>
        <w:rPr>
          <w:rFonts w:ascii="Times New Roman" w:hAnsi="Times New Roman" w:cs="Times New Roman"/>
          <w:sz w:val="28"/>
          <w:szCs w:val="28"/>
        </w:rPr>
      </w:pPr>
      <w:r w:rsidRPr="0012214B">
        <w:rPr>
          <w:rFonts w:ascii="Times New Roman" w:hAnsi="Times New Roman" w:cs="Times New Roman"/>
          <w:sz w:val="28"/>
          <w:szCs w:val="28"/>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12214B">
        <w:rPr>
          <w:rFonts w:ascii="Times New Roman" w:hAnsi="Times New Roman" w:cs="Times New Roman"/>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rPr>
        <w:drawing>
          <wp:anchor distT="0" distB="0" distL="114300" distR="114300" simplePos="0" relativeHeight="252026880" behindDoc="0" locked="0" layoutInCell="1" allowOverlap="1" wp14:anchorId="36072392" wp14:editId="4AEC76AC">
            <wp:simplePos x="0" y="0"/>
            <wp:positionH relativeFrom="column">
              <wp:posOffset>1530350</wp:posOffset>
            </wp:positionH>
            <wp:positionV relativeFrom="paragraph">
              <wp:posOffset>158750</wp:posOffset>
            </wp:positionV>
            <wp:extent cx="2181225" cy="1381125"/>
            <wp:effectExtent l="0" t="0" r="9525" b="9525"/>
            <wp:wrapSquare wrapText="bothSides"/>
            <wp:docPr id="68"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p>
    <w:p w:rsidR="00CB135A" w:rsidRPr="0012214B" w:rsidRDefault="00CB135A" w:rsidP="00D32FAF">
      <w:pPr>
        <w:rPr>
          <w:rFonts w:ascii="Times New Roman" w:hAnsi="Times New Roman" w:cs="Times New Roman"/>
          <w:b/>
        </w:rPr>
      </w:pPr>
    </w:p>
    <w:p w:rsidR="00CB135A" w:rsidRPr="0012214B" w:rsidRDefault="00CB135A" w:rsidP="00D32FAF">
      <w:pPr>
        <w:rPr>
          <w:rFonts w:ascii="Times New Roman" w:hAnsi="Times New Roman" w:cs="Times New Roman"/>
          <w:b/>
        </w:rPr>
      </w:pPr>
      <w:r w:rsidRPr="0012214B">
        <w:rPr>
          <w:rFonts w:ascii="Times New Roman" w:hAnsi="Times New Roman" w:cs="Times New Roman"/>
          <w:b/>
        </w:rPr>
        <w:t>4. Đáp án và biểu điểm</w:t>
      </w:r>
    </w:p>
    <w:p w:rsidR="00CB135A" w:rsidRPr="0012214B" w:rsidRDefault="00CB135A" w:rsidP="00D32FAF">
      <w:pPr>
        <w:rPr>
          <w:rFonts w:ascii="Times New Roman" w:hAnsi="Times New Roman" w:cs="Times New Roman"/>
          <w:lang w:val="nl-NL"/>
        </w:rPr>
      </w:pP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rPr>
              <mc:AlternateContent>
                <mc:Choice Requires="wps">
                  <w:drawing>
                    <wp:anchor distT="0" distB="0" distL="114300" distR="114300" simplePos="0" relativeHeight="252014592" behindDoc="0" locked="0" layoutInCell="1" allowOverlap="1" wp14:anchorId="6C918E22" wp14:editId="27068C8A">
                      <wp:simplePos x="0" y="0"/>
                      <wp:positionH relativeFrom="column">
                        <wp:posOffset>3190875</wp:posOffset>
                      </wp:positionH>
                      <wp:positionV relativeFrom="paragraph">
                        <wp:posOffset>349250</wp:posOffset>
                      </wp:positionV>
                      <wp:extent cx="19050" cy="967740"/>
                      <wp:effectExtent l="0" t="0" r="19050" b="22860"/>
                      <wp:wrapNone/>
                      <wp:docPr id="309"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"/>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2012544" behindDoc="0" locked="0" layoutInCell="1" allowOverlap="1" wp14:anchorId="414A4A0C" wp14:editId="5A0785E0">
                      <wp:simplePos x="0" y="0"/>
                      <wp:positionH relativeFrom="column">
                        <wp:posOffset>2660015</wp:posOffset>
                      </wp:positionH>
                      <wp:positionV relativeFrom="paragraph">
                        <wp:posOffset>344805</wp:posOffset>
                      </wp:positionV>
                      <wp:extent cx="266700" cy="483870"/>
                      <wp:effectExtent l="0" t="0" r="76200" b="49530"/>
                      <wp:wrapNone/>
                      <wp:docPr id="310"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1"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">
                      <v:stroke endarrow="block"/>
                    </v:line>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2016640" behindDoc="0" locked="0" layoutInCell="1" allowOverlap="1" wp14:anchorId="6DA7C235" wp14:editId="57D2514E">
                      <wp:simplePos x="0" y="0"/>
                      <wp:positionH relativeFrom="column">
                        <wp:posOffset>3504565</wp:posOffset>
                      </wp:positionH>
                      <wp:positionV relativeFrom="paragraph">
                        <wp:posOffset>344805</wp:posOffset>
                      </wp:positionV>
                      <wp:extent cx="266700" cy="483870"/>
                      <wp:effectExtent l="0" t="0" r="19050" b="30480"/>
                      <wp:wrapNone/>
                      <wp:docPr id="311"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2" o:spid="_x0000_s1026" style="position:absolute;flip:y;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"/>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12214B" w:rsidRDefault="00CB135A" w:rsidP="00D32FAF">
            <w:pPr>
              <w:spacing w:line="276" w:lineRule="auto"/>
              <w:rPr>
                <w:rFonts w:ascii="Times New Roman" w:hAnsi="Times New Roman" w:cs="Times New Roman"/>
                <w:i/>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lastRenderedPageBreak/>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2015616" behindDoc="0" locked="0" layoutInCell="1" allowOverlap="1" wp14:anchorId="3A860650" wp14:editId="42ACF0E5">
                      <wp:simplePos x="0" y="0"/>
                      <wp:positionH relativeFrom="column">
                        <wp:posOffset>3238500</wp:posOffset>
                      </wp:positionH>
                      <wp:positionV relativeFrom="paragraph">
                        <wp:posOffset>150495</wp:posOffset>
                      </wp:positionV>
                      <wp:extent cx="266700" cy="485775"/>
                      <wp:effectExtent l="0" t="38100" r="57150" b="28575"/>
                      <wp:wrapNone/>
                      <wp:docPr id="312"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flip: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">
                      <v:stroke endarrow="block"/>
                    </v:line>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3568" behindDoc="0" locked="0" layoutInCell="1" allowOverlap="1" wp14:anchorId="7FA2661E" wp14:editId="14348071">
                      <wp:simplePos x="0" y="0"/>
                      <wp:positionH relativeFrom="column">
                        <wp:posOffset>2923540</wp:posOffset>
                      </wp:positionH>
                      <wp:positionV relativeFrom="paragraph">
                        <wp:posOffset>151130</wp:posOffset>
                      </wp:positionV>
                      <wp:extent cx="266700" cy="483870"/>
                      <wp:effectExtent l="0" t="0" r="19050" b="30480"/>
                      <wp:wrapNone/>
                      <wp:docPr id="313"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"/>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2025856" behindDoc="0" locked="0" layoutInCell="1" allowOverlap="1" wp14:anchorId="3D3025F9" wp14:editId="7B2DA0C3">
                      <wp:simplePos x="0" y="0"/>
                      <wp:positionH relativeFrom="column">
                        <wp:posOffset>4126865</wp:posOffset>
                      </wp:positionH>
                      <wp:positionV relativeFrom="paragraph">
                        <wp:posOffset>21590</wp:posOffset>
                      </wp:positionV>
                      <wp:extent cx="88900" cy="241935"/>
                      <wp:effectExtent l="8255" t="5080" r="7620" b="10160"/>
                      <wp:wrapNone/>
                      <wp:docPr id="314"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 o:spid="_x0000_s1026" style="position:absolute;flip:x;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4832" behindDoc="0" locked="0" layoutInCell="1" allowOverlap="1" wp14:anchorId="207D5AD8" wp14:editId="0412C9A5">
                      <wp:simplePos x="0" y="0"/>
                      <wp:positionH relativeFrom="column">
                        <wp:posOffset>3860165</wp:posOffset>
                      </wp:positionH>
                      <wp:positionV relativeFrom="paragraph">
                        <wp:posOffset>21590</wp:posOffset>
                      </wp:positionV>
                      <wp:extent cx="88900" cy="241935"/>
                      <wp:effectExtent l="8255" t="5080" r="7620" b="10160"/>
                      <wp:wrapNone/>
                      <wp:docPr id="315"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6" o:spid="_x0000_s1026" style="position:absolute;flip:x;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3808" behindDoc="0" locked="0" layoutInCell="1" allowOverlap="1" wp14:anchorId="5FCE62C1" wp14:editId="0BAF7F93">
                      <wp:simplePos x="0" y="0"/>
                      <wp:positionH relativeFrom="column">
                        <wp:posOffset>3593465</wp:posOffset>
                      </wp:positionH>
                      <wp:positionV relativeFrom="paragraph">
                        <wp:posOffset>21590</wp:posOffset>
                      </wp:positionV>
                      <wp:extent cx="88900" cy="241935"/>
                      <wp:effectExtent l="8255" t="5080" r="7620" b="10160"/>
                      <wp:wrapNone/>
                      <wp:docPr id="316"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7" o:spid="_x0000_s1026" style="position:absolute;flip:x;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2784" behindDoc="0" locked="0" layoutInCell="1" allowOverlap="1" wp14:anchorId="66BDEEBC" wp14:editId="1F7C9550">
                      <wp:simplePos x="0" y="0"/>
                      <wp:positionH relativeFrom="column">
                        <wp:posOffset>3326765</wp:posOffset>
                      </wp:positionH>
                      <wp:positionV relativeFrom="paragraph">
                        <wp:posOffset>21590</wp:posOffset>
                      </wp:positionV>
                      <wp:extent cx="88900" cy="241935"/>
                      <wp:effectExtent l="8255" t="5080" r="7620" b="10160"/>
                      <wp:wrapNone/>
                      <wp:docPr id="317"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8" o:spid="_x0000_s1026" style="position:absolute;flip:x;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1760" behindDoc="0" locked="0" layoutInCell="1" allowOverlap="1" wp14:anchorId="0978F0F0" wp14:editId="7FBFD69D">
                      <wp:simplePos x="0" y="0"/>
                      <wp:positionH relativeFrom="column">
                        <wp:posOffset>3060065</wp:posOffset>
                      </wp:positionH>
                      <wp:positionV relativeFrom="paragraph">
                        <wp:posOffset>21590</wp:posOffset>
                      </wp:positionV>
                      <wp:extent cx="88900" cy="241935"/>
                      <wp:effectExtent l="8255" t="5080" r="7620" b="10160"/>
                      <wp:wrapNone/>
                      <wp:docPr id="318"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9" o:spid="_x0000_s1026" style="position:absolute;flip:x;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0736" behindDoc="0" locked="0" layoutInCell="1" allowOverlap="1" wp14:anchorId="7D994469" wp14:editId="7BE26840">
                      <wp:simplePos x="0" y="0"/>
                      <wp:positionH relativeFrom="column">
                        <wp:posOffset>2793365</wp:posOffset>
                      </wp:positionH>
                      <wp:positionV relativeFrom="paragraph">
                        <wp:posOffset>21590</wp:posOffset>
                      </wp:positionV>
                      <wp:extent cx="88900" cy="241935"/>
                      <wp:effectExtent l="8255" t="5080" r="7620" b="10160"/>
                      <wp:wrapNone/>
                      <wp:docPr id="319"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0" o:spid="_x0000_s1026" style="position:absolute;flip:x;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9712" behindDoc="0" locked="0" layoutInCell="1" allowOverlap="1" wp14:anchorId="37C6660C" wp14:editId="5145AB82">
                      <wp:simplePos x="0" y="0"/>
                      <wp:positionH relativeFrom="column">
                        <wp:posOffset>2526665</wp:posOffset>
                      </wp:positionH>
                      <wp:positionV relativeFrom="paragraph">
                        <wp:posOffset>21590</wp:posOffset>
                      </wp:positionV>
                      <wp:extent cx="88900" cy="241935"/>
                      <wp:effectExtent l="8255" t="5080" r="7620" b="10160"/>
                      <wp:wrapNone/>
                      <wp:docPr id="64"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1" o:spid="_x0000_s1026" style="position:absolute;flip:x;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8688" behindDoc="0" locked="0" layoutInCell="1" allowOverlap="1" wp14:anchorId="78D16933" wp14:editId="14BDB49A">
                      <wp:simplePos x="0" y="0"/>
                      <wp:positionH relativeFrom="column">
                        <wp:posOffset>2259965</wp:posOffset>
                      </wp:positionH>
                      <wp:positionV relativeFrom="paragraph">
                        <wp:posOffset>21590</wp:posOffset>
                      </wp:positionV>
                      <wp:extent cx="88900" cy="241935"/>
                      <wp:effectExtent l="8255" t="5080" r="7620" b="10160"/>
                      <wp:wrapNone/>
                      <wp:docPr id="65"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2" o:spid="_x0000_s1026" style="position:absolute;flip:x;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7664" behindDoc="0" locked="0" layoutInCell="1" allowOverlap="1" wp14:anchorId="4CC64126" wp14:editId="6CBE3A66">
                      <wp:simplePos x="0" y="0"/>
                      <wp:positionH relativeFrom="column">
                        <wp:posOffset>2171065</wp:posOffset>
                      </wp:positionH>
                      <wp:positionV relativeFrom="paragraph">
                        <wp:posOffset>21590</wp:posOffset>
                      </wp:positionV>
                      <wp:extent cx="711200" cy="0"/>
                      <wp:effectExtent l="5080" t="5080" r="7620" b="13970"/>
                      <wp:wrapNone/>
                      <wp:docPr id="66"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3"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"/>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1520" behindDoc="0" locked="0" layoutInCell="1" allowOverlap="1" wp14:anchorId="58D354F6" wp14:editId="3E6F4F96">
                      <wp:simplePos x="0" y="0"/>
                      <wp:positionH relativeFrom="column">
                        <wp:posOffset>2882265</wp:posOffset>
                      </wp:positionH>
                      <wp:positionV relativeFrom="paragraph">
                        <wp:posOffset>21590</wp:posOffset>
                      </wp:positionV>
                      <wp:extent cx="1689100" cy="0"/>
                      <wp:effectExtent l="11430" t="5080" r="13970" b="13970"/>
                      <wp:wrapNone/>
                      <wp:docPr id="67"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4"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"/>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lastRenderedPageBreak/>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rPr>
              <w:drawing>
                <wp:inline distT="0" distB="0" distL="0" distR="0" wp14:anchorId="4F4D0EC0" wp14:editId="5A3BACBF">
                  <wp:extent cx="2000250" cy="1562100"/>
                  <wp:effectExtent l="0" t="0" r="0" b="0"/>
                  <wp:docPr id="69"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8"/>
          <w:szCs w:val="28"/>
          <w:lang w:val="sv-SE"/>
        </w:rPr>
      </w:pP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12214B" w:rsidRDefault="00CB135A" w:rsidP="00D32FAF">
      <w:pPr>
        <w:spacing w:before="60"/>
        <w:rPr>
          <w:rFonts w:ascii="Times New Roman" w:hAnsi="Times New Roman" w:cs="Times New Roman"/>
          <w:sz w:val="28"/>
          <w:szCs w:val="28"/>
        </w:rPr>
      </w:pPr>
      <w:r w:rsidRPr="0012214B">
        <w:rPr>
          <w:rFonts w:ascii="Times New Roman" w:hAnsi="Times New Roman" w:cs="Times New Roman"/>
          <w:sz w:val="28"/>
          <w:szCs w:val="28"/>
        </w:rPr>
        <w:t>A. Lớn bằng vật</w:t>
      </w:r>
      <w:r w:rsidRPr="0012214B">
        <w:rPr>
          <w:rFonts w:ascii="Times New Roman" w:hAnsi="Times New Roman" w:cs="Times New Roman"/>
          <w:sz w:val="28"/>
          <w:szCs w:val="28"/>
        </w:rPr>
        <w:tab/>
        <w:t>B. Bé hơn vật.</w:t>
      </w:r>
      <w:r w:rsidRPr="0012214B">
        <w:rPr>
          <w:rFonts w:ascii="Times New Roman" w:hAnsi="Times New Roman" w:cs="Times New Roman"/>
          <w:sz w:val="28"/>
          <w:szCs w:val="28"/>
        </w:rPr>
        <w:tab/>
        <w:t xml:space="preserve">   </w:t>
      </w:r>
      <w:r w:rsidRPr="0012214B">
        <w:rPr>
          <w:rFonts w:ascii="Times New Roman" w:hAnsi="Times New Roman" w:cs="Times New Roman"/>
          <w:sz w:val="28"/>
          <w:szCs w:val="28"/>
        </w:rPr>
        <w:tab/>
        <w:t>C. Gấp đôi vật</w:t>
      </w:r>
      <w:r w:rsidRPr="0012214B">
        <w:rPr>
          <w:rFonts w:ascii="Times New Roman" w:hAnsi="Times New Roman" w:cs="Times New Roman"/>
          <w:sz w:val="28"/>
          <w:szCs w:val="28"/>
        </w:rPr>
        <w:tab/>
      </w:r>
      <w:r w:rsidRPr="0012214B">
        <w:rPr>
          <w:rFonts w:ascii="Times New Roman" w:hAnsi="Times New Roman" w:cs="Times New Roman"/>
          <w:sz w:val="28"/>
          <w:szCs w:val="28"/>
        </w:rPr>
        <w:tab/>
        <w:t>D. Lớn hơn vật.</w:t>
      </w:r>
    </w:p>
    <w:p w:rsidR="00CB135A" w:rsidRPr="0012214B" w:rsidRDefault="00CB135A" w:rsidP="00D32FAF">
      <w:pPr>
        <w:spacing w:before="40" w:after="40"/>
        <w:rPr>
          <w:rFonts w:ascii="Times New Roman" w:hAnsi="Times New Roman" w:cs="Times New Roman"/>
          <w:b/>
          <w:sz w:val="28"/>
          <w:szCs w:val="28"/>
        </w:rPr>
      </w:pPr>
      <w:r w:rsidRPr="0012214B">
        <w:rPr>
          <w:rFonts w:ascii="Times New Roman" w:hAnsi="Times New Roman" w:cs="Times New Roman"/>
          <w:b/>
          <w:sz w:val="28"/>
          <w:szCs w:val="28"/>
        </w:rPr>
        <w:t>Câu 2: Vật nào sau đây không phải là nguồn sá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Ngôi sao trên bầu trời ban đêm</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Bếp lửa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Bóng đèn dây tóc đang sá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3: Vật phản xạ tốt là những vật có bề mặ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 Phẳng và mềm</w:t>
      </w:r>
      <w:r w:rsidRPr="0012214B">
        <w:rPr>
          <w:rFonts w:ascii="Times New Roman" w:hAnsi="Times New Roman" w:cs="Times New Roman"/>
          <w:sz w:val="28"/>
          <w:szCs w:val="28"/>
        </w:rPr>
        <w:tab/>
        <w:t xml:space="preserve">    B. Nhẵn và cứng          C. Gồ ghề và mềm</w:t>
      </w:r>
      <w:r w:rsidRPr="0012214B">
        <w:rPr>
          <w:rFonts w:ascii="Times New Roman" w:hAnsi="Times New Roman" w:cs="Times New Roman"/>
          <w:sz w:val="28"/>
          <w:szCs w:val="28"/>
        </w:rPr>
        <w:tab/>
        <w:t xml:space="preserve">      D. Mấp mô và cứ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4: Chiếu một tia tới lên gương phẳng. Biết góc phản xạ i’ = 30</w:t>
      </w:r>
      <w:r w:rsidRPr="0012214B">
        <w:rPr>
          <w:rFonts w:ascii="Times New Roman" w:hAnsi="Times New Roman" w:cs="Times New Roman"/>
          <w:b/>
          <w:sz w:val="28"/>
          <w:szCs w:val="28"/>
          <w:vertAlign w:val="superscript"/>
        </w:rPr>
        <w:t xml:space="preserve">0 </w:t>
      </w:r>
      <w:r w:rsidRPr="0012214B">
        <w:rPr>
          <w:rFonts w:ascii="Times New Roman" w:hAnsi="Times New Roman" w:cs="Times New Roman"/>
          <w:b/>
          <w:sz w:val="28"/>
          <w:szCs w:val="28"/>
        </w:rPr>
        <w:t>, góc tới bằ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 15</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9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t>C. 60</w:t>
      </w:r>
      <w:r w:rsidRPr="0012214B">
        <w:rPr>
          <w:rFonts w:ascii="Times New Roman" w:hAnsi="Times New Roman" w:cs="Times New Roman"/>
          <w:sz w:val="28"/>
          <w:szCs w:val="28"/>
          <w:vertAlign w:val="superscript"/>
        </w:rPr>
        <w:t xml:space="preserve">0 </w:t>
      </w:r>
      <w:r w:rsidRPr="0012214B">
        <w:rPr>
          <w:rFonts w:ascii="Times New Roman" w:hAnsi="Times New Roman" w:cs="Times New Roman"/>
          <w:sz w:val="28"/>
          <w:szCs w:val="28"/>
        </w:rPr>
        <w:tab/>
      </w:r>
      <w:r w:rsidRPr="0012214B">
        <w:rPr>
          <w:rFonts w:ascii="Times New Roman" w:hAnsi="Times New Roman" w:cs="Times New Roman"/>
          <w:sz w:val="28"/>
          <w:szCs w:val="28"/>
        </w:rPr>
        <w:tab/>
        <w:t>D. 3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5: Nguyên nhân nào dẫn đến hiện tượng nhật thực?</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A. Mặt trời ngừng phát ra ánh sang</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 bỗng nhiên biến m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D. Người quan sát đướng nữa sau trái đất</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6: Ảnh tạo bởi gương cầu lồi và gương phẳng của cùng một vật sẽ như thế nào?</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A. Ảnh ở gương cầu lồi sẽ nhỏ hơn ảnh ở gương phẳng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B. Ảnh ở gương cầu lồi bằng ảnh ở gương phẳ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C. Khi tần số  dao động lớn  hơ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Cả ba trường hợp trên</w:t>
      </w:r>
    </w:p>
    <w:p w:rsidR="00CB135A" w:rsidRPr="0012214B" w:rsidRDefault="00CB135A" w:rsidP="00D32FAF">
      <w:pPr>
        <w:rPr>
          <w:rFonts w:ascii="Times New Roman" w:hAnsi="Times New Roman" w:cs="Times New Roman"/>
          <w:i/>
          <w:iCs/>
          <w:sz w:val="28"/>
          <w:szCs w:val="28"/>
          <w:u w:val="single"/>
        </w:rPr>
      </w:pPr>
      <w:r w:rsidRPr="0012214B">
        <w:rPr>
          <w:rFonts w:ascii="Times New Roman" w:hAnsi="Times New Roman" w:cs="Times New Roman"/>
          <w:b/>
          <w:sz w:val="28"/>
          <w:szCs w:val="28"/>
        </w:rPr>
        <w:t>II.</w:t>
      </w:r>
      <w:r w:rsidRPr="0012214B">
        <w:rPr>
          <w:rFonts w:ascii="Times New Roman" w:hAnsi="Times New Roman" w:cs="Times New Roman"/>
          <w:b/>
          <w:sz w:val="28"/>
          <w:szCs w:val="28"/>
          <w:u w:val="single"/>
        </w:rPr>
        <w:t xml:space="preserve"> PHẦN </w:t>
      </w:r>
      <w:r w:rsidRPr="0012214B">
        <w:rPr>
          <w:rFonts w:ascii="Times New Roman" w:hAnsi="Times New Roman" w:cs="Times New Roman"/>
          <w:b/>
          <w:bCs/>
          <w:sz w:val="28"/>
          <w:szCs w:val="28"/>
          <w:u w:val="single"/>
        </w:rPr>
        <w:t>TỰ LUẬN</w:t>
      </w:r>
      <w:r w:rsidRPr="0012214B">
        <w:rPr>
          <w:rFonts w:ascii="Times New Roman" w:hAnsi="Times New Roman" w:cs="Times New Roman"/>
          <w:b/>
          <w:bCs/>
          <w:i/>
          <w:sz w:val="28"/>
          <w:szCs w:val="28"/>
        </w:rPr>
        <w:t>:</w:t>
      </w:r>
      <w:r w:rsidRPr="0012214B">
        <w:rPr>
          <w:rFonts w:ascii="Times New Roman" w:hAnsi="Times New Roman" w:cs="Times New Roman"/>
          <w:b/>
          <w:i/>
          <w:iCs/>
          <w:sz w:val="28"/>
          <w:szCs w:val="28"/>
        </w:rPr>
        <w:t>(6 điểm)</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Câu 1 </w:t>
      </w:r>
      <w:r w:rsidRPr="0012214B">
        <w:rPr>
          <w:rFonts w:ascii="Times New Roman" w:hAnsi="Times New Roman" w:cs="Times New Roman"/>
          <w:i/>
          <w:sz w:val="28"/>
          <w:szCs w:val="28"/>
        </w:rPr>
        <w:t>(1,5đ):</w:t>
      </w:r>
      <w:r w:rsidRPr="0012214B">
        <w:rPr>
          <w:rFonts w:ascii="Times New Roman" w:hAnsi="Times New Roman" w:cs="Times New Roman"/>
          <w:b/>
          <w:sz w:val="28"/>
          <w:szCs w:val="28"/>
        </w:rPr>
        <w:t xml:space="preserve"> </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a. Phát biểu định luật phản xạ ánh sáng?</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 xml:space="preserve">Câu 2 </w:t>
      </w:r>
      <w:r w:rsidRPr="0012214B">
        <w:rPr>
          <w:rFonts w:ascii="Times New Roman" w:hAnsi="Times New Roman" w:cs="Times New Roman"/>
          <w:i/>
          <w:sz w:val="28"/>
          <w:szCs w:val="28"/>
        </w:rPr>
        <w:t>(1đ) :</w:t>
      </w:r>
      <w:r w:rsidRPr="0012214B">
        <w:rPr>
          <w:rFonts w:ascii="Times New Roman" w:hAnsi="Times New Roman" w:cs="Times New Roman"/>
          <w:sz w:val="28"/>
          <w:szCs w:val="28"/>
        </w:rPr>
        <w:t xml:space="preserve"> Âm</w:t>
      </w:r>
      <w:r w:rsidRPr="0012214B">
        <w:rPr>
          <w:rFonts w:ascii="Times New Roman" w:hAnsi="Times New Roman" w:cs="Times New Roman"/>
          <w:b/>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D32FAF" w:rsidP="00D32FAF">
      <w:pPr>
        <w:spacing w:before="60"/>
        <w:rPr>
          <w:rFonts w:ascii="Times New Roman" w:hAnsi="Times New Roman" w:cs="Times New Roman"/>
          <w:sz w:val="28"/>
          <w:szCs w:val="28"/>
          <w:lang w:val="nb-NO"/>
        </w:rPr>
      </w:pPr>
      <w:r w:rsidRPr="0012214B">
        <w:rPr>
          <w:rFonts w:ascii="Times New Roman" w:hAnsi="Times New Roman" w:cs="Times New Roman"/>
          <w:sz w:val="28"/>
          <w:szCs w:val="28"/>
        </w:rPr>
        <w:pict>
          <v:group id="_x0000_s3934" style="position:absolute;margin-left:281.1pt;margin-top:.9pt;width:201.95pt;height:87.1pt;z-index:252028928" coordorigin="3090,14861" coordsize="4039,1742">
            <v:shape id="_x0000_s3935" type="#_x0000_t202" style="position:absolute;left:4201;top:16252;width:1695;height:351" filled="f" stroked="f">
              <v:textbox style="mso-next-textbox:#_x0000_s3935" inset="0,0,.5mm,0">
                <w:txbxContent>
                  <w:p w:rsidR="00D32FAF" w:rsidRDefault="00D32FAF" w:rsidP="00D32FAF">
                    <w:pPr>
                      <w:jc w:val="center"/>
                    </w:pPr>
                    <w:r>
                      <w:t>Hình 1</w:t>
                    </w:r>
                  </w:p>
                </w:txbxContent>
              </v:textbox>
            </v:shape>
            <v:group id="_x0000_s3936" style="position:absolute;left:3090;top:16018;width:1530;height:85" coordorigin="7858,10851" coordsize="2016,88">
              <v:line id="_x0000_s3937" style="position:absolute" from="7864,10854" to="9874,10854" strokeweight="1.5pt"/>
              <v:line id="_x0000_s3938" style="position:absolute;flip:y" from="7858,10851" to="7926,10936"/>
              <v:line id="_x0000_s3939" style="position:absolute;flip:y" from="7917,10854" to="7985,10939"/>
              <v:line id="_x0000_s3940" style="position:absolute;flip:y" from="7984,10854" to="8052,10939"/>
              <v:line id="_x0000_s3941" style="position:absolute;flip:y" from="8051,10854" to="8119,10939"/>
              <v:line id="_x0000_s3942" style="position:absolute;flip:y" from="8118,10854" to="8186,10939"/>
              <v:line id="_x0000_s3943" style="position:absolute;flip:y" from="8185,10854" to="8253,10939"/>
              <v:line id="_x0000_s3944" style="position:absolute;flip:y" from="8252,10854" to="8320,10939"/>
              <v:line id="_x0000_s3945" style="position:absolute;flip:y" from="8319,10854" to="8387,10939"/>
              <v:line id="_x0000_s3946" style="position:absolute;flip:y" from="8386,10854" to="8454,10939"/>
              <v:line id="_x0000_s3947" style="position:absolute;flip:y" from="8453,10854" to="8521,10939"/>
              <v:line id="_x0000_s3948" style="position:absolute;flip:y" from="8525,10851" to="8593,10936"/>
              <v:line id="_x0000_s3949" style="position:absolute;flip:y" from="8584,10854" to="8652,10939"/>
              <v:line id="_x0000_s3950" style="position:absolute;flip:y" from="8651,10854" to="8719,10939"/>
              <v:line id="_x0000_s3951" style="position:absolute;flip:y" from="8718,10854" to="8786,10939"/>
              <v:line id="_x0000_s3952" style="position:absolute;flip:y" from="8785,10854" to="8853,10939"/>
              <v:line id="_x0000_s3953" style="position:absolute;flip:y" from="8852,10854" to="8920,10939"/>
              <v:line id="_x0000_s3954" style="position:absolute;flip:y" from="8919,10854" to="8987,10939"/>
              <v:line id="_x0000_s3955" style="position:absolute;flip:y" from="8986,10854" to="9054,10939"/>
              <v:line id="_x0000_s3956" style="position:absolute;flip:y" from="9053,10854" to="9121,10939"/>
              <v:line id="_x0000_s3957" style="position:absolute;flip:y" from="9120,10854" to="9188,10939"/>
              <v:line id="_x0000_s3958" style="position:absolute;flip:y" from="9195,10851" to="9263,10936"/>
              <v:line id="_x0000_s3959" style="position:absolute;flip:y" from="9254,10854" to="9322,10939"/>
              <v:line id="_x0000_s3960" style="position:absolute;flip:y" from="9321,10854" to="9389,10939"/>
              <v:line id="_x0000_s3961" style="position:absolute;flip:y" from="9388,10854" to="9456,10939"/>
              <v:line id="_x0000_s3962" style="position:absolute;flip:y" from="9455,10854" to="9523,10939"/>
              <v:line id="_x0000_s3963" style="position:absolute;flip:y" from="9522,10854" to="9590,10939"/>
              <v:line id="_x0000_s3964" style="position:absolute;flip:y" from="9589,10854" to="9657,10939"/>
              <v:line id="_x0000_s3965" style="position:absolute;flip:y" from="9656,10854" to="9724,10939"/>
              <v:line id="_x0000_s3966" style="position:absolute;flip:y" from="9723,10854" to="9791,10939"/>
              <v:line id="_x0000_s3967" style="position:absolute;flip:y" from="9790,10854" to="9858,10939"/>
            </v:group>
            <v:group id="_x0000_s3968" style="position:absolute;left:5459;top:16021;width:1597;height:85" coordorigin="7858,10851" coordsize="2016,88">
              <v:line id="_x0000_s3969" style="position:absolute" from="7864,10854" to="9874,10854" strokeweight="1pt"/>
              <v:line id="_x0000_s3970" style="position:absolute;flip:y" from="7858,10851" to="7926,10936" strokeweight="1pt"/>
              <v:line id="_x0000_s3971" style="position:absolute;flip:y" from="7917,10854" to="7985,10939" strokeweight="1pt"/>
              <v:line id="_x0000_s3972" style="position:absolute;flip:y" from="7984,10854" to="8052,10939" strokeweight="1pt"/>
              <v:line id="_x0000_s3973" style="position:absolute;flip:y" from="8051,10854" to="8119,10939" strokeweight="1pt"/>
              <v:line id="_x0000_s3974" style="position:absolute;flip:y" from="8118,10854" to="8186,10939" strokeweight="1pt"/>
              <v:line id="_x0000_s3975" style="position:absolute;flip:y" from="8185,10854" to="8253,10939" strokeweight="1pt"/>
              <v:line id="_x0000_s3976" style="position:absolute;flip:y" from="8252,10854" to="8320,10939" strokeweight="1pt"/>
              <v:line id="_x0000_s3977" style="position:absolute;flip:y" from="8319,10854" to="8387,10939" strokeweight="1pt"/>
              <v:line id="_x0000_s3978" style="position:absolute;flip:y" from="8386,10854" to="8454,10939" strokeweight="1pt"/>
              <v:line id="_x0000_s3979" style="position:absolute;flip:y" from="8453,10854" to="8521,10939" strokeweight="1pt"/>
              <v:line id="_x0000_s3980" style="position:absolute;flip:y" from="8525,10851" to="8593,10936" strokeweight="1pt"/>
              <v:line id="_x0000_s3981" style="position:absolute;flip:y" from="8584,10854" to="8652,10939" strokeweight="1pt"/>
              <v:line id="_x0000_s3982" style="position:absolute;flip:y" from="8651,10854" to="8719,10939" strokeweight="1pt"/>
              <v:line id="_x0000_s3983" style="position:absolute;flip:y" from="8718,10854" to="8786,10939" strokeweight="1pt"/>
              <v:line id="_x0000_s3984" style="position:absolute;flip:y" from="8785,10854" to="8853,10939" strokeweight="1pt"/>
              <v:line id="_x0000_s3985" style="position:absolute;flip:y" from="8852,10854" to="8920,10939" strokeweight="1pt"/>
              <v:line id="_x0000_s3986" style="position:absolute;flip:y" from="8919,10854" to="8987,10939" strokeweight="1pt"/>
              <v:line id="_x0000_s3987" style="position:absolute;flip:y" from="8986,10854" to="9054,10939" strokeweight="1pt"/>
              <v:line id="_x0000_s3988" style="position:absolute;flip:y" from="9053,10854" to="9121,10939" strokeweight="1pt"/>
              <v:line id="_x0000_s3989" style="position:absolute;flip:y" from="9120,10854" to="9188,10939" strokeweight="1pt"/>
              <v:line id="_x0000_s3990" style="position:absolute;flip:y" from="9195,10851" to="9263,10936" strokeweight="1pt"/>
              <v:line id="_x0000_s3991" style="position:absolute;flip:y" from="9254,10854" to="9322,10939" strokeweight="1pt"/>
              <v:line id="_x0000_s3992" style="position:absolute;flip:y" from="9321,10854" to="9389,10939" strokeweight="1pt"/>
              <v:line id="_x0000_s3993" style="position:absolute;flip:y" from="9388,10854" to="9456,10939" strokeweight="1pt"/>
              <v:line id="_x0000_s3994" style="position:absolute;flip:y" from="9455,10854" to="9523,10939" strokeweight="1pt"/>
              <v:line id="_x0000_s3995" style="position:absolute;flip:y" from="9522,10854" to="9590,10939" strokeweight="1pt"/>
              <v:line id="_x0000_s3996" style="position:absolute;flip:y" from="9589,10854" to="9657,10939" strokeweight="1pt"/>
              <v:line id="_x0000_s3997" style="position:absolute;flip:y" from="9656,10854" to="9724,10939" strokeweight="1pt"/>
              <v:line id="_x0000_s3998" style="position:absolute;flip:y" from="9723,10854" to="9791,10939" strokeweight="1pt"/>
              <v:line id="_x0000_s3999" style="position:absolute;flip:y" from="9790,10854" to="9858,10939" strokeweight="1pt"/>
            </v:group>
            <v:line id="_x0000_s4000" style="position:absolute;flip:y" from="6299,15151" to="6299,15613" strokeweight="1.5pt">
              <v:stroke endarrow="open"/>
            </v:line>
            <v:shape id="_x0000_s4001" type="#_x0000_t202" style="position:absolute;left:6924;top:15414;width:205;height:290" filled="f" stroked="f">
              <v:textbox style="mso-next-textbox:#_x0000_s4001" inset="0,0,0,0">
                <w:txbxContent>
                  <w:p w:rsidR="00D32FAF" w:rsidRDefault="00D32FAF" w:rsidP="00D32FAF">
                    <w:r>
                      <w:t>A</w:t>
                    </w:r>
                  </w:p>
                </w:txbxContent>
              </v:textbox>
            </v:shape>
            <v:shape id="_x0000_s4002" type="#_x0000_t202" style="position:absolute;left:6194;top:14861;width:205;height:290" filled="f" stroked="f">
              <v:textbox style="mso-next-textbox:#_x0000_s4002" inset="0,0,0,0">
                <w:txbxContent>
                  <w:p w:rsidR="00D32FAF" w:rsidRDefault="00D32FAF" w:rsidP="00D32FAF">
                    <w:r>
                      <w:t>B</w:t>
                    </w:r>
                  </w:p>
                </w:txbxContent>
              </v:textbox>
            </v:shape>
            <v:line id="_x0000_s4003" style="position:absolute;flip:y" from="3896,15237" to="3896,15699" strokeweight="1.5pt">
              <v:stroke endarrow="open"/>
            </v:line>
            <v:line id="_x0000_s4004" style="position:absolute;flip:y" from="6291,15613" to="6920,15613" strokeweight="1.5pt">
              <v:stroke endarrow="open"/>
            </v:line>
            <v:shape id="_x0000_s4005" type="#_x0000_t202" style="position:absolute;left:3600;top:15002;width:205;height:290" filled="f" stroked="f">
              <v:textbox style="mso-next-textbox:#_x0000_s4005" inset="0,0,0,0">
                <w:txbxContent>
                  <w:p w:rsidR="00D32FAF" w:rsidRDefault="00D32FAF" w:rsidP="00D32FAF">
                    <w:r>
                      <w:t>B</w:t>
                    </w:r>
                  </w:p>
                </w:txbxContent>
              </v:textbox>
            </v:shape>
            <v:shape id="_x0000_s4006" type="#_x0000_t202" style="position:absolute;left:3629;top:15514;width:205;height:290" filled="f" stroked="f">
              <v:textbox style="mso-next-textbox:#_x0000_s4006" inset="0,0,0,0">
                <w:txbxContent>
                  <w:p w:rsidR="00D32FAF" w:rsidRDefault="00D32FAF" w:rsidP="00D32FAF">
                    <w:r>
                      <w:t>A</w:t>
                    </w:r>
                  </w:p>
                </w:txbxContent>
              </v:textbox>
            </v:shape>
            <v:shape id="_x0000_s4007" type="#_x0000_t202" style="position:absolute;left:6042;top:15470;width:205;height:290" filled="f" stroked="f">
              <v:textbox style="mso-next-textbox:#_x0000_s4007" inset="0,0,0,0">
                <w:txbxContent>
                  <w:p w:rsidR="00D32FAF" w:rsidRDefault="00D32FAF" w:rsidP="00D32FAF">
                    <w:r>
                      <w:t>O</w:t>
                    </w:r>
                  </w:p>
                </w:txbxContent>
              </v:textbox>
            </v:shape>
            <v:shape id="_x0000_s4008" type="#_x0000_t202" style="position:absolute;left:3648;top:16168;width:205;height:290" filled="f" stroked="f">
              <v:textbox style="mso-next-textbox:#_x0000_s4008" inset="0,0,0,0">
                <w:txbxContent>
                  <w:p w:rsidR="00D32FAF" w:rsidRDefault="00D32FAF" w:rsidP="00D32FAF">
                    <w:r>
                      <w:t>a.</w:t>
                    </w:r>
                  </w:p>
                </w:txbxContent>
              </v:textbox>
            </v:shape>
            <v:shape id="_x0000_s4009" type="#_x0000_t202" style="position:absolute;left:6313;top:16168;width:359;height:290" filled="f" stroked="f">
              <v:textbox style="mso-next-textbox:#_x0000_s4009" inset="0,0,0,0">
                <w:txbxContent>
                  <w:p w:rsidR="00D32FAF" w:rsidRDefault="00D32FAF" w:rsidP="00D32FAF">
                    <w:r>
                      <w:t>b.</w:t>
                    </w:r>
                  </w:p>
                </w:txbxContent>
              </v:textbox>
            </v:shape>
            <w10:wrap type="square"/>
          </v:group>
        </w:pic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i/>
          <w:sz w:val="28"/>
          <w:szCs w:val="28"/>
        </w:rPr>
        <w:t>(1,5đ):</w:t>
      </w:r>
    </w:p>
    <w:p w:rsidR="00CB135A" w:rsidRPr="0012214B" w:rsidRDefault="00CB135A" w:rsidP="00D32FAF">
      <w:pPr>
        <w:ind w:firstLine="360"/>
        <w:jc w:val="both"/>
        <w:rPr>
          <w:rFonts w:ascii="Times New Roman" w:hAnsi="Times New Roman" w:cs="Times New Roman"/>
          <w:sz w:val="28"/>
          <w:szCs w:val="28"/>
        </w:rPr>
      </w:pPr>
      <w:r w:rsidRPr="0012214B">
        <w:rPr>
          <w:rFonts w:ascii="Times New Roman" w:hAnsi="Times New Roman" w:cs="Times New Roman"/>
          <w:sz w:val="28"/>
          <w:szCs w:val="28"/>
        </w:rPr>
        <w:t xml:space="preserve"> Tính khoảng cách ngắn nhất từ người nói đến bức tường để ta có thể nghe được tiếng vang. Biết rằng vận tốc truyền âm trong không khí là 340 m/s.</w:t>
      </w:r>
    </w:p>
    <w:p w:rsidR="00CB135A" w:rsidRPr="0012214B" w:rsidRDefault="00D32FAF" w:rsidP="00D32FAF">
      <w:pPr>
        <w:ind w:firstLine="360"/>
        <w:jc w:val="both"/>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line id="_x0000_s4010" style="position:absolute;left:0;text-align:left;z-index:252029952" from="90pt,9.2pt" to="441pt,9.2pt"/>
        </w:pict>
      </w:r>
    </w:p>
    <w:p w:rsidR="007379F4" w:rsidRPr="0012214B" w:rsidRDefault="007379F4" w:rsidP="007379F4">
      <w:pPr>
        <w:spacing w:before="60" w:after="60"/>
        <w:jc w:val="center"/>
        <w:rPr>
          <w:rFonts w:ascii="Times New Roman" w:hAnsi="Times New Roman" w:cs="Times New Roman"/>
          <w:b/>
          <w:sz w:val="28"/>
          <w:szCs w:val="28"/>
          <w:lang w:val="sv-SE"/>
        </w:rPr>
      </w:pPr>
      <w:r w:rsidRPr="0012214B">
        <w:rPr>
          <w:rFonts w:ascii="Times New Roman" w:hAnsi="Times New Roman" w:cs="Times New Roman"/>
          <w:b/>
          <w:sz w:val="28"/>
          <w:szCs w:val="28"/>
          <w:lang w:val="sv-SE"/>
        </w:rPr>
        <w:t>ĐÁP ÁN</w:t>
      </w:r>
    </w:p>
    <w:p w:rsidR="00CB135A" w:rsidRPr="0012214B" w:rsidRDefault="00CB135A" w:rsidP="007379F4">
      <w:pPr>
        <w:spacing w:before="60" w:after="60"/>
        <w:rPr>
          <w:rFonts w:ascii="Times New Roman" w:hAnsi="Times New Roman" w:cs="Times New Roman"/>
          <w:b/>
          <w:sz w:val="28"/>
          <w:szCs w:val="28"/>
          <w:u w:val="single"/>
          <w:lang w:val="sv-SE"/>
        </w:rPr>
      </w:pPr>
      <w:r w:rsidRPr="0012214B">
        <w:rPr>
          <w:rFonts w:ascii="Times New Roman" w:hAnsi="Times New Roman" w:cs="Times New Roman"/>
          <w:b/>
          <w:sz w:val="28"/>
          <w:szCs w:val="28"/>
          <w:u w:val="single"/>
          <w:lang w:val="sv-SE"/>
        </w:rPr>
        <w:t xml:space="preserve">I/ TRẮC NGHIỆM </w:t>
      </w:r>
      <w:r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w:t>
            </w:r>
            <w:r w:rsidRPr="0012214B">
              <w:rPr>
                <w:rFonts w:ascii="Times New Roman" w:hAnsi="Times New Roman" w:cs="Times New Roman"/>
                <w:sz w:val="28"/>
                <w:szCs w:val="28"/>
              </w:rPr>
              <w:lastRenderedPageBreak/>
              <w:t xml:space="preserve">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pPr>
        <w:rPr>
          <w:rFonts w:ascii="Times New Roman" w:hAnsi="Times New Roman" w:cs="Times New Roman"/>
          <w:szCs w:val="28"/>
        </w:rPr>
      </w:pPr>
      <w:r w:rsidRPr="0012214B">
        <w:rPr>
          <w:rFonts w:ascii="Times New Roman" w:hAnsi="Times New Roman" w:cs="Times New Roman"/>
          <w:b/>
          <w:szCs w:val="28"/>
          <w:u w:val="single"/>
        </w:rPr>
        <w:t>Câu 1</w:t>
      </w:r>
      <w:r w:rsidRPr="0012214B">
        <w:rPr>
          <w:rFonts w:ascii="Times New Roman" w:hAnsi="Times New Roman" w:cs="Times New Roman"/>
          <w:szCs w:val="28"/>
        </w:rPr>
        <w:t>: (1điểm)</w:t>
      </w:r>
    </w:p>
    <w:p w:rsidR="00CB135A" w:rsidRPr="0012214B" w:rsidRDefault="00CB135A">
      <w:pPr>
        <w:rPr>
          <w:rFonts w:ascii="Times New Roman" w:hAnsi="Times New Roman" w:cs="Times New Roman"/>
          <w:szCs w:val="28"/>
        </w:rPr>
      </w:pPr>
      <w:r w:rsidRPr="0012214B">
        <w:rPr>
          <w:rFonts w:ascii="Times New Roman" w:hAnsi="Times New Roman" w:cs="Times New Roman"/>
          <w:szCs w:val="28"/>
        </w:rPr>
        <w:t>Hãy phát biểu nội dung định luật truyền thẳng ánh sáng ? Cho biết trong môi trường không khí ánh sáng truyền theo đường nào ?</w:t>
      </w:r>
    </w:p>
    <w:p w:rsidR="00CB135A" w:rsidRPr="0012214B" w:rsidRDefault="00CB135A">
      <w:pPr>
        <w:rPr>
          <w:rFonts w:ascii="Times New Roman" w:hAnsi="Times New Roman" w:cs="Times New Roman"/>
          <w:szCs w:val="28"/>
        </w:rPr>
      </w:pPr>
      <w:r w:rsidRPr="0012214B">
        <w:rPr>
          <w:rFonts w:ascii="Times New Roman" w:hAnsi="Times New Roman" w:cs="Times New Roman"/>
          <w:b/>
          <w:szCs w:val="28"/>
          <w:u w:val="single"/>
        </w:rPr>
        <w:t>Câu 2</w:t>
      </w:r>
      <w:r w:rsidRPr="0012214B">
        <w:rPr>
          <w:rFonts w:ascii="Times New Roman" w:hAnsi="Times New Roman" w:cs="Times New Roman"/>
          <w:szCs w:val="28"/>
        </w:rPr>
        <w:t>:(1,5 điểm)</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Vật A trong 20 giây dao động được 400 lần. Vật B trong 30 giây dao động được 300 lần. </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a.Tìm tần số dao động của hai vật?</w:t>
      </w:r>
    </w:p>
    <w:p w:rsidR="00CB135A" w:rsidRPr="0012214B" w:rsidRDefault="00CB135A" w:rsidP="00D32FAF">
      <w:pPr>
        <w:spacing w:line="276" w:lineRule="auto"/>
        <w:ind w:firstLine="360"/>
        <w:jc w:val="both"/>
        <w:rPr>
          <w:rFonts w:ascii="Times New Roman" w:hAnsi="Times New Roman" w:cs="Times New Roman"/>
          <w:bCs/>
          <w:i/>
          <w:szCs w:val="28"/>
          <w:lang w:val="da-DK"/>
        </w:rPr>
      </w:pPr>
      <w:r w:rsidRPr="0012214B">
        <w:rPr>
          <w:rFonts w:ascii="Times New Roman" w:hAnsi="Times New Roman" w:cs="Times New Roman"/>
          <w:bCs/>
          <w:szCs w:val="28"/>
          <w:lang w:val="da-DK"/>
        </w:rPr>
        <w:t>b. Vật nào dao động nhanh hơn?</w:t>
      </w:r>
    </w:p>
    <w:p w:rsidR="00CB135A" w:rsidRPr="0012214B" w:rsidRDefault="00CB135A">
      <w:pPr>
        <w:rPr>
          <w:rFonts w:ascii="Times New Roman" w:hAnsi="Times New Roman" w:cs="Times New Roman"/>
          <w:szCs w:val="28"/>
          <w:lang w:val="da-DK"/>
        </w:rPr>
      </w:pPr>
      <w:r w:rsidRPr="0012214B">
        <w:rPr>
          <w:rFonts w:ascii="Times New Roman" w:hAnsi="Times New Roman" w:cs="Times New Roman"/>
          <w:b/>
          <w:szCs w:val="28"/>
          <w:u w:val="single"/>
          <w:lang w:val="da-DK"/>
        </w:rPr>
        <w:t>Câu 3</w:t>
      </w:r>
      <w:r w:rsidRPr="0012214B">
        <w:rPr>
          <w:rFonts w:ascii="Times New Roman" w:hAnsi="Times New Roman" w:cs="Times New Roman"/>
          <w:szCs w:val="28"/>
          <w:lang w:val="da-DK"/>
        </w:rPr>
        <w:t>: (1,2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lastRenderedPageBreak/>
        <w:t>So sánh tính chất  ảnh của vật tạo bởi gương phẳng, gương cầu lồi và gương cầu lõm (đối với gương cầu lỏm vật đặt sát gương)?</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b/>
          <w:szCs w:val="28"/>
          <w:u w:val="single"/>
          <w:lang w:val="sv-SE"/>
        </w:rPr>
        <w:t>Câu 4</w:t>
      </w:r>
      <w:r w:rsidRPr="0012214B">
        <w:rPr>
          <w:rFonts w:ascii="Times New Roman" w:hAnsi="Times New Roman" w:cs="Times New Roman"/>
          <w:szCs w:val="28"/>
          <w:lang w:val="sv-SE"/>
        </w:rPr>
        <w:t>: (1,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t xml:space="preserve"> Giả sử trường em học gần một ngôi chợ.Theo em cần có những biện pháp gì để chống ô nhiểm tiếng ồn trên.</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5</w:t>
      </w:r>
      <w:r w:rsidRPr="0012214B">
        <w:rPr>
          <w:rFonts w:ascii="Times New Roman" w:hAnsi="Times New Roman" w:cs="Times New Roman"/>
          <w:szCs w:val="28"/>
          <w:lang w:val="sv-SE"/>
        </w:rPr>
        <w:t>: (2,0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a. Hãy so sánh âm phản xạ và tiếng vang.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b. Một người đứng cách vách đá 15m và kêu to . Người đó có nghe được tiếng vang không ? Biết vận tốc truyền âm trong không khí là 340m/s.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6</w:t>
      </w:r>
      <w:r w:rsidRPr="0012214B">
        <w:rPr>
          <w:rFonts w:ascii="Times New Roman" w:hAnsi="Times New Roman" w:cs="Times New Roman"/>
          <w:szCs w:val="28"/>
          <w:lang w:val="sv-SE"/>
        </w:rPr>
        <w:t>: (1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Âm truyền được trong môi trường nào, không truyền được trong môi trường nào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7</w:t>
      </w:r>
      <w:r w:rsidRPr="0012214B">
        <w:rPr>
          <w:rFonts w:ascii="Times New Roman" w:hAnsi="Times New Roman" w:cs="Times New Roman"/>
          <w:szCs w:val="28"/>
          <w:lang w:val="sv-SE"/>
        </w:rPr>
        <w:t>: (1,75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Cs/>
          <w:lang w:val="da-DK"/>
        </w:rPr>
        <w:t xml:space="preserve"> 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b.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phản xạ IR ?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Vẽ tia phản xạ IR tương ứng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c.  Cho rằng SI= S’I. Chứng tỏ đường truyền của tia sáng S</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I</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R là ngắn nhất?</w:t>
      </w:r>
    </w:p>
    <w:p w:rsidR="00CB135A" w:rsidRPr="0012214B" w:rsidRDefault="00D32FAF" w:rsidP="00D32FAF">
      <w:pPr>
        <w:spacing w:before="40" w:after="40"/>
        <w:ind w:right="-96"/>
        <w:rPr>
          <w:rFonts w:ascii="Times New Roman" w:hAnsi="Times New Roman" w:cs="Times New Roman"/>
          <w:b/>
          <w:u w:val="single"/>
          <w:lang w:val="nl-NL"/>
        </w:rPr>
      </w:pPr>
      <w:r w:rsidRPr="0012214B">
        <w:rPr>
          <w:rFonts w:ascii="Times New Roman" w:hAnsi="Times New Roman" w:cs="Times New Roman"/>
          <w:bCs/>
        </w:rPr>
        <w:pict>
          <v:group id="_x0000_s4012" alt="" style="position:absolute;margin-left:113.6pt;margin-top:7.5pt;width:120.85pt;height:132.85pt;z-index:252033024" coordsize="2417,2657">
            <v:shape id="Text Box 375" o:spid="_x0000_s4013" type="#_x0000_t202" style="position:absolute;top:2269;width:577;height:388" filled="f" stroked="f">
              <v:textbox>
                <w:txbxContent>
                  <w:p w:rsidR="00D32FAF" w:rsidRDefault="00D32FAF" w:rsidP="00D32FAF">
                    <w:pPr>
                      <w:rPr>
                        <w:b/>
                        <w:sz w:val="26"/>
                        <w:szCs w:val="26"/>
                      </w:rPr>
                    </w:pPr>
                    <w:r>
                      <w:rPr>
                        <w:b/>
                        <w:sz w:val="26"/>
                        <w:szCs w:val="26"/>
                      </w:rPr>
                      <w:t>S</w:t>
                    </w:r>
                  </w:p>
                </w:txbxContent>
              </v:textbox>
            </v:shape>
            <v:shape id="Text Box 376" o:spid="_x0000_s4014" type="#_x0000_t202" style="position:absolute;left:1990;top:838;width:427;height:443" filled="f" stroked="f">
              <v:textbox>
                <w:txbxContent>
                  <w:p w:rsidR="00D32FAF" w:rsidRDefault="00D32FAF" w:rsidP="00D32FAF">
                    <w:pPr>
                      <w:rPr>
                        <w:b/>
                        <w:sz w:val="26"/>
                        <w:szCs w:val="26"/>
                      </w:rPr>
                    </w:pPr>
                    <w:r>
                      <w:rPr>
                        <w:b/>
                        <w:sz w:val="26"/>
                        <w:szCs w:val="26"/>
                      </w:rPr>
                      <w:t>I</w:t>
                    </w:r>
                  </w:p>
                </w:txbxContent>
              </v:textbox>
            </v:shape>
            <v:group id="Group 377" o:spid="_x0000_s4015" alt="" style="position:absolute;left:632;top:1230;width:2576;height:111;rotation:270" coordsize="3105,106">
              <v:shape id="AutoShape 378" o:spid="_x0000_s4016" type="#_x0000_t32" style="position:absolute;width:2986;height:0" o:connectortype="straight"/>
              <v:group id="Group 379" o:spid="_x0000_s4017" alt="" style="position:absolute;width:3105;height:106" coordsize="3105,106">
                <v:shape id="AutoShape 380" o:spid="_x0000_s4018" type="#_x0000_t32" style="position:absolute;left:2986;width:119;height:106" o:connectortype="straight"/>
                <v:shape id="AutoShape 381" o:spid="_x0000_s4019" type="#_x0000_t32" style="position:absolute;left:2867;width:119;height:106" o:connectortype="straight"/>
                <v:shape id="AutoShape 382" o:spid="_x0000_s4020" type="#_x0000_t32" style="position:absolute;left:2748;width:119;height:106" o:connectortype="straight"/>
                <v:shape id="AutoShape 383" o:spid="_x0000_s4021" type="#_x0000_t32" style="position:absolute;left:2629;width:119;height:106" o:connectortype="straight"/>
                <v:shape id="AutoShape 384" o:spid="_x0000_s4022" type="#_x0000_t32" style="position:absolute;left:2510;width:119;height:106" o:connectortype="straight"/>
                <v:shape id="AutoShape 385" o:spid="_x0000_s4023" type="#_x0000_t32" style="position:absolute;left:2391;width:119;height:106" o:connectortype="straight"/>
                <v:shape id="AutoShape 386" o:spid="_x0000_s4024" type="#_x0000_t32" style="position:absolute;left:2272;width:119;height:106" o:connectortype="straight"/>
                <v:shape id="AutoShape 387" o:spid="_x0000_s4025" type="#_x0000_t32" style="position:absolute;left:2153;width:119;height:106" o:connectortype="straight"/>
                <v:shape id="AutoShape 388" o:spid="_x0000_s4026" type="#_x0000_t32" style="position:absolute;left:2035;width:119;height:106" o:connectortype="straight"/>
                <v:shape id="AutoShape 389" o:spid="_x0000_s4027" type="#_x0000_t32" style="position:absolute;left:1916;width:119;height:106" o:connectortype="straight"/>
                <v:shape id="AutoShape 390" o:spid="_x0000_s4028" type="#_x0000_t32" style="position:absolute;left:1797;width:119;height:106" o:connectortype="straight"/>
                <v:shape id="AutoShape 391" o:spid="_x0000_s4029" type="#_x0000_t32" style="position:absolute;left:1678;width:119;height:106" o:connectortype="straight"/>
                <v:shape id="AutoShape 392" o:spid="_x0000_s4030" type="#_x0000_t32" style="position:absolute;left:1559;width:119;height:106" o:connectortype="straight"/>
                <v:shape id="AutoShape 393" o:spid="_x0000_s4031" type="#_x0000_t32" style="position:absolute;left:1440;width:119;height:106" o:connectortype="straight"/>
                <v:shape id="AutoShape 394" o:spid="_x0000_s4032" type="#_x0000_t32" style="position:absolute;left:1321;width:119;height:106" o:connectortype="straight"/>
                <v:shape id="AutoShape 395" o:spid="_x0000_s4033" type="#_x0000_t32" style="position:absolute;left:1202;width:119;height:106" o:connectortype="straight"/>
                <v:shape id="AutoShape 396" o:spid="_x0000_s4034" type="#_x0000_t32" style="position:absolute;left:1083;width:119;height:106" o:connectortype="straight"/>
                <v:shape id="AutoShape 397" o:spid="_x0000_s4035" type="#_x0000_t32" style="position:absolute;left:964;width:119;height:106" o:connectortype="straight"/>
                <v:shape id="AutoShape 398" o:spid="_x0000_s4036" type="#_x0000_t32" style="position:absolute;left:845;width:119;height:106" o:connectortype="straight"/>
                <v:shape id="AutoShape 399" o:spid="_x0000_s4037" type="#_x0000_t32" style="position:absolute;left:726;width:119;height:106" o:connectortype="straight"/>
                <v:shape id="AutoShape 400" o:spid="_x0000_s4038" type="#_x0000_t32" style="position:absolute;left:607;width:119;height:106" o:connectortype="straight"/>
                <v:shape id="AutoShape 401" o:spid="_x0000_s4039" type="#_x0000_t32" style="position:absolute;left:488;width:119;height:106" o:connectortype="straight"/>
                <v:shape id="AutoShape 402" o:spid="_x0000_s4040" type="#_x0000_t32" style="position:absolute;left:369;width:119;height:106" o:connectortype="straight"/>
                <v:shape id="AutoShape 403" o:spid="_x0000_s4041" type="#_x0000_t32" style="position:absolute;left:250;width:119;height:106" o:connectortype="straight"/>
                <v:shape id="AutoShape 404" o:spid="_x0000_s4042" type="#_x0000_t32" style="position:absolute;left:131;width:119;height:106" o:connectortype="straight"/>
                <v:shape id="AutoShape 405" o:spid="_x0000_s4043" type="#_x0000_t32" style="position:absolute;width:119;height:106" o:connectortype="straight"/>
              </v:group>
            </v:group>
            <v:shape id="AutoShape 406" o:spid="_x0000_s4044" type="#_x0000_t32" style="position:absolute;left:432;top:1182;width:1434;height:1151;flip:y" o:connectortype="straight"/>
            <v:shape id="AutoShape 407" o:spid="_x0000_s4045" type="#_x0000_t32" style="position:absolute;left:1014;top:1646;width:219;height:278;rotation:270" o:connectortype="straight" strokeweight=".45pt">
              <v:stroke endarrow="block"/>
            </v:shape>
            <w10:wrap type="square"/>
          </v:group>
        </w:pict>
      </w: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7379F4">
      <w:pPr>
        <w:jc w:val="center"/>
        <w:rPr>
          <w:rFonts w:ascii="Times New Roman" w:hAnsi="Times New Roman" w:cs="Times New Roman"/>
          <w:b/>
          <w:szCs w:val="28"/>
          <w:lang w:val="sv-SE"/>
        </w:rPr>
      </w:pPr>
      <w:r w:rsidRPr="0012214B">
        <w:rPr>
          <w:rFonts w:ascii="Times New Roman" w:hAnsi="Times New Roman" w:cs="Times New Roman"/>
          <w:b/>
          <w:szCs w:val="28"/>
          <w:u w:val="single"/>
          <w:lang w:val="sv-SE"/>
        </w:rPr>
        <w:t>ĐÁP ÁN VÀ BIỂU ĐIỂM</w:t>
      </w:r>
      <w:r w:rsidRPr="0012214B">
        <w:rPr>
          <w:rFonts w:ascii="Times New Roman" w:hAnsi="Times New Roman" w:cs="Times New Roman"/>
          <w:b/>
          <w:szCs w:val="28"/>
          <w:lang w:val="sv-S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2"/>
        <w:gridCol w:w="7776"/>
        <w:gridCol w:w="830"/>
      </w:tblGrid>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Câu</w:t>
            </w:r>
          </w:p>
        </w:tc>
        <w:tc>
          <w:tcPr>
            <w:tcW w:w="7776"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Nội dung đáp án</w:t>
            </w:r>
          </w:p>
        </w:tc>
        <w:tc>
          <w:tcPr>
            <w:tcW w:w="830"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Điểm</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1</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Trong môi trường trong suốt và đồng tính ánh sáng truyền theo một đường thẳng</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Đối với môi trường không khí là gần như trong suốt và đồng tính nên ánh sáng truyền theo đường thẳ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2</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A :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400/20 = 2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B: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300/30 = 1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Vật  A dao động nhanh hơn vật B</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lastRenderedPageBreak/>
              <w:t>3</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 Giống nhau: Đều là ảnh ảo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Khác nhau:</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Gương cầu lồi cho ảnh nhỏ hơn vật.</w:t>
            </w:r>
          </w:p>
          <w:p w:rsidR="00CB135A" w:rsidRPr="0012214B" w:rsidRDefault="00CB135A" w:rsidP="00D32FAF">
            <w:pPr>
              <w:spacing w:line="276" w:lineRule="auto"/>
              <w:jc w:val="both"/>
              <w:rPr>
                <w:rFonts w:ascii="Times New Roman" w:hAnsi="Times New Roman" w:cs="Times New Roman"/>
                <w:szCs w:val="28"/>
                <w:lang w:val="nl-NL"/>
              </w:rPr>
            </w:pPr>
            <w:r w:rsidRPr="0012214B">
              <w:rPr>
                <w:rFonts w:ascii="Times New Roman" w:hAnsi="Times New Roman" w:cs="Times New Roman"/>
                <w:szCs w:val="28"/>
                <w:lang w:val="nl-NL"/>
              </w:rPr>
              <w:t xml:space="preserve">Gương phẳng cho ảnh lớn bằng vật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szCs w:val="28"/>
                <w:lang w:val="nl-NL"/>
              </w:rPr>
              <w:t xml:space="preserve">Gương cầu lõm cho ảnh lớn hơn vật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4</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Để chống ô nhiểm tiếng ồn của chợ gần trường học:</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Tác động vào nguồn âm: Ý kiến các cấp, ngành liên quan để đưa chợ hoặc trường ra xa.</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Phân tán âm trên đường truyền: Trồng nhiều cây xanh ở chợ, trường ..</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Ngăn chặn sự truyền âm: Đóng kín cửa, xây tường rào bê tông cao...</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5</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a . -Giống nhau: Đều là âm phản xạ</w:t>
            </w:r>
          </w:p>
          <w:p w:rsidR="00CB135A" w:rsidRPr="0012214B" w:rsidRDefault="00CB135A" w:rsidP="00D32FAF">
            <w:pPr>
              <w:tabs>
                <w:tab w:val="left" w:pos="7703"/>
              </w:tabs>
              <w:rPr>
                <w:rFonts w:ascii="Times New Roman" w:hAnsi="Times New Roman" w:cs="Times New Roman"/>
                <w:szCs w:val="28"/>
                <w:lang w:val="da-DK"/>
              </w:rPr>
            </w:pPr>
            <w:r w:rsidRPr="0012214B">
              <w:rPr>
                <w:rFonts w:ascii="Times New Roman" w:hAnsi="Times New Roman" w:cs="Times New Roman"/>
                <w:szCs w:val="28"/>
                <w:lang w:val="da-DK"/>
              </w:rPr>
              <w:t xml:space="preserve">     - Khác nhau: Tiếng vang cách âm trực tiếp ít nhất là </w:t>
            </w:r>
            <w:r w:rsidRPr="0012214B">
              <w:rPr>
                <w:rFonts w:ascii="Times New Roman" w:hAnsi="Times New Roman" w:cs="Times New Roman"/>
                <w:position w:val="-24"/>
                <w:szCs w:val="28"/>
              </w:rPr>
              <w:object w:dxaOrig="460" w:dyaOrig="620">
                <v:shape id="_x0000_i1075" type="#_x0000_t75" style="width:23.25pt;height:30.75pt" o:ole="">
                  <v:imagedata r:id="rId81" o:title=""/>
                </v:shape>
                <o:OLEObject Type="Embed" ProgID="Equation.3" ShapeID="_x0000_i1075" DrawAspect="Content" ObjectID="_1636878086" r:id="rId113"/>
              </w:object>
            </w:r>
            <w:r w:rsidRPr="0012214B">
              <w:rPr>
                <w:rFonts w:ascii="Times New Roman" w:hAnsi="Times New Roman" w:cs="Times New Roman"/>
                <w:szCs w:val="28"/>
                <w:lang w:val="da-DK"/>
              </w:rPr>
              <w:t xml:space="preserve">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b.  Quãng đường âm truyền từ người đến vách đá và dội lại đến người :</w:t>
            </w:r>
          </w:p>
          <w:p w:rsidR="00CB135A" w:rsidRPr="0012214B" w:rsidRDefault="00CB135A" w:rsidP="00D32FAF">
            <w:pPr>
              <w:ind w:left="720" w:firstLine="720"/>
              <w:rPr>
                <w:rFonts w:ascii="Times New Roman" w:hAnsi="Times New Roman" w:cs="Times New Roman"/>
                <w:szCs w:val="28"/>
                <w:lang w:val="da-DK"/>
              </w:rPr>
            </w:pPr>
            <w:r w:rsidRPr="0012214B">
              <w:rPr>
                <w:rFonts w:ascii="Times New Roman" w:hAnsi="Times New Roman" w:cs="Times New Roman"/>
                <w:szCs w:val="28"/>
                <w:lang w:val="da-DK"/>
              </w:rPr>
              <w:t xml:space="preserve">S = 2. 15 = 30 m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xml:space="preserve"> Thời gian từ lúc âm phát ra đến khi cảm nhận được âm phản xạ là  </w:t>
            </w:r>
          </w:p>
          <w:p w:rsidR="00CB135A" w:rsidRPr="0012214B" w:rsidRDefault="00CB135A" w:rsidP="00D32FAF">
            <w:pPr>
              <w:ind w:firstLine="720"/>
              <w:rPr>
                <w:rFonts w:ascii="Times New Roman" w:hAnsi="Times New Roman" w:cs="Times New Roman"/>
                <w:szCs w:val="28"/>
              </w:rPr>
            </w:pPr>
            <w:r w:rsidRPr="0012214B">
              <w:rPr>
                <w:rFonts w:ascii="Times New Roman" w:hAnsi="Times New Roman" w:cs="Times New Roman"/>
                <w:szCs w:val="28"/>
              </w:rPr>
              <w:t xml:space="preserve">t = S/v = 30 / 340 = 0,088 s &gt; 1/15= 0,066s .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rPr>
              <w:t xml:space="preserve">Nên người đó nghe được tiếng vang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6</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Âm truyền được trong môi trường chất rắn, chất lỏng, chất khí và không truyền được trong môi trường chân khô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1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7</w:t>
            </w:r>
          </w:p>
        </w:tc>
        <w:tc>
          <w:tcPr>
            <w:tcW w:w="7776" w:type="dxa"/>
          </w:tcPr>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a.Vẽ đúng  ảnh S’</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b.Tính được góc phản xạ = </w:t>
            </w:r>
            <w:r w:rsidRPr="0012214B">
              <w:rPr>
                <w:rFonts w:ascii="Times New Roman" w:hAnsi="Times New Roman" w:cs="Times New Roman"/>
                <w:bCs/>
                <w:szCs w:val="28"/>
                <w:lang w:val="da-DK"/>
              </w:rPr>
              <w:t xml:space="preserve"> 40</w:t>
            </w:r>
            <w:r w:rsidRPr="0012214B">
              <w:rPr>
                <w:rFonts w:ascii="Times New Roman" w:hAnsi="Times New Roman" w:cs="Times New Roman"/>
                <w:bCs/>
                <w:szCs w:val="28"/>
                <w:vertAlign w:val="superscript"/>
                <w:lang w:val="da-DK"/>
              </w:rPr>
              <w:t>0</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Góc SIR = góc SIN + góc NIR  =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0</w:t>
            </w:r>
            <w:r w:rsidRPr="0012214B">
              <w:rPr>
                <w:rFonts w:ascii="Times New Roman" w:hAnsi="Times New Roman" w:cs="Times New Roman"/>
                <w:szCs w:val="28"/>
                <w:lang w:val="nl-NL"/>
              </w:rPr>
              <w:t xml:space="preserve">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 xml:space="preserve">0 </w:t>
            </w:r>
            <w:r w:rsidRPr="0012214B">
              <w:rPr>
                <w:rFonts w:ascii="Times New Roman" w:hAnsi="Times New Roman" w:cs="Times New Roman"/>
                <w:szCs w:val="28"/>
                <w:lang w:val="nl-NL"/>
              </w:rPr>
              <w:t>=</w:t>
            </w:r>
            <w:r w:rsidRPr="0012214B">
              <w:rPr>
                <w:rFonts w:ascii="Times New Roman" w:hAnsi="Times New Roman" w:cs="Times New Roman"/>
                <w:bCs/>
                <w:szCs w:val="28"/>
                <w:lang w:val="da-DK"/>
              </w:rPr>
              <w:t>80</w:t>
            </w:r>
            <w:r w:rsidRPr="0012214B">
              <w:rPr>
                <w:rFonts w:ascii="Times New Roman" w:hAnsi="Times New Roman" w:cs="Times New Roman"/>
                <w:bCs/>
                <w:szCs w:val="28"/>
                <w:vertAlign w:val="superscript"/>
                <w:lang w:val="da-DK"/>
              </w:rPr>
              <w:t>0</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c. SI +IR = S’I + IR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Mà S’,I,R là một đường thẳng nên đường đi là ngắn nhất</w:t>
            </w:r>
          </w:p>
          <w:p w:rsidR="00CB135A" w:rsidRPr="0012214B" w:rsidRDefault="00CB135A" w:rsidP="00D32FAF">
            <w:pPr>
              <w:rPr>
                <w:rFonts w:ascii="Times New Roman" w:hAnsi="Times New Roman" w:cs="Times New Roman"/>
                <w:szCs w:val="28"/>
              </w:rPr>
            </w:pPr>
            <w:r w:rsidRPr="0012214B">
              <w:rPr>
                <w:rFonts w:ascii="Times New Roman" w:hAnsi="Times New Roman" w:cs="Times New Roman"/>
                <w:szCs w:val="28"/>
                <w:lang w:val="nl-NL"/>
              </w:rPr>
              <w:t xml:space="preserve"> S,I,R là đường truyền ngắn nhất</w:t>
            </w:r>
          </w:p>
          <w:p w:rsidR="00CB135A" w:rsidRPr="0012214B" w:rsidRDefault="00D32FAF" w:rsidP="00D32FAF">
            <w:pPr>
              <w:rPr>
                <w:rFonts w:ascii="Times New Roman" w:hAnsi="Times New Roman" w:cs="Times New Roman"/>
                <w:szCs w:val="28"/>
              </w:rPr>
            </w:pPr>
            <w:r w:rsidRPr="0012214B">
              <w:rPr>
                <w:rFonts w:ascii="Times New Roman" w:hAnsi="Times New Roman" w:cs="Times New Roman"/>
                <w:noProof/>
                <w:szCs w:val="28"/>
              </w:rPr>
              <w:pict>
                <v:shape id="_x0000_s4011" type="#_x0000_t202" style="position:absolute;margin-left:115.05pt;margin-top:407.55pt;width:36pt;height:27pt;z-index:252032000" filled="f" stroked="f">
                  <v:textbox>
                    <w:txbxContent>
                      <w:p w:rsidR="00D32FAF" w:rsidRDefault="00D32FAF" w:rsidP="00D32FAF">
                        <w:pPr>
                          <w:rPr>
                            <w:vertAlign w:val="superscript"/>
                          </w:rPr>
                        </w:pPr>
                        <w:r>
                          <w:t>45</w:t>
                        </w:r>
                        <w:r>
                          <w:rPr>
                            <w:vertAlign w:val="superscript"/>
                          </w:rPr>
                          <w:t>0</w:t>
                        </w:r>
                      </w:p>
                    </w:txbxContent>
                  </v:textbox>
                </v:shape>
              </w:pic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bl>
    <w:p w:rsidR="00CB135A" w:rsidRPr="0012214B" w:rsidRDefault="00CB135A" w:rsidP="00D32FAF">
      <w:pPr>
        <w:spacing w:line="276" w:lineRule="auto"/>
        <w:ind w:firstLine="360"/>
        <w:jc w:val="both"/>
        <w:rPr>
          <w:rFonts w:ascii="Times New Roman" w:hAnsi="Times New Roman" w:cs="Times New Roman"/>
          <w:b/>
          <w:bCs/>
          <w:szCs w:val="28"/>
          <w:lang w:val="da-DK"/>
        </w:rPr>
      </w:pPr>
    </w:p>
    <w:p w:rsidR="007379F4" w:rsidRPr="0012214B" w:rsidRDefault="007379F4" w:rsidP="00D32FAF">
      <w:pPr>
        <w:rPr>
          <w:rFonts w:ascii="Times New Roman" w:hAnsi="Times New Roman" w:cs="Times New Roman"/>
          <w:b/>
          <w:sz w:val="28"/>
          <w:szCs w:val="28"/>
          <w:lang w:val="sv-SE"/>
        </w:rPr>
      </w:pPr>
    </w:p>
    <w:p w:rsidR="007379F4" w:rsidRPr="0012214B" w:rsidRDefault="007379F4" w:rsidP="00D32FAF">
      <w:pPr>
        <w:rPr>
          <w:rFonts w:ascii="Times New Roman" w:hAnsi="Times New Roman" w:cs="Times New Roman"/>
          <w:b/>
          <w:sz w:val="28"/>
          <w:szCs w:val="28"/>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12214B" w:rsidRDefault="00CB135A" w:rsidP="00D32FAF">
      <w:pPr>
        <w:spacing w:before="60"/>
        <w:rPr>
          <w:rFonts w:ascii="Times New Roman" w:hAnsi="Times New Roman" w:cs="Times New Roman"/>
          <w:sz w:val="28"/>
          <w:szCs w:val="28"/>
        </w:rPr>
      </w:pPr>
      <w:r w:rsidRPr="0012214B">
        <w:rPr>
          <w:rFonts w:ascii="Times New Roman" w:hAnsi="Times New Roman" w:cs="Times New Roman"/>
          <w:sz w:val="28"/>
          <w:szCs w:val="28"/>
        </w:rPr>
        <w:t>A. Lớn bằng vật</w:t>
      </w:r>
      <w:r w:rsidRPr="0012214B">
        <w:rPr>
          <w:rFonts w:ascii="Times New Roman" w:hAnsi="Times New Roman" w:cs="Times New Roman"/>
          <w:sz w:val="28"/>
          <w:szCs w:val="28"/>
        </w:rPr>
        <w:tab/>
        <w:t>B. Bé hơn vật.</w:t>
      </w:r>
      <w:r w:rsidRPr="0012214B">
        <w:rPr>
          <w:rFonts w:ascii="Times New Roman" w:hAnsi="Times New Roman" w:cs="Times New Roman"/>
          <w:sz w:val="28"/>
          <w:szCs w:val="28"/>
        </w:rPr>
        <w:tab/>
        <w:t xml:space="preserve">   </w:t>
      </w:r>
      <w:r w:rsidRPr="0012214B">
        <w:rPr>
          <w:rFonts w:ascii="Times New Roman" w:hAnsi="Times New Roman" w:cs="Times New Roman"/>
          <w:sz w:val="28"/>
          <w:szCs w:val="28"/>
        </w:rPr>
        <w:tab/>
        <w:t>C. Gấp đôi vật</w:t>
      </w:r>
      <w:r w:rsidRPr="0012214B">
        <w:rPr>
          <w:rFonts w:ascii="Times New Roman" w:hAnsi="Times New Roman" w:cs="Times New Roman"/>
          <w:sz w:val="28"/>
          <w:szCs w:val="28"/>
        </w:rPr>
        <w:tab/>
      </w:r>
      <w:r w:rsidRPr="0012214B">
        <w:rPr>
          <w:rFonts w:ascii="Times New Roman" w:hAnsi="Times New Roman" w:cs="Times New Roman"/>
          <w:sz w:val="28"/>
          <w:szCs w:val="28"/>
        </w:rPr>
        <w:tab/>
        <w:t>D. Lớn hơn vật.</w:t>
      </w:r>
    </w:p>
    <w:p w:rsidR="00CB135A" w:rsidRPr="0012214B" w:rsidRDefault="00CB135A" w:rsidP="00D32FAF">
      <w:pPr>
        <w:spacing w:before="40" w:after="40"/>
        <w:rPr>
          <w:rFonts w:ascii="Times New Roman" w:hAnsi="Times New Roman" w:cs="Times New Roman"/>
          <w:b/>
          <w:sz w:val="28"/>
          <w:szCs w:val="28"/>
        </w:rPr>
      </w:pPr>
      <w:r w:rsidRPr="0012214B">
        <w:rPr>
          <w:rFonts w:ascii="Times New Roman" w:hAnsi="Times New Roman" w:cs="Times New Roman"/>
          <w:b/>
          <w:sz w:val="28"/>
          <w:szCs w:val="28"/>
        </w:rPr>
        <w:t>Câu 2: Vật nào sau đây không phải là nguồn sá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Ngôi sao trên bầu trời ban đêm</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Bếp lửa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Bóng đèn dây tóc đang sá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3: Vật phản xạ tốt là những vật có bề mặ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 Phẳng và mềm</w:t>
      </w:r>
      <w:r w:rsidRPr="0012214B">
        <w:rPr>
          <w:rFonts w:ascii="Times New Roman" w:hAnsi="Times New Roman" w:cs="Times New Roman"/>
          <w:sz w:val="28"/>
          <w:szCs w:val="28"/>
        </w:rPr>
        <w:tab/>
        <w:t xml:space="preserve">    B. Nhẵn và cứng          C. Gồ ghề và mềm</w:t>
      </w:r>
      <w:r w:rsidRPr="0012214B">
        <w:rPr>
          <w:rFonts w:ascii="Times New Roman" w:hAnsi="Times New Roman" w:cs="Times New Roman"/>
          <w:sz w:val="28"/>
          <w:szCs w:val="28"/>
        </w:rPr>
        <w:tab/>
        <w:t xml:space="preserve">      D. Mấp mô và cứ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4: Chiếu một tia tới lên gương phẳng. Biết góc phản xạ i’ = 30</w:t>
      </w:r>
      <w:r w:rsidRPr="0012214B">
        <w:rPr>
          <w:rFonts w:ascii="Times New Roman" w:hAnsi="Times New Roman" w:cs="Times New Roman"/>
          <w:b/>
          <w:sz w:val="28"/>
          <w:szCs w:val="28"/>
          <w:vertAlign w:val="superscript"/>
        </w:rPr>
        <w:t xml:space="preserve">0 </w:t>
      </w:r>
      <w:r w:rsidRPr="0012214B">
        <w:rPr>
          <w:rFonts w:ascii="Times New Roman" w:hAnsi="Times New Roman" w:cs="Times New Roman"/>
          <w:b/>
          <w:sz w:val="28"/>
          <w:szCs w:val="28"/>
        </w:rPr>
        <w:t>, góc tới bằ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 15</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9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t>C. 60</w:t>
      </w:r>
      <w:r w:rsidRPr="0012214B">
        <w:rPr>
          <w:rFonts w:ascii="Times New Roman" w:hAnsi="Times New Roman" w:cs="Times New Roman"/>
          <w:sz w:val="28"/>
          <w:szCs w:val="28"/>
          <w:vertAlign w:val="superscript"/>
        </w:rPr>
        <w:t xml:space="preserve">0 </w:t>
      </w:r>
      <w:r w:rsidRPr="0012214B">
        <w:rPr>
          <w:rFonts w:ascii="Times New Roman" w:hAnsi="Times New Roman" w:cs="Times New Roman"/>
          <w:sz w:val="28"/>
          <w:szCs w:val="28"/>
        </w:rPr>
        <w:tab/>
      </w:r>
      <w:r w:rsidRPr="0012214B">
        <w:rPr>
          <w:rFonts w:ascii="Times New Roman" w:hAnsi="Times New Roman" w:cs="Times New Roman"/>
          <w:sz w:val="28"/>
          <w:szCs w:val="28"/>
        </w:rPr>
        <w:tab/>
        <w:t>D. 3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5: Nguyên nhân nào dẫn đến hiện tượng nhật thực?</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A. Mặt trời ngừng phát ra ánh sang</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 bỗng nhiên biến m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D. Người quan sát đướng nữa sau trái đất</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6: Ảnh tạo bởi gương cầu lồi và gương phẳng của cùng một vật sẽ như thế nào?</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A. Ảnh ở gương cầu lồi sẽ nhỏ hơn ảnh ở gương phẳng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B. Ảnh ở gương cầu lồi bằng ảnh ở gương phẳ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C. Khi tần số  dao động lớn  hơ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Cả ba trường hợp trên</w:t>
      </w:r>
    </w:p>
    <w:p w:rsidR="00CB135A" w:rsidRPr="0012214B" w:rsidRDefault="00CB135A" w:rsidP="00D32FAF">
      <w:pPr>
        <w:rPr>
          <w:rFonts w:ascii="Times New Roman" w:hAnsi="Times New Roman" w:cs="Times New Roman"/>
          <w:i/>
          <w:iCs/>
          <w:sz w:val="28"/>
          <w:szCs w:val="28"/>
          <w:u w:val="single"/>
        </w:rPr>
      </w:pPr>
      <w:r w:rsidRPr="0012214B">
        <w:rPr>
          <w:rFonts w:ascii="Times New Roman" w:hAnsi="Times New Roman" w:cs="Times New Roman"/>
          <w:b/>
          <w:sz w:val="28"/>
          <w:szCs w:val="28"/>
        </w:rPr>
        <w:t>II.</w:t>
      </w:r>
      <w:r w:rsidRPr="0012214B">
        <w:rPr>
          <w:rFonts w:ascii="Times New Roman" w:hAnsi="Times New Roman" w:cs="Times New Roman"/>
          <w:b/>
          <w:sz w:val="28"/>
          <w:szCs w:val="28"/>
          <w:u w:val="single"/>
        </w:rPr>
        <w:t xml:space="preserve"> PHẦN </w:t>
      </w:r>
      <w:r w:rsidRPr="0012214B">
        <w:rPr>
          <w:rFonts w:ascii="Times New Roman" w:hAnsi="Times New Roman" w:cs="Times New Roman"/>
          <w:b/>
          <w:bCs/>
          <w:sz w:val="28"/>
          <w:szCs w:val="28"/>
          <w:u w:val="single"/>
        </w:rPr>
        <w:t>TỰ LUẬN</w:t>
      </w:r>
      <w:r w:rsidRPr="0012214B">
        <w:rPr>
          <w:rFonts w:ascii="Times New Roman" w:hAnsi="Times New Roman" w:cs="Times New Roman"/>
          <w:b/>
          <w:bCs/>
          <w:i/>
          <w:sz w:val="28"/>
          <w:szCs w:val="28"/>
        </w:rPr>
        <w:t>:</w:t>
      </w:r>
      <w:r w:rsidRPr="0012214B">
        <w:rPr>
          <w:rFonts w:ascii="Times New Roman" w:hAnsi="Times New Roman" w:cs="Times New Roman"/>
          <w:b/>
          <w:i/>
          <w:iCs/>
          <w:sz w:val="28"/>
          <w:szCs w:val="28"/>
        </w:rPr>
        <w:t>(6 điểm)</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Câu 1 </w:t>
      </w:r>
      <w:r w:rsidRPr="0012214B">
        <w:rPr>
          <w:rFonts w:ascii="Times New Roman" w:hAnsi="Times New Roman" w:cs="Times New Roman"/>
          <w:i/>
          <w:sz w:val="28"/>
          <w:szCs w:val="28"/>
        </w:rPr>
        <w:t>(1,5đ):</w:t>
      </w:r>
      <w:r w:rsidRPr="0012214B">
        <w:rPr>
          <w:rFonts w:ascii="Times New Roman" w:hAnsi="Times New Roman" w:cs="Times New Roman"/>
          <w:b/>
          <w:sz w:val="28"/>
          <w:szCs w:val="28"/>
        </w:rPr>
        <w:t xml:space="preserve"> </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a. Phát biểu định luật phản xạ ánh sáng?</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 xml:space="preserve">Câu 2 </w:t>
      </w:r>
      <w:r w:rsidRPr="0012214B">
        <w:rPr>
          <w:rFonts w:ascii="Times New Roman" w:hAnsi="Times New Roman" w:cs="Times New Roman"/>
          <w:i/>
          <w:sz w:val="28"/>
          <w:szCs w:val="28"/>
        </w:rPr>
        <w:t>(1đ) :</w:t>
      </w:r>
      <w:r w:rsidRPr="0012214B">
        <w:rPr>
          <w:rFonts w:ascii="Times New Roman" w:hAnsi="Times New Roman" w:cs="Times New Roman"/>
          <w:sz w:val="28"/>
          <w:szCs w:val="28"/>
        </w:rPr>
        <w:t xml:space="preserve"> Âm</w:t>
      </w:r>
      <w:r w:rsidRPr="0012214B">
        <w:rPr>
          <w:rFonts w:ascii="Times New Roman" w:hAnsi="Times New Roman" w:cs="Times New Roman"/>
          <w:b/>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D32FAF" w:rsidP="00D32FAF">
      <w:pPr>
        <w:spacing w:before="60"/>
        <w:rPr>
          <w:rFonts w:ascii="Times New Roman" w:hAnsi="Times New Roman" w:cs="Times New Roman"/>
          <w:sz w:val="28"/>
          <w:szCs w:val="28"/>
          <w:lang w:val="nb-NO"/>
        </w:rPr>
      </w:pPr>
      <w:r w:rsidRPr="0012214B">
        <w:rPr>
          <w:rFonts w:ascii="Times New Roman" w:hAnsi="Times New Roman" w:cs="Times New Roman"/>
          <w:sz w:val="28"/>
          <w:szCs w:val="28"/>
        </w:rPr>
        <w:pict>
          <v:group id="_x0000_s4046" style="position:absolute;margin-left:281.1pt;margin-top:.9pt;width:201.95pt;height:87.1pt;z-index:252035072" coordorigin="3090,14861" coordsize="4039,1742">
            <v:shape id="_x0000_s4047" type="#_x0000_t202" style="position:absolute;left:4201;top:16252;width:1695;height:351" filled="f" stroked="f">
              <v:textbox style="mso-next-textbox:#_x0000_s4047" inset="0,0,.5mm,0">
                <w:txbxContent>
                  <w:p w:rsidR="00D32FAF" w:rsidRDefault="00D32FAF" w:rsidP="00D32FAF">
                    <w:pPr>
                      <w:jc w:val="center"/>
                    </w:pPr>
                    <w:r>
                      <w:t>Hình 1</w:t>
                    </w:r>
                  </w:p>
                </w:txbxContent>
              </v:textbox>
            </v:shape>
            <v:group id="_x0000_s4048" style="position:absolute;left:3090;top:16018;width:1530;height:85" coordorigin="7858,10851" coordsize="2016,88">
              <v:line id="_x0000_s4049" style="position:absolute" from="7864,10854" to="9874,10854" strokeweight="1.5pt"/>
              <v:line id="_x0000_s4050" style="position:absolute;flip:y" from="7858,10851" to="7926,10936"/>
              <v:line id="_x0000_s4051" style="position:absolute;flip:y" from="7917,10854" to="7985,10939"/>
              <v:line id="_x0000_s4052" style="position:absolute;flip:y" from="7984,10854" to="8052,10939"/>
              <v:line id="_x0000_s4053" style="position:absolute;flip:y" from="8051,10854" to="8119,10939"/>
              <v:line id="_x0000_s4054" style="position:absolute;flip:y" from="8118,10854" to="8186,10939"/>
              <v:line id="_x0000_s4055" style="position:absolute;flip:y" from="8185,10854" to="8253,10939"/>
              <v:line id="_x0000_s4056" style="position:absolute;flip:y" from="8252,10854" to="8320,10939"/>
              <v:line id="_x0000_s4057" style="position:absolute;flip:y" from="8319,10854" to="8387,10939"/>
              <v:line id="_x0000_s4058" style="position:absolute;flip:y" from="8386,10854" to="8454,10939"/>
              <v:line id="_x0000_s4059" style="position:absolute;flip:y" from="8453,10854" to="8521,10939"/>
              <v:line id="_x0000_s4060" style="position:absolute;flip:y" from="8525,10851" to="8593,10936"/>
              <v:line id="_x0000_s4061" style="position:absolute;flip:y" from="8584,10854" to="8652,10939"/>
              <v:line id="_x0000_s4062" style="position:absolute;flip:y" from="8651,10854" to="8719,10939"/>
              <v:line id="_x0000_s4063" style="position:absolute;flip:y" from="8718,10854" to="8786,10939"/>
              <v:line id="_x0000_s4064" style="position:absolute;flip:y" from="8785,10854" to="8853,10939"/>
              <v:line id="_x0000_s4065" style="position:absolute;flip:y" from="8852,10854" to="8920,10939"/>
              <v:line id="_x0000_s4066" style="position:absolute;flip:y" from="8919,10854" to="8987,10939"/>
              <v:line id="_x0000_s4067" style="position:absolute;flip:y" from="8986,10854" to="9054,10939"/>
              <v:line id="_x0000_s4068" style="position:absolute;flip:y" from="9053,10854" to="9121,10939"/>
              <v:line id="_x0000_s4069" style="position:absolute;flip:y" from="9120,10854" to="9188,10939"/>
              <v:line id="_x0000_s4070" style="position:absolute;flip:y" from="9195,10851" to="9263,10936"/>
              <v:line id="_x0000_s4071" style="position:absolute;flip:y" from="9254,10854" to="9322,10939"/>
              <v:line id="_x0000_s4072" style="position:absolute;flip:y" from="9321,10854" to="9389,10939"/>
              <v:line id="_x0000_s4073" style="position:absolute;flip:y" from="9388,10854" to="9456,10939"/>
              <v:line id="_x0000_s4074" style="position:absolute;flip:y" from="9455,10854" to="9523,10939"/>
              <v:line id="_x0000_s4075" style="position:absolute;flip:y" from="9522,10854" to="9590,10939"/>
              <v:line id="_x0000_s4076" style="position:absolute;flip:y" from="9589,10854" to="9657,10939"/>
              <v:line id="_x0000_s4077" style="position:absolute;flip:y" from="9656,10854" to="9724,10939"/>
              <v:line id="_x0000_s4078" style="position:absolute;flip:y" from="9723,10854" to="9791,10939"/>
              <v:line id="_x0000_s4079" style="position:absolute;flip:y" from="9790,10854" to="9858,10939"/>
            </v:group>
            <v:group id="_x0000_s4080" style="position:absolute;left:5459;top:16021;width:1597;height:85" coordorigin="7858,10851" coordsize="2016,88">
              <v:line id="_x0000_s4081" style="position:absolute" from="7864,10854" to="9874,10854" strokeweight="1pt"/>
              <v:line id="_x0000_s4082" style="position:absolute;flip:y" from="7858,10851" to="7926,10936" strokeweight="1pt"/>
              <v:line id="_x0000_s4083" style="position:absolute;flip:y" from="7917,10854" to="7985,10939" strokeweight="1pt"/>
              <v:line id="_x0000_s4084" style="position:absolute;flip:y" from="7984,10854" to="8052,10939" strokeweight="1pt"/>
              <v:line id="_x0000_s4085" style="position:absolute;flip:y" from="8051,10854" to="8119,10939" strokeweight="1pt"/>
              <v:line id="_x0000_s4086" style="position:absolute;flip:y" from="8118,10854" to="8186,10939" strokeweight="1pt"/>
              <v:line id="_x0000_s4087" style="position:absolute;flip:y" from="8185,10854" to="8253,10939" strokeweight="1pt"/>
              <v:line id="_x0000_s4088" style="position:absolute;flip:y" from="8252,10854" to="8320,10939" strokeweight="1pt"/>
              <v:line id="_x0000_s4089" style="position:absolute;flip:y" from="8319,10854" to="8387,10939" strokeweight="1pt"/>
              <v:line id="_x0000_s4090" style="position:absolute;flip:y" from="8386,10854" to="8454,10939" strokeweight="1pt"/>
              <v:line id="_x0000_s4091" style="position:absolute;flip:y" from="8453,10854" to="8521,10939" strokeweight="1pt"/>
              <v:line id="_x0000_s4092" style="position:absolute;flip:y" from="8525,10851" to="8593,10936" strokeweight="1pt"/>
              <v:line id="_x0000_s4093" style="position:absolute;flip:y" from="8584,10854" to="8652,10939" strokeweight="1pt"/>
              <v:line id="_x0000_s4094" style="position:absolute;flip:y" from="8651,10854" to="8719,10939" strokeweight="1pt"/>
              <v:line id="_x0000_s4095" style="position:absolute;flip:y" from="8718,10854" to="8786,10939" strokeweight="1pt"/>
              <v:line id="_x0000_s4096" style="position:absolute;flip:y" from="8785,10854" to="8853,10939" strokeweight="1pt"/>
              <v:line id="_x0000_s4097" style="position:absolute;flip:y" from="8852,10854" to="8920,10939" strokeweight="1pt"/>
              <v:line id="_x0000_s4098" style="position:absolute;flip:y" from="8919,10854" to="8987,10939" strokeweight="1pt"/>
              <v:line id="_x0000_s4099" style="position:absolute;flip:y" from="8986,10854" to="9054,10939" strokeweight="1pt"/>
              <v:line id="_x0000_s4100" style="position:absolute;flip:y" from="9053,10854" to="9121,10939" strokeweight="1pt"/>
              <v:line id="_x0000_s4101" style="position:absolute;flip:y" from="9120,10854" to="9188,10939" strokeweight="1pt"/>
              <v:line id="_x0000_s4102" style="position:absolute;flip:y" from="9195,10851" to="9263,10936" strokeweight="1pt"/>
              <v:line id="_x0000_s4103" style="position:absolute;flip:y" from="9254,10854" to="9322,10939" strokeweight="1pt"/>
              <v:line id="_x0000_s4104" style="position:absolute;flip:y" from="9321,10854" to="9389,10939" strokeweight="1pt"/>
              <v:line id="_x0000_s4105" style="position:absolute;flip:y" from="9388,10854" to="9456,10939" strokeweight="1pt"/>
              <v:line id="_x0000_s4106" style="position:absolute;flip:y" from="9455,10854" to="9523,10939" strokeweight="1pt"/>
              <v:line id="_x0000_s4107" style="position:absolute;flip:y" from="9522,10854" to="9590,10939" strokeweight="1pt"/>
              <v:line id="_x0000_s4108" style="position:absolute;flip:y" from="9589,10854" to="9657,10939" strokeweight="1pt"/>
              <v:line id="_x0000_s4109" style="position:absolute;flip:y" from="9656,10854" to="9724,10939" strokeweight="1pt"/>
              <v:line id="_x0000_s4110" style="position:absolute;flip:y" from="9723,10854" to="9791,10939" strokeweight="1pt"/>
              <v:line id="_x0000_s4111" style="position:absolute;flip:y" from="9790,10854" to="9858,10939" strokeweight="1pt"/>
            </v:group>
            <v:line id="_x0000_s4112" style="position:absolute;flip:y" from="6299,15151" to="6299,15613" strokeweight="1.5pt">
              <v:stroke endarrow="open"/>
            </v:line>
            <v:shape id="_x0000_s4113" type="#_x0000_t202" style="position:absolute;left:6924;top:15414;width:205;height:290" filled="f" stroked="f">
              <v:textbox style="mso-next-textbox:#_x0000_s4113" inset="0,0,0,0">
                <w:txbxContent>
                  <w:p w:rsidR="00D32FAF" w:rsidRDefault="00D32FAF" w:rsidP="00D32FAF">
                    <w:r>
                      <w:t>A</w:t>
                    </w:r>
                  </w:p>
                </w:txbxContent>
              </v:textbox>
            </v:shape>
            <v:shape id="_x0000_s4114" type="#_x0000_t202" style="position:absolute;left:6194;top:14861;width:205;height:290" filled="f" stroked="f">
              <v:textbox style="mso-next-textbox:#_x0000_s4114" inset="0,0,0,0">
                <w:txbxContent>
                  <w:p w:rsidR="00D32FAF" w:rsidRDefault="00D32FAF" w:rsidP="00D32FAF">
                    <w:r>
                      <w:t>B</w:t>
                    </w:r>
                  </w:p>
                </w:txbxContent>
              </v:textbox>
            </v:shape>
            <v:line id="_x0000_s4115" style="position:absolute;flip:y" from="3896,15237" to="3896,15699" strokeweight="1.5pt">
              <v:stroke endarrow="open"/>
            </v:line>
            <v:line id="_x0000_s4116" style="position:absolute;flip:y" from="6291,15613" to="6920,15613" strokeweight="1.5pt">
              <v:stroke endarrow="open"/>
            </v:line>
            <v:shape id="_x0000_s4117" type="#_x0000_t202" style="position:absolute;left:3600;top:15002;width:205;height:290" filled="f" stroked="f">
              <v:textbox style="mso-next-textbox:#_x0000_s4117" inset="0,0,0,0">
                <w:txbxContent>
                  <w:p w:rsidR="00D32FAF" w:rsidRDefault="00D32FAF" w:rsidP="00D32FAF">
                    <w:r>
                      <w:t>B</w:t>
                    </w:r>
                  </w:p>
                </w:txbxContent>
              </v:textbox>
            </v:shape>
            <v:shape id="_x0000_s4118" type="#_x0000_t202" style="position:absolute;left:3629;top:15514;width:205;height:290" filled="f" stroked="f">
              <v:textbox style="mso-next-textbox:#_x0000_s4118" inset="0,0,0,0">
                <w:txbxContent>
                  <w:p w:rsidR="00D32FAF" w:rsidRDefault="00D32FAF" w:rsidP="00D32FAF">
                    <w:r>
                      <w:t>A</w:t>
                    </w:r>
                  </w:p>
                </w:txbxContent>
              </v:textbox>
            </v:shape>
            <v:shape id="_x0000_s4119" type="#_x0000_t202" style="position:absolute;left:6042;top:15470;width:205;height:290" filled="f" stroked="f">
              <v:textbox style="mso-next-textbox:#_x0000_s4119" inset="0,0,0,0">
                <w:txbxContent>
                  <w:p w:rsidR="00D32FAF" w:rsidRDefault="00D32FAF" w:rsidP="00D32FAF">
                    <w:r>
                      <w:t>O</w:t>
                    </w:r>
                  </w:p>
                </w:txbxContent>
              </v:textbox>
            </v:shape>
            <v:shape id="_x0000_s4120" type="#_x0000_t202" style="position:absolute;left:3648;top:16168;width:205;height:290" filled="f" stroked="f">
              <v:textbox style="mso-next-textbox:#_x0000_s4120" inset="0,0,0,0">
                <w:txbxContent>
                  <w:p w:rsidR="00D32FAF" w:rsidRDefault="00D32FAF" w:rsidP="00D32FAF">
                    <w:r>
                      <w:t>a.</w:t>
                    </w:r>
                  </w:p>
                </w:txbxContent>
              </v:textbox>
            </v:shape>
            <v:shape id="_x0000_s4121" type="#_x0000_t202" style="position:absolute;left:6313;top:16168;width:359;height:290" filled="f" stroked="f">
              <v:textbox style="mso-next-textbox:#_x0000_s4121" inset="0,0,0,0">
                <w:txbxContent>
                  <w:p w:rsidR="00D32FAF" w:rsidRDefault="00D32FAF" w:rsidP="00D32FAF">
                    <w:r>
                      <w:t>b.</w:t>
                    </w:r>
                  </w:p>
                </w:txbxContent>
              </v:textbox>
            </v:shape>
            <w10:wrap type="square"/>
          </v:group>
        </w:pic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i/>
          <w:sz w:val="28"/>
          <w:szCs w:val="28"/>
        </w:rPr>
        <w:t>(1,5đ):</w:t>
      </w:r>
    </w:p>
    <w:p w:rsidR="00CB135A" w:rsidRPr="0012214B" w:rsidRDefault="00CB135A" w:rsidP="00D32FAF">
      <w:pPr>
        <w:ind w:firstLine="360"/>
        <w:jc w:val="both"/>
        <w:rPr>
          <w:rFonts w:ascii="Times New Roman" w:hAnsi="Times New Roman" w:cs="Times New Roman"/>
          <w:sz w:val="28"/>
          <w:szCs w:val="28"/>
        </w:rPr>
      </w:pPr>
      <w:r w:rsidRPr="0012214B">
        <w:rPr>
          <w:rFonts w:ascii="Times New Roman" w:hAnsi="Times New Roman" w:cs="Times New Roman"/>
          <w:sz w:val="28"/>
          <w:szCs w:val="28"/>
        </w:rPr>
        <w:t xml:space="preserve"> Tính khoảng cách ngắn nhất từ người nói đến bức tường để ta có thể nghe được tiếng vang. Biết rằng vận tốc truyền âm trong không khí là 340 m/s.</w:t>
      </w:r>
    </w:p>
    <w:p w:rsidR="00CB135A" w:rsidRPr="0012214B" w:rsidRDefault="00D32FAF" w:rsidP="00D32FAF">
      <w:pPr>
        <w:ind w:firstLine="360"/>
        <w:jc w:val="both"/>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line id="_x0000_s4122" style="position:absolute;left:0;text-align:left;z-index:252036096" from="90pt,9.2pt" to="441pt,9.2pt"/>
        </w:pict>
      </w:r>
    </w:p>
    <w:p w:rsidR="00CB135A" w:rsidRPr="0012214B" w:rsidRDefault="007379F4" w:rsidP="007379F4">
      <w:pPr>
        <w:spacing w:before="60" w:after="60"/>
        <w:jc w:val="center"/>
        <w:rPr>
          <w:rFonts w:ascii="Times New Roman" w:hAnsi="Times New Roman" w:cs="Times New Roman"/>
          <w:b/>
          <w:sz w:val="28"/>
          <w:szCs w:val="28"/>
          <w:u w:val="single"/>
          <w:lang w:val="sv-SE"/>
        </w:rPr>
      </w:pPr>
      <w:r w:rsidRPr="0012214B">
        <w:rPr>
          <w:rFonts w:ascii="Times New Roman" w:hAnsi="Times New Roman" w:cs="Times New Roman"/>
          <w:b/>
        </w:rPr>
        <w:t>ĐÁP ÁN</w:t>
      </w:r>
      <w:r w:rsidR="00CB135A" w:rsidRPr="0012214B">
        <w:rPr>
          <w:rFonts w:ascii="Times New Roman" w:hAnsi="Times New Roman" w:cs="Times New Roman"/>
          <w:b/>
        </w:rPr>
        <w:br w:type="page"/>
      </w:r>
      <w:r w:rsidR="00CB135A" w:rsidRPr="0012214B">
        <w:rPr>
          <w:rFonts w:ascii="Times New Roman" w:hAnsi="Times New Roman" w:cs="Times New Roman"/>
          <w:b/>
          <w:sz w:val="28"/>
          <w:szCs w:val="28"/>
          <w:u w:val="single"/>
          <w:lang w:val="sv-SE"/>
        </w:rPr>
        <w:lastRenderedPageBreak/>
        <w:t xml:space="preserve">I/ TRẮC NGHIỆM </w:t>
      </w:r>
      <w:r w:rsidR="00CB135A"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rPr>
          <w:rFonts w:ascii="Times New Roman" w:hAnsi="Times New Roman" w:cs="Times New Roman"/>
        </w:rPr>
      </w:pPr>
    </w:p>
    <w:p w:rsidR="00CB135A" w:rsidRPr="0012214B" w:rsidRDefault="00CB135A">
      <w:pPr>
        <w:rPr>
          <w:rFonts w:ascii="Times New Roman" w:hAnsi="Times New Roman" w:cs="Times New Roman"/>
          <w:sz w:val="28"/>
          <w:szCs w:val="28"/>
        </w:rPr>
        <w:sectPr w:rsidR="00CB135A" w:rsidRPr="0012214B" w:rsidSect="009172AE">
          <w:headerReference w:type="even" r:id="rId114"/>
          <w:headerReference w:type="default" r:id="rId115"/>
          <w:footerReference w:type="even" r:id="rId116"/>
          <w:footerReference w:type="default" r:id="rId117"/>
          <w:headerReference w:type="first" r:id="rId118"/>
          <w:footerReference w:type="first" r:id="rId119"/>
          <w:pgSz w:w="12240" w:h="15840"/>
          <w:pgMar w:top="851" w:right="1138" w:bottom="851" w:left="1138" w:header="630" w:footer="240" w:gutter="0"/>
          <w:cols w:space="720"/>
          <w:docGrid w:linePitch="360"/>
        </w:sect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I. Trắc nghiệm:</w:t>
      </w:r>
      <w:r w:rsidRPr="0012214B">
        <w:rPr>
          <w:rFonts w:ascii="Times New Roman" w:hAnsi="Times New Roman" w:cs="Times New Roman"/>
          <w:sz w:val="28"/>
          <w:szCs w:val="28"/>
        </w:rPr>
        <w:t xml:space="preserve"> (3,0điểm)</w:t>
      </w:r>
    </w:p>
    <w:p w:rsidR="00CB135A" w:rsidRPr="0012214B" w:rsidRDefault="00CB135A" w:rsidP="00D32FAF">
      <w:pPr>
        <w:spacing w:after="0" w:line="240" w:lineRule="auto"/>
        <w:rPr>
          <w:rFonts w:ascii="Times New Roman" w:hAnsi="Times New Roman" w:cs="Times New Roman"/>
          <w:b/>
          <w:bCs/>
          <w:i/>
          <w:color w:val="000000"/>
          <w:sz w:val="28"/>
          <w:szCs w:val="28"/>
          <w:lang w:val="fr-FR"/>
        </w:rPr>
      </w:pPr>
      <w:r w:rsidRPr="0012214B">
        <w:rPr>
          <w:rFonts w:ascii="Times New Roman" w:hAnsi="Times New Roman" w:cs="Times New Roman"/>
          <w:b/>
          <w:bCs/>
          <w:i/>
          <w:color w:val="000000"/>
          <w:sz w:val="28"/>
          <w:szCs w:val="28"/>
          <w:lang w:val="fr-FR"/>
        </w:rPr>
        <w:t xml:space="preserve">* Khoanh tròn vào chữ cái trước phương án trả lời đúng.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 Vật liệu nào dưới đây</w:t>
      </w:r>
      <w:r w:rsidRPr="0012214B">
        <w:rPr>
          <w:rFonts w:ascii="Times New Roman" w:hAnsi="Times New Roman" w:cs="Times New Roman"/>
          <w:i/>
          <w:sz w:val="28"/>
          <w:szCs w:val="28"/>
          <w:u w:val="single"/>
          <w:lang w:val="pt-BR"/>
        </w:rPr>
        <w:t xml:space="preserve"> không</w:t>
      </w:r>
      <w:r w:rsidRPr="0012214B">
        <w:rPr>
          <w:rFonts w:ascii="Times New Roman" w:hAnsi="Times New Roman" w:cs="Times New Roman"/>
          <w:sz w:val="28"/>
          <w:szCs w:val="28"/>
          <w:lang w:val="pt-BR"/>
        </w:rPr>
        <w:t xml:space="preserve"> được dùng để làm vật ngăn cách âm giữa các phò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ường bê tông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Cửa kính hai lớp</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Rèm treo tường                                    </w:t>
      </w:r>
      <w:r w:rsidRPr="0012214B">
        <w:rPr>
          <w:rFonts w:ascii="Times New Roman" w:hAnsi="Times New Roman" w:cs="Times New Roman"/>
          <w:sz w:val="28"/>
          <w:szCs w:val="28"/>
          <w:lang w:val="pt-BR"/>
        </w:rPr>
        <w:tab/>
        <w:t>D. Cửa gỗ</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2: Vì sao nhờ có pha đèn mà đèn pin lại có thể chiếu ánh sáng được xa hơn so với khi không có pha đè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Vì pha đèn phản xạ được ánh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Vì pha đèn có thể hội tụ ánh sáng tại một điểm ở xa.</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Vì pha đèn làm cho ánh sáng mạnh thê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Vì pha đèn có thể tạo ra một chùm sáng phản xạ song song.</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rPr>
        <w:t>Câu 3: Ta nhìn thấy một vật khi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A. ta mở mắt hướng về phía vật.</w:t>
      </w:r>
      <w:r w:rsidRPr="0012214B">
        <w:rPr>
          <w:rFonts w:ascii="Times New Roman" w:hAnsi="Times New Roman" w:cs="Times New Roman"/>
          <w:sz w:val="28"/>
          <w:szCs w:val="28"/>
        </w:rPr>
        <w:tab/>
      </w:r>
      <w:r w:rsidRPr="0012214B">
        <w:rPr>
          <w:rFonts w:ascii="Times New Roman" w:hAnsi="Times New Roman" w:cs="Times New Roman"/>
          <w:sz w:val="28"/>
          <w:szCs w:val="28"/>
        </w:rPr>
        <w:tab/>
        <w:t>B. có ánh sáng từ vật truyền vào mắt ta.</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 vật được chiếu sáng.</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ắt ta phát ra tia sáng chiếu lê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4: Vật nào sau đây là nguồn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Mặt Trờ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 xml:space="preserve">C. Tờ giấy trắng chói lọi ngoài sân trườ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Mặt Trăng</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Đèn pin đang tắt để trên bàn</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5</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t-BR"/>
        </w:rPr>
        <w:t>Trong môi trường trong suốt và đồng tính, ánh sáng truyền đi theo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Đường cong</w:t>
      </w:r>
      <w:r w:rsidRPr="0012214B">
        <w:rPr>
          <w:rFonts w:ascii="Times New Roman" w:hAnsi="Times New Roman" w:cs="Times New Roman"/>
          <w:sz w:val="28"/>
          <w:szCs w:val="28"/>
          <w:lang w:val="pt-BR"/>
        </w:rPr>
        <w:tab/>
        <w:t>B. Đường gấp khúc</w:t>
      </w:r>
      <w:r w:rsidRPr="0012214B">
        <w:rPr>
          <w:rFonts w:ascii="Times New Roman" w:hAnsi="Times New Roman" w:cs="Times New Roman"/>
          <w:sz w:val="28"/>
          <w:szCs w:val="28"/>
          <w:lang w:val="pt-BR"/>
        </w:rPr>
        <w:tab/>
        <w:t>C. Đường tròn      D. Đường thẳng</w:t>
      </w:r>
    </w:p>
    <w:p w:rsidR="00CB135A" w:rsidRPr="0012214B" w:rsidRDefault="00CB135A" w:rsidP="00D32FAF">
      <w:pPr>
        <w:spacing w:after="0" w:line="24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pt-BR"/>
        </w:rPr>
        <w:t xml:space="preserve">Câu 6: </w:t>
      </w:r>
      <w:r w:rsidRPr="0012214B">
        <w:rPr>
          <w:rFonts w:ascii="Times New Roman" w:hAnsi="Times New Roman" w:cs="Times New Roman"/>
          <w:sz w:val="28"/>
          <w:szCs w:val="28"/>
          <w:lang w:val="fr-FR"/>
        </w:rPr>
        <w:t>Chùm sáng song song là chùm sáng …</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giao nhau tại một điểm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giao nhau tại ba điểm khác nhau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C. loe rộng ra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D. không giao nhau trên đường truyền của chúng.</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7: Ảnh ảo tạo bởi gương cầu lõm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lớn hơn vật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B. nhỏ hơn vật</w:t>
      </w:r>
      <w:r w:rsidRPr="0012214B">
        <w:rPr>
          <w:rFonts w:ascii="Times New Roman" w:hAnsi="Times New Roman" w:cs="Times New Roman"/>
          <w:sz w:val="28"/>
          <w:szCs w:val="28"/>
          <w:lang w:val="pt-BR"/>
        </w:rPr>
        <w:tab/>
        <w:t xml:space="preserve">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bằng vật</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nhỏ hơn hoặc bằng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8: Câu phát biểu nào dưới đây là đúng khi nói về tính chất ảnh của một vật tạo bởi gương cầu lồi?</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Ảnh không hứng được trên màn, nhỏ hơn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Ảnh không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Ảnh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Ảnh hứng được trên màn, nhỏ hơ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9: Khi nào vật phát ra â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kéo căng vật                           </w:t>
      </w:r>
      <w:r w:rsidRPr="0012214B">
        <w:rPr>
          <w:rFonts w:ascii="Times New Roman" w:hAnsi="Times New Roman" w:cs="Times New Roman"/>
          <w:sz w:val="28"/>
          <w:szCs w:val="28"/>
          <w:lang w:val="pt-BR"/>
        </w:rPr>
        <w:tab/>
        <w:t>B. Khi uốn co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Khi làm vật dao động                    </w:t>
      </w:r>
      <w:r w:rsidRPr="0012214B">
        <w:rPr>
          <w:rFonts w:ascii="Times New Roman" w:hAnsi="Times New Roman" w:cs="Times New Roman"/>
          <w:sz w:val="28"/>
          <w:szCs w:val="28"/>
          <w:lang w:val="pt-BR"/>
        </w:rPr>
        <w:tab/>
        <w:t>D. Khi né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Câu 10 Độ to của âm phụ thuộc và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ần số dao động của nguồn âm              </w:t>
      </w:r>
      <w:r w:rsidRPr="0012214B">
        <w:rPr>
          <w:rFonts w:ascii="Times New Roman" w:hAnsi="Times New Roman" w:cs="Times New Roman"/>
          <w:sz w:val="28"/>
          <w:szCs w:val="28"/>
          <w:lang w:val="pt-BR"/>
        </w:rPr>
        <w:tab/>
        <w:t xml:space="preserve">B. Đơn vị đo tần số dao độ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Biên độ dao động của nguồn âm           </w:t>
      </w:r>
      <w:r w:rsidRPr="0012214B">
        <w:rPr>
          <w:rFonts w:ascii="Times New Roman" w:hAnsi="Times New Roman" w:cs="Times New Roman"/>
          <w:sz w:val="28"/>
          <w:szCs w:val="28"/>
          <w:lang w:val="pt-BR"/>
        </w:rPr>
        <w:tab/>
        <w:t>D. Đơn vị đo độ to của âm</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lang w:val="pt-BR"/>
        </w:rPr>
        <w:t>Câu 11: Những trường hợp nào sau đây, mặt t</w:t>
      </w:r>
      <w:r w:rsidRPr="0012214B">
        <w:rPr>
          <w:rFonts w:ascii="Times New Roman" w:hAnsi="Times New Roman" w:cs="Times New Roman"/>
          <w:sz w:val="28"/>
          <w:szCs w:val="28"/>
        </w:rPr>
        <w:t>rống phát ra âm ca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rPr>
        <w:t xml:space="preserve">A. Mặt trống dao động với biên độ nhỏ. </w:t>
      </w:r>
      <w:r w:rsidRPr="0012214B">
        <w:rPr>
          <w:rFonts w:ascii="Times New Roman" w:hAnsi="Times New Roman" w:cs="Times New Roman"/>
          <w:sz w:val="28"/>
          <w:szCs w:val="28"/>
        </w:rPr>
        <w:tab/>
        <w:t>B. Mặt trống dao động mạnh.</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rPr>
        <w:t xml:space="preserve">C. Mặt trống dao động với tần số lớn.       </w:t>
      </w:r>
      <w:r w:rsidRPr="0012214B">
        <w:rPr>
          <w:rFonts w:ascii="Times New Roman" w:hAnsi="Times New Roman" w:cs="Times New Roman"/>
          <w:sz w:val="28"/>
          <w:szCs w:val="28"/>
        </w:rPr>
        <w:tab/>
        <w:t>D. Mặt trống dao động nhanh.</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2: Phản xạ âm được ứng dụng trong các trường hợp nào sau đ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Trồng cây xanh xung quanh bệnh việ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Làm đồ chơi “điện thoại d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Xác định độ sâu của biể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Treo biển báo “Cấm bóp còi” tại những nơi gần bệnh viện, trường học.</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II. Tự luận</w:t>
      </w:r>
      <w:r w:rsidRPr="0012214B">
        <w:rPr>
          <w:rFonts w:ascii="Times New Roman" w:hAnsi="Times New Roman" w:cs="Times New Roman"/>
          <w:sz w:val="28"/>
          <w:szCs w:val="28"/>
        </w:rPr>
        <w:t xml:space="preserve"> (7,0 điể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âu 13: Phát biểu định luật phản xạ ánh sáng. (2,0 điểm)</w:t>
      </w:r>
    </w:p>
    <w:p w:rsidR="00CB135A" w:rsidRPr="0012214B" w:rsidRDefault="00CB135A" w:rsidP="00D32FAF">
      <w:pPr>
        <w:spacing w:after="0" w:line="240" w:lineRule="auto"/>
        <w:ind w:firstLine="567"/>
        <w:jc w:val="both"/>
        <w:rPr>
          <w:rFonts w:ascii="Times New Roman" w:hAnsi="Times New Roman" w:cs="Times New Roman"/>
          <w:b/>
          <w:sz w:val="28"/>
          <w:szCs w:val="28"/>
          <w:u w:val="single"/>
        </w:rPr>
      </w:pPr>
      <w:r w:rsidRPr="0012214B">
        <w:rPr>
          <w:rFonts w:ascii="Times New Roman" w:hAnsi="Times New Roman" w:cs="Times New Roman"/>
          <w:sz w:val="28"/>
          <w:szCs w:val="28"/>
        </w:rPr>
        <w:t>Câu 14: Chiếu tia tới SI tùy ý lên một gương phẳng như hình vẽ. (2,0 điểm)</w:t>
      </w:r>
    </w:p>
    <w:p w:rsidR="00CB135A" w:rsidRPr="0012214B" w:rsidRDefault="00D32FAF"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noProof/>
        </w:rPr>
        <w:pict>
          <v:group id="Group 249" o:spid="_x0000_s4123" style="position:absolute;left:0;text-align:left;margin-left:388.2pt;margin-top:7.5pt;width:89.45pt;height:65.5pt;z-index:252038144" coordorigin="10858,3211" coordsize="1789,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">
            <v:shape id="Text Box 4" o:spid="_x0000_s4124" type="#_x0000_t202" style="position:absolute;left:11706;top:4115;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D32FAF" w:rsidRDefault="00D32FAF" w:rsidP="00D32FAF">
                    <w:pPr>
                      <w:jc w:val="center"/>
                    </w:pPr>
                    <w:r>
                      <w:t>I</w:t>
                    </w:r>
                  </w:p>
                </w:txbxContent>
              </v:textbox>
            </v:shape>
            <v:group id="Group 5" o:spid="_x0000_s4125" style="position:absolute;left:10858;top:4033;width:1789;height:113" coordorigin="7644,4822" coordsize="2397,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6" o:spid="_x0000_s4126" type="#_x0000_t32" style="position:absolute;left:993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3SvsUAAADcAAAADwAAAGRycy9kb3ducmV2LnhtbESPQWsCMRSE74X+h/AKXopmV6n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3SvsUAAADcAAAADwAAAAAAAAAA&#10;AAAAAAChAgAAZHJzL2Rvd25yZXYueG1sUEsFBgAAAAAEAAQA+QAAAJMDAAAAAA==&#10;"/>
              <v:shape id="AutoShape 7" o:spid="_x0000_s4127" type="#_x0000_t32" style="position:absolute;left:7746;top:4827;width:22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0AYsQAAADcAAAADwAAAGRycy9kb3ducmV2LnhtbESPQYvCMBSE7wv+h/AEL6KpomutRtkV&#10;BNmbuojHR/Nsi81LadJa/70RFvY4zMw3zHrbmVK0VLvCsoLJOAJBnFpdcKbg97wfxSCcR9ZYWiYF&#10;T3Kw3fQ+1pho++AjtSefiQBhl6CC3PsqkdKlORl0Y1sRB+9ma4M+yDqTusZHgJtSTqPoUxosOCzk&#10;WNEup/R+aoyCpvwZnpuLn7TZd7u4xcv42l2dUoN+97UC4anz/+G/9kErmM5n8D4TjoD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XQBixAAAANwAAAAPAAAAAAAAAAAA&#10;AAAAAKECAABkcnMvZG93bnJldi54bWxQSwUGAAAAAAQABAD5AAAAkgMAAAAA&#10;" strokeweight="1pt"/>
              <v:shape id="AutoShape 8" o:spid="_x0000_s4128" type="#_x0000_t32" style="position:absolute;left:983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jvUcQAAADcAAAADwAAAGRycy9kb3ducmV2LnhtbESPQYvCMBSE74L/ITzBi2haw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O9RxAAAANwAAAAPAAAAAAAAAAAA&#10;AAAAAKECAABkcnMvZG93bnJldi54bWxQSwUGAAAAAAQABAD5AAAAkgMAAAAA&#10;"/>
              <v:shape id="AutoShape 9" o:spid="_x0000_s4129" type="#_x0000_t32" style="position:absolute;left:9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10" o:spid="_x0000_s4130" type="#_x0000_t32" style="position:absolute;left:963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11" o:spid="_x0000_s4131" type="#_x0000_t32" style="position:absolute;left:953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12" o:spid="_x0000_s4132" type="#_x0000_t32" style="position:absolute;left:942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13" o:spid="_x0000_s4133" type="#_x0000_t32" style="position:absolute;left:930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14" o:spid="_x0000_s4134" type="#_x0000_t32" style="position:absolute;left:919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15" o:spid="_x0000_s4135" type="#_x0000_t32" style="position:absolute;left:9080;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16" o:spid="_x0000_s4136" type="#_x0000_t32" style="position:absolute;left:896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17" o:spid="_x0000_s4137" type="#_x0000_t32" style="position:absolute;left:88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18" o:spid="_x0000_s4138" type="#_x0000_t32" style="position:absolute;left:8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19" o:spid="_x0000_s4139" type="#_x0000_t32" style="position:absolute;left:8626;top:4827;width:104;height:1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20" o:spid="_x0000_s4140" type="#_x0000_t32" style="position:absolute;left:850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AutoShape 21" o:spid="_x0000_s4141" type="#_x0000_t32" style="position:absolute;left:839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40/xAAAANsAAAAPAAAAAAAAAAAA&#10;AAAAAKECAABkcnMvZG93bnJldi54bWxQSwUGAAAAAAQABAD5AAAAkgMAAAAA&#10;"/>
              <v:shape id="AutoShape 22" o:spid="_x0000_s4142" type="#_x0000_t32" style="position:absolute;left:829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23" o:spid="_x0000_s4143" type="#_x0000_t32" style="position:absolute;left:818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24" o:spid="_x0000_s4144" type="#_x0000_t32" style="position:absolute;left:797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25" o:spid="_x0000_s4145" type="#_x0000_t32" style="position:absolute;left:787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26" o:spid="_x0000_s4146" type="#_x0000_t32" style="position:absolute;left:77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27" o:spid="_x0000_s4147" type="#_x0000_t32" style="position:absolute;left:764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3hxAAAANsAAAAPAAAAAAAAAAAA&#10;AAAAAKECAABkcnMvZG93bnJldi54bWxQSwUGAAAAAAQABAD5AAAAkgMAAAAA&#10;"/>
              <v:shape id="AutoShape 28" o:spid="_x0000_s4148" type="#_x0000_t32" style="position:absolute;left:8079;top:4822;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group>
            <v:shape id="AutoShape 29" o:spid="_x0000_s4149" type="#_x0000_t32" style="position:absolute;left:10978;top:3571;width:744;height:4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lx8UAAADbAAAADwAAAGRycy9kb3ducmV2LnhtbESPQUsDMRSE74L/ITzBW5tVrMi2aVkU&#10;RQtSrB56fGyem7SblyXJbtd/3xQKHoeZ+YZZrEbXioFCtJ4V3E0LEMS115YbBT/fr5MnEDEha2w9&#10;k4I/irBaXl8tsNT+yF80bFMjMoRjiQpMSl0pZawNOYxT3xFn79cHhynL0Egd8JjhrpX3RfEoHVrO&#10;CwY7ejZUH7a9U/CyX9vqY7N+2Nl+H94+D+Ng0Ch1ezNWcxCJxvQfvrTftYLZDM5f8g+Qyx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lx8UAAADbAAAADwAAAAAAAAAA&#10;AAAAAAChAgAAZHJzL2Rvd25yZXYueG1sUEsFBgAAAAAEAAQA+QAAAJMDAAAAAA==&#10;" strokeweight=".5pt"/>
            <v:oval id="Oval 34" o:spid="_x0000_s4150" style="position:absolute;left:10966;top:3553;width:28;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cWbsEA&#10;AADbAAAADwAAAGRycy9kb3ducmV2LnhtbERP3WrCMBS+H/gO4Qi7GZpuDJFqLCIMdjGY0z7AaXNM&#10;q81JTbK2e/vlYrDLj+9/W0y2EwP50DpW8LzMQBDXTrdsFJTnt8UaRIjIGjvHpOCHAhS72cMWc+1G&#10;/qLhFI1IIRxyVNDE2OdShrohi2HpeuLEXZy3GBP0RmqPYwq3nXzJspW02HJqaLCnQ0P17fRtFVRV&#10;6SZ595/HJ3Pz+Hode/NxVOpxPu03ICJN8V/8537XClZpff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nFm7BAAAA2wAAAA8AAAAAAAAAAAAAAAAAmAIAAGRycy9kb3du&#10;cmV2LnhtbFBLBQYAAAAABAAEAPUAAACGAwAAAAA=&#10;" filled="f"/>
            <v:oval id="Oval 35" o:spid="_x0000_s4151" style="position:absolute;left:10956;top:4493;width:28;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uz9cMA&#10;AADbAAAADwAAAGRycy9kb3ducmV2LnhtbESP3WoCMRSE7wt9h3AK3pSaVYqU1ShSELwo+LcPcNwc&#10;s6ubk22SuuvbN4Lg5TAz3zCzRW8bcSUfascKRsMMBHHpdM1GQXFYfXyBCBFZY+OYFNwowGL++jLD&#10;XLuOd3TdRyMShEOOCqoY21zKUFZkMQxdS5y8k/MWY5LeSO2xS3DbyHGWTaTFmtNChS19V1Re9n9W&#10;wfFYuF7++s323Vw8fp671vxslRq89cspiEh9fIYf7bVWMBnB/Uv6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uz9cMAAADbAAAADwAAAAAAAAAAAAAAAACYAgAAZHJzL2Rv&#10;d25yZXYueG1sUEsFBgAAAAAEAAQA9QAAAIgDAAAAAA==&#10;" filled="f"/>
            <v:shape id="Text Box 36" o:spid="_x0000_s4152" type="#_x0000_t202" style="position:absolute;left:10858;top:3211;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D32FAF" w:rsidRDefault="00D32FAF" w:rsidP="00D32FAF">
                    <w:r>
                      <w:t>S</w:t>
                    </w:r>
                  </w:p>
                </w:txbxContent>
              </v:textbox>
            </v:shape>
            <v:shape id="AutoShape 38" o:spid="_x0000_s4153" type="#_x0000_t32" style="position:absolute;left:11224;top:3724;width:74;height: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7jF8IAAADbAAAADwAAAGRycy9kb3ducmV2LnhtbESPQYvCMBSE78L+h/CEvWlqWUW7Rllk&#10;FfFmFc+P5m0bbF5qk9X6740geBxm5htmvuxsLa7UeuNYwWiYgCAunDZcKjge1oMpCB+QNdaOScGd&#10;PCwXH705ZtrdeE/XPJQiQthnqKAKocmk9EVFFv3QNcTR+3OtxRBlW0rd4i3CbS3TJJlIi4bjQoUN&#10;rSoqzvm/VXDZfP2a/VSPC7/eHQ8jc0rrXarUZ7/7+QYRqAvv8Ku91QpmE3h+iT9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7jF8IAAADbAAAADwAAAAAAAAAAAAAA&#10;AAChAgAAZHJzL2Rvd25yZXYueG1sUEsFBgAAAAAEAAQA+QAAAJADAAAAAA==&#10;" strokeweight=".5pt">
              <v:stroke endarrow="open"/>
            </v:shape>
            <w10:wrap type="square"/>
          </v:group>
        </w:pict>
      </w:r>
      <w:r w:rsidR="00CB135A" w:rsidRPr="0012214B">
        <w:rPr>
          <w:rFonts w:ascii="Times New Roman" w:hAnsi="Times New Roman" w:cs="Times New Roman"/>
          <w:sz w:val="28"/>
          <w:szCs w:val="28"/>
        </w:rPr>
        <w:t>Hãy vẽ tia phản xạ tương ứng của tia tới theo hai cách:</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 Cách 1: Vận dụng tính chất ảnh của vật tạo bởi gương phẳng để vẽ tia phản xạ.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Cách 2: Vận dụng định luật phản xạ ánh sáng để vẽ tia phản xạ.</w:t>
      </w:r>
    </w:p>
    <w:p w:rsidR="00CB135A" w:rsidRPr="0012214B" w:rsidRDefault="00CB135A" w:rsidP="00D32FAF">
      <w:pPr>
        <w:spacing w:after="0" w:line="240" w:lineRule="auto"/>
        <w:ind w:firstLine="567"/>
        <w:jc w:val="both"/>
        <w:rPr>
          <w:rFonts w:ascii="Times New Roman" w:hAnsi="Times New Roman" w:cs="Times New Roman"/>
          <w:i/>
          <w:sz w:val="28"/>
          <w:szCs w:val="28"/>
        </w:rPr>
      </w:pPr>
      <w:r w:rsidRPr="0012214B">
        <w:rPr>
          <w:rFonts w:ascii="Times New Roman" w:hAnsi="Times New Roman" w:cs="Times New Roman"/>
          <w:i/>
          <w:sz w:val="28"/>
          <w:szCs w:val="28"/>
        </w:rPr>
        <w:t>(với mỗi cách, học sinh vẽ một hình ở phần bài là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âu 15: Gảy vào dây đàn ghi ta: (2,0 điể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a) Khi dây đàn căng nhiều thì phát ra âm như thế nào? Vì sao?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b) Khi dây đàn căng ít thì phát ra âm như thế nào? Vì sao?</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Câu 16: Cạch nhà em có một quán Karaôkê hát hò cả ngày rất ồn. Em hãy đưa ra biện pháp cụ thể để giảm ô nhiễm tiếng ồn trong trường hợp này.  (1,0 điểm) </w:t>
      </w:r>
    </w:p>
    <w:p w:rsidR="00CB135A" w:rsidRPr="0012214B" w:rsidRDefault="00CB135A" w:rsidP="00D32FAF">
      <w:pPr>
        <w:jc w:val="center"/>
        <w:rPr>
          <w:rFonts w:ascii="Times New Roman" w:hAnsi="Times New Roman" w:cs="Times New Roman"/>
          <w:i/>
          <w:sz w:val="28"/>
          <w:szCs w:val="28"/>
        </w:rPr>
      </w:pPr>
      <w:r w:rsidRPr="0012214B">
        <w:rPr>
          <w:rFonts w:ascii="Times New Roman" w:hAnsi="Times New Roman" w:cs="Times New Roman"/>
          <w:i/>
          <w:sz w:val="28"/>
          <w:szCs w:val="28"/>
        </w:rPr>
        <w:t>---Hết---</w:t>
      </w:r>
    </w:p>
    <w:p w:rsidR="007379F4" w:rsidRPr="0012214B" w:rsidRDefault="007379F4" w:rsidP="007379F4">
      <w:pPr>
        <w:spacing w:after="12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ĐÁP ÁN</w:t>
      </w:r>
    </w:p>
    <w:p w:rsidR="00CB135A" w:rsidRPr="0012214B" w:rsidRDefault="00CB135A" w:rsidP="00D32FAF">
      <w:pPr>
        <w:spacing w:after="120" w:line="240" w:lineRule="auto"/>
        <w:rPr>
          <w:rFonts w:ascii="Times New Roman" w:hAnsi="Times New Roman" w:cs="Times New Roman"/>
          <w:sz w:val="28"/>
          <w:szCs w:val="28"/>
        </w:rPr>
      </w:pPr>
      <w:r w:rsidRPr="0012214B">
        <w:rPr>
          <w:rFonts w:ascii="Times New Roman" w:hAnsi="Times New Roman" w:cs="Times New Roman"/>
          <w:b/>
          <w:sz w:val="28"/>
          <w:szCs w:val="28"/>
          <w:u w:val="single"/>
        </w:rPr>
        <w:t>I. Trắc nghiệm:</w:t>
      </w:r>
      <w:r w:rsidRPr="0012214B">
        <w:rPr>
          <w:rFonts w:ascii="Times New Roman" w:hAnsi="Times New Roman" w:cs="Times New Roman"/>
          <w:sz w:val="28"/>
          <w:szCs w:val="28"/>
        </w:rPr>
        <w:t xml:space="preserve"> (3điểm) Mỗi câu đúng được 0,25 điểm. Đối với câu 11, câu 12 phải chọn đúng cả 2 đáp án mới tính điểm. Chỉ đúng 1 đáp án thì câu đó không có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753"/>
        <w:gridCol w:w="754"/>
        <w:gridCol w:w="754"/>
        <w:gridCol w:w="752"/>
        <w:gridCol w:w="753"/>
        <w:gridCol w:w="753"/>
        <w:gridCol w:w="753"/>
        <w:gridCol w:w="753"/>
        <w:gridCol w:w="753"/>
        <w:gridCol w:w="773"/>
        <w:gridCol w:w="733"/>
        <w:gridCol w:w="773"/>
      </w:tblGrid>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âu</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2</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3</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4</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5</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6</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7</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8</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9</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0</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1</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2</w:t>
            </w:r>
          </w:p>
        </w:tc>
      </w:tr>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Đ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B</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D</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C</w:t>
            </w:r>
          </w:p>
        </w:tc>
      </w:tr>
    </w:tbl>
    <w:p w:rsidR="00CB135A" w:rsidRPr="0012214B" w:rsidRDefault="00CB135A" w:rsidP="00D32FAF">
      <w:pPr>
        <w:spacing w:after="120" w:line="240" w:lineRule="auto"/>
        <w:rPr>
          <w:rFonts w:ascii="Times New Roman" w:hAnsi="Times New Roman" w:cs="Times New Roman"/>
          <w:b/>
          <w:sz w:val="28"/>
          <w:szCs w:val="28"/>
          <w:u w:val="single"/>
        </w:rPr>
      </w:pPr>
      <w:r w:rsidRPr="0012214B">
        <w:rPr>
          <w:rFonts w:ascii="Times New Roman" w:hAnsi="Times New Roman" w:cs="Times New Roman"/>
          <w:b/>
          <w:sz w:val="28"/>
          <w:szCs w:val="28"/>
          <w:u w:val="single"/>
        </w:rPr>
        <w:t>II. Tự luận:</w:t>
      </w:r>
    </w:p>
    <w:p w:rsidR="00CB135A" w:rsidRPr="0012214B" w:rsidRDefault="00CB135A" w:rsidP="00D32FAF">
      <w:pPr>
        <w:spacing w:after="120" w:line="240" w:lineRule="auto"/>
        <w:rPr>
          <w:rFonts w:ascii="Times New Roman" w:hAnsi="Times New Roman" w:cs="Times New Roman"/>
          <w:sz w:val="28"/>
          <w:szCs w:val="28"/>
        </w:rPr>
      </w:pPr>
      <w:r w:rsidRPr="0012214B">
        <w:rPr>
          <w:rFonts w:ascii="Times New Roman" w:hAnsi="Times New Roman" w:cs="Times New Roman"/>
          <w:sz w:val="28"/>
          <w:szCs w:val="28"/>
        </w:rPr>
        <w:t>Câu 13: Hình b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7"/>
        <w:gridCol w:w="995"/>
      </w:tblGrid>
      <w:tr w:rsidR="00CB135A" w:rsidRPr="0012214B" w:rsidTr="00D32FAF">
        <w:tc>
          <w:tcPr>
            <w:tcW w:w="8897"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58"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Thang điểm</w:t>
            </w:r>
          </w:p>
        </w:tc>
      </w:tr>
      <w:tr w:rsidR="00CB135A" w:rsidRPr="0012214B" w:rsidTr="00D32FAF">
        <w:tc>
          <w:tcPr>
            <w:tcW w:w="8897" w:type="dxa"/>
          </w:tcPr>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3: Định luật phản xạ ánh sáng:</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Tia phản xạ nằm trong mặt phẳng chứa tia tới và đường pháp tuyến của gương tại điểm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lastRenderedPageBreak/>
              <w:t xml:space="preserve">   - Góc phản xạ bằng góc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4: Hình vẽ.</w:t>
            </w:r>
          </w:p>
          <w:p w:rsidR="00CB135A" w:rsidRPr="0012214B" w:rsidRDefault="00D32FAF" w:rsidP="00D32FAF">
            <w:pPr>
              <w:spacing w:after="0" w:line="240" w:lineRule="auto"/>
              <w:rPr>
                <w:rFonts w:ascii="Times New Roman" w:hAnsi="Times New Roman" w:cs="Times New Roman"/>
                <w:sz w:val="28"/>
                <w:szCs w:val="28"/>
              </w:rPr>
            </w:pPr>
            <w:r w:rsidRPr="0012214B">
              <w:rPr>
                <w:rFonts w:ascii="Times New Roman" w:hAnsi="Times New Roman" w:cs="Times New Roman"/>
                <w:noProof/>
              </w:rPr>
              <w:pict>
                <v:group id="Group 57" o:spid="_x0000_s4154" style="position:absolute;margin-left:13.8pt;margin-top:7.15pt;width:197.85pt;height:98.25pt;z-index:252039168" coordsize="25126,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">
                  <v:group id="Group 1" o:spid="_x0000_s4155" style="position:absolute;width:25126;height:9652" coordorigin="10738,3211" coordsize="3957,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Text Box 3" o:spid="_x0000_s4156" type="#_x0000_t202" style="position:absolute;left:12383;top:3275;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D32FAF" w:rsidRDefault="00D32FAF" w:rsidP="00D32FAF">
                            <w:r>
                              <w:t>R</w:t>
                            </w:r>
                          </w:p>
                        </w:txbxContent>
                      </v:textbox>
                    </v:shape>
                    <v:shape id="Text Box 4" o:spid="_x0000_s4157" type="#_x0000_t202" style="position:absolute;left:11706;top:4115;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D32FAF" w:rsidRDefault="00D32FAF" w:rsidP="00D32FAF">
                            <w:pPr>
                              <w:jc w:val="center"/>
                            </w:pPr>
                            <w:r>
                              <w:t>I</w:t>
                            </w:r>
                          </w:p>
                        </w:txbxContent>
                      </v:textbox>
                    </v:shape>
                    <v:group id="Group 5" o:spid="_x0000_s4158" style="position:absolute;left:10858;top:4033;width:1789;height:113" coordorigin="7644,4822" coordsize="2397,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6" o:spid="_x0000_s4159" type="#_x0000_t32" style="position:absolute;left:993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 id="AutoShape 7" o:spid="_x0000_s4160" type="#_x0000_t32" style="position:absolute;left:7746;top:4827;width:22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5asMAAADaAAAADwAAAGRycy9kb3ducmV2LnhtbESPT2vCQBTE7wW/w/IKvZS6sYc0pq6i&#10;QkG8aURyfGSfSWj2bchu/vTbu4LQ4zAzv2FWm8k0YqDO1ZYVLOYRCOLC6ppLBZfs5yMB4TyyxsYy&#10;KfgjB5v17GWFqbYjn2g4+1IECLsUFVTet6mUrqjIoJvbljh4N9sZ9EF2pdQdjgFuGvkZRbE0WHNY&#10;qLClfUXF77k3Cvrm+J71V78Yyt3wdUuWST7lTqm312n7DcLT5P/Dz/ZBK4jh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juWrDAAAA2gAAAA8AAAAAAAAAAAAA&#10;AAAAoQIAAGRycy9kb3ducmV2LnhtbFBLBQYAAAAABAAEAPkAAACRAwAAAAA=&#10;" strokeweight="1pt"/>
                      <v:shape id="AutoShape 8" o:spid="_x0000_s4161" type="#_x0000_t32" style="position:absolute;left:983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9" o:spid="_x0000_s4162" type="#_x0000_t32" style="position:absolute;left:9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10" o:spid="_x0000_s4163" type="#_x0000_t32" style="position:absolute;left:963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AutoShape 11" o:spid="_x0000_s4164" type="#_x0000_t32" style="position:absolute;left:953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AutoShape 12" o:spid="_x0000_s4165" type="#_x0000_t32" style="position:absolute;left:942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13" o:spid="_x0000_s4166" type="#_x0000_t32" style="position:absolute;left:930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14" o:spid="_x0000_s4167" type="#_x0000_t32" style="position:absolute;left:919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IcEAAADbAAAADwAAAGRycy9kb3ducmV2LnhtbERPTYvCMBC9L/gfwgh7WTStwi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36QhwQAAANsAAAAPAAAAAAAAAAAAAAAA&#10;AKECAABkcnMvZG93bnJldi54bWxQSwUGAAAAAAQABAD5AAAAjwMAAAAA&#10;"/>
                      <v:shape id="AutoShape 15" o:spid="_x0000_s4168" type="#_x0000_t32" style="position:absolute;left:9080;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shape id="AutoShape 16" o:spid="_x0000_s4169" type="#_x0000_t32" style="position:absolute;left:896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ZzsEAAADbAAAADwAAAGRycy9kb3ducmV2LnhtbERPTYvCMBC9L/gfwgh7WTSt4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pnOwQAAANsAAAAPAAAAAAAAAAAAAAAA&#10;AKECAABkcnMvZG93bnJldi54bWxQSwUGAAAAAAQABAD5AAAAjwMAAAAA&#10;"/>
                      <v:shape id="AutoShape 17" o:spid="_x0000_s4170" type="#_x0000_t32" style="position:absolute;left:88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AutoShape 18" o:spid="_x0000_s4171" type="#_x0000_t32" style="position:absolute;left:8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AutoShape 19" o:spid="_x0000_s4172" type="#_x0000_t32" style="position:absolute;left:8626;top:4827;width:104;height:1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2UMQAAADbAAAADwAAAGRycy9kb3ducmV2LnhtbESPQWvDMAyF74X9B6PBLmV1skMpad0y&#10;BoPSw6BtDj0KW0vCYjmzvTT999Oh0JvEe3rv02Y3+V6NFFMX2EC5KEAR2+A6bgzU58/XFaiUkR32&#10;gcnAjRLstk+zDVYuXPlI4yk3SkI4VWigzXmotE62JY9pEQZi0b5D9JhljY12Ea8S7nv9VhRL7bFj&#10;aWhxoI+W7M/pzxvoDvVXPc5/c7SrQ3mJZTpfemvMy/P0vgaVacoP8/167wRfY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zZQxAAAANsAAAAPAAAAAAAAAAAA&#10;AAAAAKECAABkcnMvZG93bnJldi54bWxQSwUGAAAAAAQABAD5AAAAkgMAAAAA&#10;"/>
                      <v:shape id="AutoShape 20" o:spid="_x0000_s4173" type="#_x0000_t32" style="position:absolute;left:850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AutoShape 21" o:spid="_x0000_s4174" type="#_x0000_t32" style="position:absolute;left:839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AutoShape 22" o:spid="_x0000_s4175" type="#_x0000_t32" style="position:absolute;left:829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23" o:spid="_x0000_s4176" type="#_x0000_t32" style="position:absolute;left:818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utoShape 24" o:spid="_x0000_s4177" type="#_x0000_t32" style="position:absolute;left:797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utoShape 25" o:spid="_x0000_s4178" type="#_x0000_t32" style="position:absolute;left:787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shape id="AutoShape 26" o:spid="_x0000_s4179" type="#_x0000_t32" style="position:absolute;left:77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Tc8MAAADbAAAADwAAAGRycy9kb3ducmV2LnhtbESPQYvCMBSE7wv+h/AEL8uaVli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U3PDAAAA2wAAAA8AAAAAAAAAAAAA&#10;AAAAoQIAAGRycy9kb3ducmV2LnhtbFBLBQYAAAAABAAEAPkAAACRAwAAAAA=&#10;"/>
                      <v:shape id="AutoShape 27" o:spid="_x0000_s4180" type="#_x0000_t32" style="position:absolute;left:764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shape id="AutoShape 28" o:spid="_x0000_s4181" type="#_x0000_t32" style="position:absolute;left:8079;top:4822;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group>
                    <v:shape id="AutoShape 29" o:spid="_x0000_s4182" type="#_x0000_t32" style="position:absolute;left:10978;top:3571;width:744;height:4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5JMEAAADbAAAADwAAAGRycy9kb3ducmV2LnhtbERPy2oCMRTdF/yHcIXuakaRUkajiNJi&#10;hVJ8LFxeJtdJdHIzJHGc/n2zKHR5OO/5sneN6ChE61nBeFSAIK68tlwrOB3fX95AxISssfFMCn4o&#10;wnIxeJpjqf2D99QdUi1yCMcSFZiU2lLKWBlyGEe+Jc7cxQeHKcNQSx3wkcNdIydF8SodWs4NBlta&#10;G6puh7tTsLnu7Orzezc92/s1fHzd+s6gUep52K9mIBL16V/8595qBZM8Nn/JP0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4XkkwQAAANsAAAAPAAAAAAAAAAAAAAAA&#10;AKECAABkcnMvZG93bnJldi54bWxQSwUGAAAAAAQABAD5AAAAjwMAAAAA&#10;" strokeweight=".5pt"/>
                    <v:line id="Line 30" o:spid="_x0000_s4183" style="position:absolute;visibility:visible" from="10983,3568" to="10983,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VKO8UAAADbAAAADwAAAGRycy9kb3ducmV2LnhtbESPS2vDMBCE74X+B7GF3Bo5wZTUjRLy&#10;IFDoITjJJbfF2tpurZWRFD/666NCocdhZr5hluvBNKIj52vLCmbTBARxYXXNpYLL+fC8AOEDssbG&#10;MikYycN69fiwxEzbnnPqTqEUEcI+QwVVCG0mpS8qMuintiWO3qd1BkOUrpTaYR/hppHzJHmRBmuO&#10;CxW2tKuo+D7djILFufX7cXc92KP7+sk/0pxS3Co1eRo2byACDeE//Nd+1wrmr/D7Jf4A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VKO8UAAADbAAAADwAAAAAAAAAA&#10;AAAAAAChAgAAZHJzL2Rvd25yZXYueG1sUEsFBgAAAAAEAAQA+QAAAJMDAAAAAA==&#10;" strokeweight=".5pt"/>
                    <v:line id="Line 31" o:spid="_x0000_s4184" style="position:absolute;visibility:visible" from="10968,4028" to="10968,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KAcEAAADbAAAADwAAAGRycy9kb3ducmV2LnhtbERPz2vCMBS+C/4P4QleZKabuI6uqbjB&#10;YB4mrhueH81bW2xeQhNr/e/NYeDx4/udb0bTiYF631pW8LhMQBBXVrdcK/j9+Xh4AeEDssbOMim4&#10;kodNMZ3kmGl74W8aylCLGMI+QwVNCC6T0lcNGfRL64gj92d7gyHCvpa6x0sMN518SpJnabDl2NCg&#10;o/eGqlN5NgqYFsf6q2NnkjHdvR2OMl3vB6Xms3H7CiLQGO7if/enVrCK6+OX+ANk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WYoBwQAAANsAAAAPAAAAAAAAAAAAAAAA&#10;AKECAABkcnMvZG93bnJldi54bWxQSwUGAAAAAAQABAD5AAAAjwMAAAAA&#10;" strokeweight=".5pt">
                      <v:stroke dashstyle="dash"/>
                    </v:line>
                    <v:shape id="AutoShape 32" o:spid="_x0000_s4185" type="#_x0000_t32" style="position:absolute;left:11732;top:3593;width:712;height:4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onMMAAADbAAAADwAAAGRycy9kb3ducmV2LnhtbESPT2vCQBTE74LfYXmCN91EoZTUVUJB&#10;8A8VTHvp7ZF9JrHZt2F3NfHbdwtCj8PM/IZZbQbTijs531hWkM4TEMSl1Q1XCr4+t7NXED4ga2wt&#10;k4IHedisx6MVZtr2fKZ7ESoRIewzVFCH0GVS+rImg35uO+LoXawzGKJ0ldQO+wg3rVwkyYs02HBc&#10;qLGj95rKn+JmFJhmKPYf1ckdSoPp9/WcU37slZpOhvwNRKAh/Ief7Z1WsEzh70v8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caJzDAAAA2wAAAA8AAAAAAAAAAAAA&#10;AAAAoQIAAGRycy9kb3ducmV2LnhtbFBLBQYAAAAABAAEAPkAAACRAwAAAAA=&#10;" strokeweight=".5pt"/>
                    <v:shape id="AutoShape 33" o:spid="_x0000_s4186" type="#_x0000_t32" style="position:absolute;left:10993;top:4053;width:712;height:4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D29cYAAADbAAAADwAAAGRycy9kb3ducmV2LnhtbESPUUvDQBCE3wX/w7GCL2IvbUEl9lpE&#10;KFZoodaKPi65NYnN7aV32zT9915B8HGYmW+Yyax3jeooxNqzgeEgA0VceFtzaWD7Pr99ABUF2WLj&#10;mQycKMJsenkxwdz6I79Rt5FSJQjHHA1UIm2udSwqchgHviVO3rcPDiXJUGob8JjgrtGjLLvTDmtO&#10;CxW29FxRsdscnIHd5+vP+iWG4uZe5tuP7mu13J/EmOur/ukRlFAv/+G/9sIaGI/g/CX9AD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g9vXGAAAA2wAAAA8AAAAAAAAA&#10;AAAAAAAAoQIAAGRycy9kb3ducmV2LnhtbFBLBQYAAAAABAAEAPkAAACUAwAAAAA=&#10;" strokeweight=".5pt">
                      <v:stroke dashstyle="dash"/>
                    </v:shape>
                    <v:oval id="Oval 34" o:spid="_x0000_s4187" style="position:absolute;left:10966;top:3553;width:28;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nBMMA&#10;AADbAAAADwAAAGRycy9kb3ducmV2LnhtbESP3WoCMRSE7wu+QziF3hTNWkVkaxQRBC+E+vcAx81p&#10;duvmZE2iu759Uyh4OczMN8xs0dla3MmHyrGC4SADQVw4XbFRcDqu+1MQISJrrB2TggcFWMx7LzPM&#10;tWt5T/dDNCJBOOSooIyxyaUMRUkWw8A1xMn7dt5iTNIbqT22CW5r+ZFlE2mx4rRQYkOrkorL4WYV&#10;nM8n18mr/9q9m4vH8U/bmO1OqbfXbvkJIlIXn+H/9kYrGI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anBMMAAADbAAAADwAAAAAAAAAAAAAAAACYAgAAZHJzL2Rv&#10;d25yZXYueG1sUEsFBgAAAAAEAAQA9QAAAIgDAAAAAA==&#10;" filled="f"/>
                    <v:oval id="Oval 35" o:spid="_x0000_s4188" style="position:absolute;left:10956;top:4493;width:28;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cMQA&#10;AADbAAAADwAAAGRycy9kb3ducmV2LnhtbESPUWvCMBSF3wf+h3CFvQybbhOR2igyGPgwmFN/wLW5&#10;ptXmpkui7f79Mhj4eDjnfIdTrgbbihv50DhW8JzlIIgrpxs2Cg7798kcRIjIGlvHpOCHAqyWo4cS&#10;C+16/qLbLhqRIBwKVFDH2BVShqomiyFzHXHyTs5bjEl6I7XHPsFtK1/yfCYtNpwWauzorabqsrta&#10;BcfjwQ3y239un8zF4/Tcd+Zjq9TjeFgvQEQa4j38395oBa9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vP3DEAAAA2wAAAA8AAAAAAAAAAAAAAAAAmAIAAGRycy9k&#10;b3ducmV2LnhtbFBLBQYAAAAABAAEAPUAAACJAwAAAAA=&#10;" filled="f"/>
                    <v:shape id="Text Box 36" o:spid="_x0000_s4189" type="#_x0000_t202" style="position:absolute;left:10858;top:3211;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D32FAF" w:rsidRDefault="00D32FAF" w:rsidP="00D32FAF">
                            <w:r>
                              <w:t>S</w:t>
                            </w:r>
                          </w:p>
                        </w:txbxContent>
                      </v:textbox>
                    </v:shape>
                    <v:shape id="Text Box 37" o:spid="_x0000_s4190" type="#_x0000_t202" style="position:absolute;left:10738;top:4471;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D32FAF" w:rsidRDefault="00D32FAF" w:rsidP="00D32FAF">
                            <w:r>
                              <w:t>S'</w:t>
                            </w:r>
                          </w:p>
                        </w:txbxContent>
                      </v:textbox>
                    </v:shape>
                    <v:shape id="AutoShape 38" o:spid="_x0000_s4191" type="#_x0000_t32" style="position:absolute;left:11224;top:3724;width:74;height: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QGPMQAAADcAAAADwAAAGRycy9kb3ducmV2LnhtbESPQWvCQBSE74X+h+UVeqsbQ6uSukop&#10;TSneTELPj+wzWcy+TbPbGP+9Kwgeh5n5hllvJ9uJkQZvHCuYzxIQxLXThhsFVZm/rED4gKyxc0wK&#10;zuRhu3l8WGOm3Yn3NBahERHCPkMFbQh9JqWvW7LoZ64njt7BDRZDlEMj9YCnCLedTJNkIS0ajgst&#10;9vTZUn0s/q2Cv+/XL7Nf6bfa57uqnJvftNulSj0/TR/vIAJN4R6+tX+0gjRZwvVMPAJy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AY8xAAAANwAAAAPAAAAAAAAAAAA&#10;AAAAAKECAABkcnMvZG93bnJldi54bWxQSwUGAAAAAAQABAD5AAAAkgMAAAAA&#10;" strokeweight=".5pt">
                      <v:stroke endarrow="open"/>
                    </v:shape>
                    <v:shape id="AutoShape 39" o:spid="_x0000_s4192" type="#_x0000_t32" style="position:absolute;left:12123;top:3733;width:102;height: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MIdL8AAADcAAAADwAAAGRycy9kb3ducmV2LnhtbERPTYvCMBC9C/6HMII3TSy4SNcoIgge&#10;vNgVxNvQjG3XZlKbVOu/NwfB4+N9L9e9rcWDWl851jCbKhDEuTMVFxpOf7vJAoQPyAZrx6ThRR7W&#10;q+FgialxTz7SIwuFiCHsU9RQhtCkUvq8JIt+6hriyF1dazFE2BbStPiM4baWiVI/0mLFsaHEhrYl&#10;5bessxr2/9c7qwzPr9B1yaFYXM5zvmg9HvWbXxCB+vAVf9x7oyFRcW08E4+A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DMIdL8AAADcAAAADwAAAAAAAAAAAAAAAACh&#10;AgAAZHJzL2Rvd25yZXYueG1sUEsFBgAAAAAEAAQA+QAAAI0DAAAAAA==&#10;" strokeweight=".5pt">
                      <v:stroke endarrow="open"/>
                    </v:shape>
                    <v:shape id="Text Box 40" o:spid="_x0000_s4193" type="#_x0000_t202" style="position:absolute;left:14431;top:3287;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D32FAF" w:rsidRDefault="00D32FAF" w:rsidP="00D32FAF">
                            <w:r>
                              <w:t>R</w:t>
                            </w:r>
                          </w:p>
                        </w:txbxContent>
                      </v:textbox>
                    </v:shape>
                    <v:shape id="Text Box 41" o:spid="_x0000_s4194" type="#_x0000_t202" style="position:absolute;left:13754;top:4127;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D32FAF" w:rsidRDefault="00D32FAF" w:rsidP="00D32FAF">
                            <w:pPr>
                              <w:jc w:val="center"/>
                            </w:pPr>
                            <w:r>
                              <w:t>I</w:t>
                            </w:r>
                          </w:p>
                        </w:txbxContent>
                      </v:textbox>
                    </v:shape>
                    <v:group id="Group 42" o:spid="_x0000_s4195" style="position:absolute;left:12906;top:4045;width:1789;height:113" coordorigin="7644,4822" coordsize="2397,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AutoShape 43" o:spid="_x0000_s4196" type="#_x0000_t32" style="position:absolute;left:993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O5cQAAADcAAAADwAAAGRycy9kb3ducmV2LnhtbESPQYvCMBSE74L/ITzBi2jaHhapRlkW&#10;hMWDoPbg8ZE827LNSzeJtfvvzcLCHoeZ+YbZ7kfbiYF8aB0ryFcZCGLtTMu1gup6WK5BhIhssHNM&#10;Cn4owH43nWyxNO7JZxousRYJwqFEBU2MfSll0A1ZDCvXEyfv7rzFmKSvpfH4THDbySLL3qTFltNC&#10;gz19NKS/Lg+roD1Wp2pYfEev18f85vNwvXVaqflsfN+AiDTG//Bf+9MoKPI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87lxAAAANwAAAAPAAAAAAAAAAAA&#10;AAAAAKECAABkcnMvZG93bnJldi54bWxQSwUGAAAAAAQABAD5AAAAkgMAAAAA&#10;"/>
                      <v:shape id="AutoShape 44" o:spid="_x0000_s4197" type="#_x0000_t32" style="position:absolute;left:7746;top:4827;width:22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4h1sQAAADcAAAADwAAAGRycy9kb3ducmV2LnhtbESPT4vCMBTE78J+h/AW9iJrWgWt1Sir&#10;sCDe/MPi8dE827LNS2nSWr+9EQSPw8z8hlmue1OJjhpXWlYQjyIQxJnVJecKzqff7wSE88gaK8uk&#10;4E4O1quPwRJTbW98oO7ocxEg7FJUUHhfp1K6rCCDbmRr4uBdbWPQB9nkUjd4C3BTyXEUTaXBksNC&#10;gTVtC8r+j61R0Fb74an983GXb7rZNZknl/7ilPr67H8WIDz1/h1+tXdawTiewP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3iHWxAAAANwAAAAPAAAAAAAAAAAA&#10;AAAAAKECAABkcnMvZG93bnJldi54bWxQSwUGAAAAAAQABAD5AAAAkgMAAAAA&#10;" strokeweight="1pt"/>
                      <v:shape id="AutoShape 45" o:spid="_x0000_s4198" type="#_x0000_t32" style="position:absolute;left:983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zCsQAAADcAAAADwAAAGRycy9kb3ducmV2LnhtbESPQYvCMBSE7wv+h/AEL8uaVha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vMKxAAAANwAAAAPAAAAAAAAAAAA&#10;AAAAAKECAABkcnMvZG93bnJldi54bWxQSwUGAAAAAAQABAD5AAAAkgMAAAAA&#10;"/>
                      <v:shape id="AutoShape 46" o:spid="_x0000_s4199" type="#_x0000_t32" style="position:absolute;left:9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JWkcQAAADcAAAADwAAAGRycy9kb3ducmV2LnhtbESPQYvCMBSE7wv+h/AEL8uaVli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laRxAAAANwAAAAPAAAAAAAAAAAA&#10;AAAAAKECAABkcnMvZG93bnJldi54bWxQSwUGAAAAAAQABAD5AAAAkgMAAAAA&#10;"/>
                      <v:shape id="AutoShape 47" o:spid="_x0000_s4200" type="#_x0000_t32" style="position:absolute;left:963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I5sMAAADcAAAADwAAAGRycy9kb3ducmV2LnhtbESPQYvCMBSE74L/ITzBi2haDyLVKCII&#10;i4eF1R48PpJnW2xeapKt3X9vFhb2OMzMN8x2P9hW9ORD41hBvshAEGtnGq4UlNfTfA0iRGSDrWNS&#10;8EMB9rvxaIuFcS/+ov4SK5EgHApUUMfYFVIGXZPFsHAdcfLuzluMSfpKGo+vBLetXGbZSlpsOC3U&#10;2NGxJv24fFsFzbn8LPvZM3q9Puc3n4frrdVKTSfDYQMi0hD/w3/tD6Ngma/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QyObDAAAA3AAAAA8AAAAAAAAAAAAA&#10;AAAAoQIAAGRycy9kb3ducmV2LnhtbFBLBQYAAAAABAAEAPkAAACRAwAAAAA=&#10;"/>
                      <v:shape id="AutoShape 48" o:spid="_x0000_s4201" type="#_x0000_t32" style="position:absolute;left:953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v:shape id="AutoShape 49" o:spid="_x0000_s4202" type="#_x0000_t32" style="position:absolute;left:942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5D8AAAADcAAAADwAAAGRycy9kb3ducmV2LnhtbERPTYvCMBC9C/6HMIIX0bQeRKpRFkFY&#10;PAhqDx6HZLYt20y6SbbWf28OgsfH+97uB9uKnnxoHCvIFxkIYu1Mw5WC8nacr0GEiGywdUwKnhRg&#10;vxuPtlgY9+AL9ddYiRTCoUAFdYxdIWXQNVkMC9cRJ+7HeYsxQV9J4/GRwm0rl1m2khYbTg01dnSo&#10;Sf9e/62C5lSey372F71en/K7z8Pt3mqlppPhawMi0hA/4rf72yhY5m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D+Q/AAAAA3AAAAA8AAAAAAAAAAAAAAAAA&#10;oQIAAGRycy9kb3ducmV2LnhtbFBLBQYAAAAABAAEAPkAAACOAwAAAAA=&#10;"/>
                      <v:shape id="AutoShape 50" o:spid="_x0000_s4203" type="#_x0000_t32" style="position:absolute;left:930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9clMQAAADcAAAADwAAAGRycy9kb3ducmV2LnhtbESPQYvCMBSE74L/ITzBi6xpPSxuNYoI&#10;C+JhYbUHj4/k2Rabl5pka/ffbxYEj8PMfMOst4NtRU8+NI4V5PMMBLF2puFKQXn+fFuCCBHZYOuY&#10;FPxSgO1mPFpjYdyDv6k/xUokCIcCFdQxdoWUQddkMcxdR5y8q/MWY5K+ksbjI8FtKxdZ9i4tNpwW&#10;auxoX5O+nX6sguZYfpX97B69Xh7zi8/D+dJqpaaTYbcCEWmIr/CzfTAKFvkH/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T1yUxAAAANwAAAAPAAAAAAAAAAAA&#10;AAAAAKECAABkcnMvZG93bnJldi54bWxQSwUGAAAAAAQABAD5AAAAkgMAAAAA&#10;"/>
                      <v:shape id="AutoShape 51" o:spid="_x0000_s4204" type="#_x0000_t32" style="position:absolute;left:919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k/tMEAAADcAAAADwAAAGRycy9kb3ducmV2LnhtbERPTYvCMBC9L/gfwix4WTRtD4tUo8iC&#10;IB4EtQePQzLblm0mNYm1/ntzEPb4eN+rzWg7MZAPrWMF+TwDQaydablWUF12swWIEJENdo5JwZMC&#10;bNaTjxWWxj34RMM51iKFcChRQRNjX0oZdEMWw9z1xIn7dd5iTNDX0nh8pHDbySLLvqXFllNDgz39&#10;NKT/zneroD1Ux2r4ukWvF4f86vNwuXZaqennuF2CiDTGf/HbvTcKiiLNT2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GT+0wQAAANwAAAAPAAAAAAAAAAAAAAAA&#10;AKECAABkcnMvZG93bnJldi54bWxQSwUGAAAAAAQABAD5AAAAjwMAAAAA&#10;"/>
                      <v:shape id="AutoShape 52" o:spid="_x0000_s4205" type="#_x0000_t32" style="position:absolute;left:9080;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WaL8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ZovxAAAANwAAAAPAAAAAAAAAAAA&#10;AAAAAKECAABkcnMvZG93bnJldi54bWxQSwUGAAAAAAQABAD5AAAAkgMAAAAA&#10;"/>
                      <v:shape id="AutoShape 53" o:spid="_x0000_s4206" type="#_x0000_t32" style="position:absolute;left:896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EWM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hwRYxAAAANwAAAAPAAAAAAAAAAAA&#10;AAAAAKECAABkcnMvZG93bnJldi54bWxQSwUGAAAAAAQABAD5AAAAkgMAAAAA&#10;"/>
                      <v:shape id="AutoShape 54" o:spid="_x0000_s4207" type="#_x0000_t32" style="position:absolute;left:88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uhw8QAAADcAAAADwAAAGRycy9kb3ducmV2LnhtbESPQWvCQBSE70L/w/IKvUjdJIJ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6HDxAAAANwAAAAPAAAAAAAAAAAA&#10;AAAAAKECAABkcnMvZG93bnJldi54bWxQSwUGAAAAAAQABAD5AAAAkgMAAAAA&#10;"/>
                      <v:shape id="AutoShape 55" o:spid="_x0000_s4208" type="#_x0000_t32" style="position:absolute;left:873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5t8QAAADcAAAADwAAAGRycy9kb3ducmV2LnhtbESPQWvCQBSE70L/w/IKvUjdJIh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jm3xAAAANwAAAAPAAAAAAAAAAAA&#10;AAAAAKECAABkcnMvZG93bnJldi54bWxQSwUGAAAAAAQABAD5AAAAkgMAAAAA&#10;"/>
                      <v:shape id="AutoShape 56" o:spid="_x0000_s4209" type="#_x0000_t32" style="position:absolute;left:8626;top:4827;width:104;height:1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6cLMQAAADcAAAADwAAAGRycy9kb3ducmV2LnhtbESPQWvCQBSE70L/w/IKvUjdJKB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pwsxAAAANwAAAAPAAAAAAAAAAAA&#10;AAAAAKECAABkcnMvZG93bnJldi54bWxQSwUGAAAAAAQABAD5AAAAkgMAAAAA&#10;"/>
                      <v:shape id="AutoShape 57" o:spid="_x0000_s4210" type="#_x0000_t32" style="position:absolute;left:8508;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wCW8QAAADcAAAADwAAAGRycy9kb3ducmV2LnhtbESPQYvCMBSE7wv+h/AEL4um7UGkGmUR&#10;hMWDsNqDx0fyti3bvHSTbK3/3iwIHoeZ+YbZ7EbbiYF8aB0ryBcZCGLtTMu1gupymK9AhIhssHNM&#10;Cu4UYLedvG2wNO7GXzScYy0ShEOJCpoY+1LKoBuyGBauJ07et/MWY5K+lsbjLcFtJ4ssW0qLLaeF&#10;BnvaN6R/zn9WQXusTtXw/hu9Xh3zq8/D5dpppWbT8WMNItIYX+Fn+9MoKIol/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vAJbxAAAANwAAAAPAAAAAAAAAAAA&#10;AAAAAKECAABkcnMvZG93bnJldi54bWxQSwUGAAAAAAQABAD5AAAAkgMAAAAA&#10;"/>
                      <v:shape id="AutoShape 58" o:spid="_x0000_s4211" type="#_x0000_t32" style="position:absolute;left:839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nwMQAAADcAAAADwAAAGRycy9kb3ducmV2LnhtbESPQWvCQBSE70L/w/IKvUjdJAeV1FVK&#10;oSAeBDUHj4/d1yQ0+zbdXWP6711B8DjMzDfMajPaTgzkQ+tYQT7LQBBrZ1quFVSn7/cliBCRDXaO&#10;ScE/BdisXyYrLI278oGGY6xFgnAoUUETY19KGXRDFsPM9cTJ+3HeYkzS19J4vCa47WSRZXNpseW0&#10;0GBPXw3p3+PFKmh31b4apn/R6+UuP/s8nM6dVurtdfz8ABFpjM/wo701Copi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8KfAxAAAANwAAAAPAAAAAAAAAAAA&#10;AAAAAKECAABkcnMvZG93bnJldi54bWxQSwUGAAAAAAQABAD5AAAAkgMAAAAA&#10;"/>
                      <v:shape id="AutoShape 59" o:spid="_x0000_s4212" type="#_x0000_t32" style="position:absolute;left:8292;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zssEAAADcAAAADwAAAGRycy9kb3ducmV2LnhtbERPTYvCMBC9L/gfwix4WTRtD4tUo8iC&#10;IB4EtQePQzLblm0mNYm1/ntzEPb4eN+rzWg7MZAPrWMF+TwDQaydablWUF12swWIEJENdo5JwZMC&#10;bNaTjxWWxj34RMM51iKFcChRQRNjX0oZdEMWw9z1xIn7dd5iTNDX0nh8pHDbySLLvqXFllNDgz39&#10;NKT/zneroD1Ux2r4ukWvF4f86vNwuXZaqennuF2CiDTGf/HbvTcKii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bzOywQAAANwAAAAPAAAAAAAAAAAAAAAA&#10;AKECAABkcnMvZG93bnJldi54bWxQSwUGAAAAAAQABAD5AAAAjwMAAAAA&#10;"/>
                      <v:shape id="AutoShape 60" o:spid="_x0000_s4213" type="#_x0000_t32" style="position:absolute;left:818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WKcQAAADcAAAADwAAAGRycy9kb3ducmV2LnhtbESPQWvCQBSE74L/YXmCF9FNchBNXaUI&#10;BfFQUHPw+Nh9TUKzb+PuNqb/vlso9DjMzDfM7jDaTgzkQ+tYQb7KQBBrZ1quFVS3t+UGRIjIBjvH&#10;pOCbAhz208kOS+OefKHhGmuRIBxKVNDE2JdSBt2QxbByPXHyPpy3GJP0tTQenwluO1lk2VpabDkt&#10;NNjTsSH9ef2yCtpz9V4Ni0f0enPO7z4Pt3unlZrPxtcXEJHG+B/+a5+MgqLYwu+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5YpxAAAANwAAAAPAAAAAAAAAAAA&#10;AAAAAKECAABkcnMvZG93bnJldi54bWxQSwUGAAAAAAQABAD5AAAAkgMAAAAA&#10;"/>
                      <v:shape id="AutoShape 61" o:spid="_x0000_s4214" type="#_x0000_t32" style="position:absolute;left:7976;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pacEAAADcAAAADwAAAGRycy9kb3ducmV2LnhtbERPTYvCMBC9C/6HMIIX0bQK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KlpwQAAANwAAAAPAAAAAAAAAAAAAAAA&#10;AKECAABkcnMvZG93bnJldi54bWxQSwUGAAAAAAQABAD5AAAAjwMAAAAA&#10;"/>
                      <v:shape id="AutoShape 62" o:spid="_x0000_s4215" type="#_x0000_t32" style="position:absolute;left:7872;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M8sQAAADcAAAADwAAAGRycy9kb3ducmV2LnhtbESPQYvCMBSE7wv+h/AEL8ua1gW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AzyxAAAANwAAAAPAAAAAAAAAAAA&#10;AAAAAKECAABkcnMvZG93bnJldi54bWxQSwUGAAAAAAQABAD5AAAAkgMAAAAA&#10;"/>
                      <v:shape id="AutoShape 63" o:spid="_x0000_s4216" type="#_x0000_t32" style="position:absolute;left:7756;top:4827;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6ShcQAAADcAAAADwAAAGRycy9kb3ducmV2LnhtbESPQWvCQBSE70L/w/IKvUjdJIJ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pKFxAAAANwAAAAPAAAAAAAAAAAA&#10;AAAAAKECAABkcnMvZG93bnJldi54bWxQSwUGAAAAAAQABAD5AAAAkgMAAAAA&#10;"/>
                      <v:shape id="AutoShape 64" o:spid="_x0000_s4217" type="#_x0000_t32" style="position:absolute;left:7644;top:4828;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3HsQAAADcAAAADwAAAGRycy9kb3ducmV2LnhtbESPQYvCMBSE74L/ITzBi2hah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jcexAAAANwAAAAPAAAAAAAAAAAA&#10;AAAAAKECAABkcnMvZG93bnJldi54bWxQSwUGAAAAAAQABAD5AAAAkgMAAAAA&#10;"/>
                      <v:shape id="AutoShape 65" o:spid="_x0000_s4218" type="#_x0000_t32" style="position:absolute;left:8079;top:4822;width:103;height:10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vasUAAADcAAAADwAAAGRycy9kb3ducmV2LnhtbESPQWsCMRSE74X+h/AKXopmV4v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uvasUAAADcAAAADwAAAAAAAAAA&#10;AAAAAAChAgAAZHJzL2Rvd25yZXYueG1sUEsFBgAAAAAEAAQA+QAAAJMDAAAAAA==&#10;"/>
                    </v:group>
                    <v:shape id="AutoShape 66" o:spid="_x0000_s4219" type="#_x0000_t32" style="position:absolute;left:13026;top:3583;width:744;height:4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mdMYAAADcAAAADwAAAGRycy9kb3ducmV2LnhtbESPT2sCMRTE7wW/Q3hCbzWr/UNZjSKW&#10;liqUUuvB42Pz3EQ3L0sS1+23N4VCj8PM/IaZLXrXiI5CtJ4VjEcFCOLKa8u1gt33690ziJiQNTae&#10;ScEPRVjMBzczLLW/8Bd121SLDOFYogKTUltKGStDDuPIt8TZO/jgMGUZaqkDXjLcNXJSFE/SoeW8&#10;YLCllaHqtD07BS/HjV2uPzcPe3s+hrePU98ZNErdDvvlFESiPv2H/9rvWsHk/hF+z+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pnTGAAAA3AAAAA8AAAAAAAAA&#10;AAAAAAAAoQIAAGRycy9kb3ducmV2LnhtbFBLBQYAAAAABAAEAPkAAACUAwAAAAA=&#10;" strokeweight=".5pt"/>
                    <v:line id="Line 67" o:spid="_x0000_s4220" style="position:absolute;visibility:visible" from="13790,3393" to="13790,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O2psYAAADcAAAADwAAAGRycy9kb3ducmV2LnhtbESPQWvCQBSE7wX/w/KE3upGG0Siq1hL&#10;oNBDSfTi7ZF9Jmmzb8PuNsb++m6h4HGYmW+YzW40nRjI+daygvksAUFcWd1yreB0zJ9WIHxA1thZ&#10;JgU38rDbTh42mGl75YKGMtQiQthnqKAJoc+k9FVDBv3M9sTRu1hnMETpaqkdXiPcdHKRJEtpsOW4&#10;0GBPh4aqr/LbKFgde/96O5xz++E+f4r3tKAUX5R6nI77NYhAY7iH/9tvWsHieQl/Z+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ztqbGAAAA3AAAAA8AAAAAAAAA&#10;AAAAAAAAoQIAAGRycy9kb3ducmV2LnhtbFBLBQYAAAAABAAEAPkAAACUAwAAAAA=&#10;" strokeweight=".5pt"/>
                    <v:shape id="AutoShape 68" o:spid="_x0000_s4221" type="#_x0000_t32" style="position:absolute;left:13780;top:3605;width:712;height:4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y8tMUAAADcAAAADwAAAGRycy9kb3ducmV2LnhtbESPQWvCQBSE70L/w/IKvelGCyrRTQgF&#10;wVYqmPbi7ZF9TdJm34bdrUn/fVcQPA4z8w2zzUfTiQs531pWMJ8lIIgrq1uuFXx+7KZrED4ga+ws&#10;k4I/8pBnD5MtptoOfKJLGWoRIexTVNCE0KdS+qohg35me+LofVlnMETpaqkdDhFuOrlIkqU02HJc&#10;aLCnl4aqn/LXKDDtWL6+10f3Vhmcn79PBRWHQamnx7HYgAg0hnv41t5rBYvnFVzPxCM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y8tMUAAADcAAAADwAAAAAAAAAA&#10;AAAAAAChAgAAZHJzL2Rvd25yZXYueG1sUEsFBgAAAAAEAAQA+QAAAJMDAAAAAA==&#10;" strokeweight=".5pt"/>
                    <v:oval id="Oval 69" o:spid="_x0000_s4222" style="position:absolute;left:13014;top:3565;width:28;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o6MEA&#10;AADcAAAADwAAAGRycy9kb3ducmV2LnhtbERPzWoCMRC+F3yHMEIvRbPVUmQ1iggFDwWt9QHGzZhd&#10;3UzWJLrr25uD4PHj+58tOluLG/lQOVbwOcxAEBdOV2wU7P9/BhMQISJrrB2TgjsFWMx7bzPMtWv5&#10;j267aEQK4ZCjgjLGJpcyFCVZDEPXECfu6LzFmKA3UntsU7it5SjLvqXFilNDiQ2tSirOu6tVcDjs&#10;XScvfrP9MGePX6e2Mb9bpd773XIKIlIXX+Kne60VjMZpbT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K6OjBAAAA3AAAAA8AAAAAAAAAAAAAAAAAmAIAAGRycy9kb3du&#10;cmV2LnhtbFBLBQYAAAAABAAEAPUAAACGAwAAAAA=&#10;" filled="f"/>
                    <v:shape id="Text Box 70" o:spid="_x0000_s4223" type="#_x0000_t202" style="position:absolute;left:12906;top:3223;width:215;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rsidR="00D32FAF" w:rsidRDefault="00D32FAF" w:rsidP="00D32FAF">
                            <w:r>
                              <w:t>S</w:t>
                            </w:r>
                          </w:p>
                        </w:txbxContent>
                      </v:textbox>
                    </v:shape>
                    <v:shape id="AutoShape 71" o:spid="_x0000_s4224" type="#_x0000_t32" style="position:absolute;left:13272;top:3736;width:74;height: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cniMEAAADcAAAADwAAAGRycy9kb3ducmV2LnhtbERPz2vCMBS+D/wfwhvsNtOWKtIZZYgd&#10;0ptWdn40b21Y81KbTLv/3hwEjx/f7/V2sr240uiNYwXpPAFB3DhtuFVwrsv3FQgfkDX2jknBP3nY&#10;bmYvayy0u/GRrqfQihjCvkAFXQhDIaVvOrLo524gjtyPGy2GCMdW6hFvMdz2MkuSpbRoODZ0ONCu&#10;o+b39GcVXL7yvTmu9KLxZXWuU/Od9VWm1Nvr9PkBItAUnuKH+6AVZHmcH8/E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JyeIwQAAANwAAAAPAAAAAAAAAAAAAAAA&#10;AKECAABkcnMvZG93bnJldi54bWxQSwUGAAAAAAQABAD5AAAAjwMAAAAA&#10;" strokeweight=".5pt">
                      <v:stroke endarrow="open"/>
                    </v:shape>
                    <v:shape id="AutoShape 72" o:spid="_x0000_s4225" type="#_x0000_t32" style="position:absolute;left:14275;top:3685;width:102;height: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MYKcUAAADcAAAADwAAAGRycy9kb3ducmV2LnhtbESPwWrDMBBE74H8g9hCb4kc05bgRDYl&#10;EMihl7oF49tibWS31sqx5MT5+6pQ6HGYmTfMvphtL640+s6xgs06AUHcON2xUfD5cVxtQfiArLF3&#10;TAru5KHIl4s9Ztrd+J2uZTAiQthnqKANYcik9E1LFv3aDcTRO7vRYohyNFKPeItw28s0SV6kxY7j&#10;QosDHVpqvsvJKjh9nS+clFjdwzSlb2ZbV89cK/X4ML/uQASaw3/4r33SCtKnDfyei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MYKcUAAADcAAAADwAAAAAAAAAA&#10;AAAAAAChAgAAZHJzL2Rvd25yZXYueG1sUEsFBgAAAAAEAAQA+QAAAJMDAAAAAA==&#10;" strokeweight=".5pt">
                      <v:stroke endarrow="open"/>
                    </v:shape>
                    <v:line id="Line 73" o:spid="_x0000_s4226" style="position:absolute;visibility:visible" from="13794,4043" to="13794,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IKi8MAAADcAAAADwAAAGRycy9kb3ducmV2LnhtbESPQYvCMBSE78L+h/AEL4umFl2la5RV&#10;EPSguCqeH83btti8lCbW+u+NsOBxmJlvmNmiNaVoqHaFZQXDQQSCOLW64EzB+bTuT0E4j6yxtEwK&#10;HuRgMf/ozDDR9s6/1Bx9JgKEXYIKcu+rREqX5mTQDWxFHLw/Wxv0QdaZ1DXeA9yUMo6iL2mw4LCQ&#10;Y0WrnNLr8WYUMH1esl3JlYnayXZ5uMjJeN8o1eu2P98gPLX+Hf5vb7SCeBTD60w4An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iCovDAAAA3AAAAA8AAAAAAAAAAAAA&#10;AAAAoQIAAGRycy9kb3ducmV2LnhtbFBLBQYAAAAABAAEAPkAAACRAwAAAAA=&#10;" strokeweight=".5pt">
                      <v:stroke dashstyle="dash"/>
                    </v:line>
                    <v:shape id="Freeform 74" o:spid="_x0000_s4227" style="position:absolute;left:13634;top:3870;width:146;height:69;visibility:visible;mso-wrap-style:square;v-text-anchor:top" coordsize="14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pIsQA&#10;AADcAAAADwAAAGRycy9kb3ducmV2LnhtbESP3WrCQBSE7wu+w3IE7+rGH0qJriKKoBQLRr0/Zo9J&#10;MHs27K4xfXu3UOjlMDPfMPNlZ2rRkvOVZQWjYQKCOLe64kLB+bR9/wThA7LG2jIp+CEPy0XvbY6p&#10;tk8+UpuFQkQI+xQVlCE0qZQ+L8mgH9qGOHo36wyGKF0htcNnhJtajpPkQxqsOC6U2NC6pPyePYwC&#10;l9Vfm01rLnv8PhTX6YOv9+NEqUG/W81ABOrCf/ivvdMKxtMJ/J6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g6SLEAAAA3AAAAA8AAAAAAAAAAAAAAAAAmAIAAGRycy9k&#10;b3ducmV2LnhtbFBLBQYAAAAABAAEAPUAAACJAwAAAAA=&#10;" path="m,69c11,59,42,14,66,7,90,,129,21,146,25e" filled="f" strokeweight=".5pt">
                      <v:path arrowok="t" o:connecttype="custom" o:connectlocs="0,69;66,7;146,25" o:connectangles="0,0,0"/>
                    </v:shape>
                    <v:shape id="Freeform 75" o:spid="_x0000_s4228" style="position:absolute;left:13778;top:3883;width:146;height:69;flip:x;visibility:visible;mso-wrap-style:square;v-text-anchor:top" coordsize="14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TQ38UA&#10;AADcAAAADwAAAGRycy9kb3ducmV2LnhtbESPQWvCQBSE74L/YXmF3nRTCSrRVUSwemgPVQ8en9ln&#10;Nph9G7NbTf69Wyh4HGbmG2a+bG0l7tT40rGCj2ECgjh3uuRCwfGwGUxB+ICssXJMCjrysFz0e3PM&#10;tHvwD933oRARwj5DBSaEOpPS54Ys+qGriaN3cY3FEGVTSN3gI8JtJUdJMpYWS44LBmtaG8qv+1+r&#10;4LK5peet775Nt11PJlXnvj5PO6Xe39rVDESgNrzC/+2dVjBKU/g7E4+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DfxQAAANwAAAAPAAAAAAAAAAAAAAAAAJgCAABkcnMv&#10;ZG93bnJldi54bWxQSwUGAAAAAAQABAD1AAAAigMAAAAA&#10;" path="m,69c11,59,42,14,66,7,90,,129,21,146,25e" filled="f" strokeweight=".5pt">
                      <v:path arrowok="t" o:connecttype="custom" o:connectlocs="0,69;66,7;146,25" o:connectangles="0,0,0"/>
                    </v:shape>
                    <v:shape id="Text Box 76" o:spid="_x0000_s4229" type="#_x0000_t202" style="position:absolute;left:13530;top:4471;width:360;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D32FAF" w:rsidRDefault="00D32FAF" w:rsidP="00D32FAF">
                            <w:r>
                              <w:t>N'</w:t>
                            </w:r>
                          </w:p>
                        </w:txbxContent>
                      </v:textbox>
                    </v:shape>
                    <v:shape id="Text Box 77" o:spid="_x0000_s4230" type="#_x0000_t202" style="position:absolute;left:13578;top:3211;width:360;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D32FAF" w:rsidRDefault="00D32FAF" w:rsidP="00D32FAF">
                            <w:r>
                              <w:t>N</w:t>
                            </w:r>
                          </w:p>
                        </w:txbxContent>
                      </v:textbox>
                    </v:shape>
                    <v:shape id="Text Box 78" o:spid="_x0000_s4231" type="#_x0000_t202" style="position:absolute;left:13626;top:3584;width:232;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D32FAF" w:rsidRDefault="00D32FAF" w:rsidP="00D32FAF">
                            <w:r>
                              <w:t>i</w:t>
                            </w:r>
                          </w:p>
                        </w:txbxContent>
                      </v:textbox>
                    </v:shape>
                    <v:shape id="Text Box 79" o:spid="_x0000_s4232" type="#_x0000_t202" style="position:absolute;left:13882;top:3619;width:240;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D32FAF" w:rsidRDefault="00D32FAF" w:rsidP="00D32FAF">
                            <w:r>
                              <w:t>i'</w:t>
                            </w:r>
                          </w:p>
                        </w:txbxContent>
                      </v:textbox>
                    </v:shape>
                  </v:group>
                  <v:shape id="Text Box 250" o:spid="_x0000_s4233" type="#_x0000_t202" style="position:absolute;left:3048;top:8858;width:702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D32FAF" w:rsidRPr="008E6671" w:rsidRDefault="00D32FAF" w:rsidP="00D32FAF">
                          <w:pPr>
                            <w:rPr>
                              <w:sz w:val="28"/>
                              <w:szCs w:val="28"/>
                            </w:rPr>
                          </w:pPr>
                          <w:r>
                            <w:rPr>
                              <w:sz w:val="28"/>
                              <w:szCs w:val="28"/>
                            </w:rPr>
                            <w:t>Cách 1</w:t>
                          </w:r>
                        </w:p>
                      </w:txbxContent>
                    </v:textbox>
                  </v:shape>
                  <v:shape id="Text Box 56" o:spid="_x0000_s4234" type="#_x0000_t202" style="position:absolute;left:16764;top:9048;width:702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D32FAF" w:rsidRPr="008E6671" w:rsidRDefault="00D32FAF" w:rsidP="00D32FAF">
                          <w:pPr>
                            <w:rPr>
                              <w:sz w:val="28"/>
                              <w:szCs w:val="28"/>
                            </w:rPr>
                          </w:pPr>
                          <w:r>
                            <w:rPr>
                              <w:sz w:val="28"/>
                              <w:szCs w:val="28"/>
                            </w:rPr>
                            <w:t>Cách 2</w:t>
                          </w:r>
                        </w:p>
                      </w:txbxContent>
                    </v:textbox>
                  </v:shape>
                </v:group>
              </w:pic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i/>
                <w:sz w:val="28"/>
                <w:szCs w:val="28"/>
                <w:u w:val="single"/>
              </w:rPr>
            </w:pPr>
            <w:r w:rsidRPr="0012214B">
              <w:rPr>
                <w:rFonts w:ascii="Times New Roman" w:hAnsi="Times New Roman" w:cs="Times New Roman"/>
                <w:i/>
                <w:sz w:val="28"/>
                <w:szCs w:val="28"/>
                <w:u w:val="single"/>
              </w:rPr>
              <w:t>Hướng dẫn chấm:</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1: - Nếu chỉ vẽ ảnh S’đúng thì cho 0,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xác định đúng ảnh S’ mà vẽ tia phản xạ thì coi như cách 1 vẽ không đúng, cho  0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2: - Nếu chỉ vẽ đúng đường pháp tuyến thì cho 0,2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dựng đường pháp tuyến mà vẽ đúng tia phản xạ dựa vào góc tạo với gương thì cho 0,7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Câu 15: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a. - Dây đàn căng nhiều thì phát ra âm cao</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nhanh, tần số dao động lớn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b. - Dây đàn căng ít thì phát ra âm thấ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chậm, tần số dao động nhỏ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nếu học sinh trả lời gọp thành một câu nhưng đủ các ý trên vẫn đạt điểm tối đa)</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6: Biện phá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Yêu cầu quán Karaôkê:</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không hoạt động trong giờ nghỉ.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quán Karaôkê phải có phòng cách âm</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Đóng cửa sổ sổ nhà mình lại</w:t>
            </w:r>
            <w:r w:rsidRPr="0012214B">
              <w:rPr>
                <w:rFonts w:ascii="Times New Roman" w:hAnsi="Times New Roman" w:cs="Times New Roman"/>
                <w:i/>
                <w:sz w:val="28"/>
                <w:szCs w:val="28"/>
              </w:rPr>
              <w:t>…(ý này, tùy theo cách trả lời của học sinh phù hợp với thực tế mà giáo viên có thể cho điểm tối đa 0,5đ)</w:t>
            </w:r>
          </w:p>
        </w:tc>
        <w:tc>
          <w:tcPr>
            <w:tcW w:w="958" w:type="dxa"/>
          </w:tcPr>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lastRenderedPageBreak/>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2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tc>
      </w:tr>
    </w:tbl>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ED3" w:rsidRPr="0012214B" w:rsidTr="00FA3F0E">
        <w:tc>
          <w:tcPr>
            <w:tcW w:w="3469" w:type="dxa"/>
            <w:tcBorders>
              <w:top w:val="single" w:sz="4" w:space="0" w:color="000000"/>
              <w:left w:val="single" w:sz="4" w:space="0" w:color="000000"/>
              <w:bottom w:val="single" w:sz="4" w:space="0" w:color="000000"/>
            </w:tcBorders>
            <w:shd w:val="clear" w:color="auto" w:fill="auto"/>
          </w:tcPr>
          <w:p w:rsidR="00EC5ED3" w:rsidRPr="0012214B" w:rsidRDefault="00EC5ED3"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ED3" w:rsidRPr="0012214B" w:rsidRDefault="00EC5ED3"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EC5ED3" w:rsidRPr="0012214B" w:rsidRDefault="00EC5ED3"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EC5ED3" w:rsidRPr="0012214B" w:rsidRDefault="00EC5ED3"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EC5ED3" w:rsidRPr="0012214B" w:rsidRDefault="00EC5ED3">
      <w:pPr>
        <w:rPr>
          <w:rFonts w:ascii="Times New Roman" w:hAnsi="Times New Roman" w:cs="Times New Roman"/>
          <w:sz w:val="28"/>
          <w:szCs w:val="28"/>
        </w:rPr>
      </w:pP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I. TRẮC NGHIỆM: (4đ) </w:t>
      </w: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Khoanh tròn vào chữ cái đặt trước câu trả lời em cho là đúng nhất (3đ)</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b/>
          <w:sz w:val="26"/>
          <w:szCs w:val="26"/>
          <w:u w:val="single"/>
          <w:lang w:val="fr-FR"/>
        </w:rPr>
        <w:t>Câu 1.</w:t>
      </w:r>
      <w:r w:rsidRPr="0012214B">
        <w:rPr>
          <w:sz w:val="26"/>
          <w:szCs w:val="26"/>
          <w:lang w:val="fr-FR"/>
        </w:rPr>
        <w:t xml:space="preserve"> Khoảng cách từ một điểm  sáng S Đến gương phẳng bằng : 1m.</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sz w:val="26"/>
          <w:szCs w:val="26"/>
          <w:lang w:val="fr-FR"/>
        </w:rPr>
        <w:t>Hỏi khoảng cách ảnh S’ của điểm sáng S đến gương phẳng bằng bao nhiêu?</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sz w:val="26"/>
          <w:szCs w:val="26"/>
          <w:lang w:val="fr-FR"/>
        </w:rPr>
        <w:t>A. 1m</w:t>
      </w:r>
      <w:r w:rsidRPr="0012214B">
        <w:rPr>
          <w:sz w:val="26"/>
          <w:szCs w:val="26"/>
          <w:lang w:val="fr-FR"/>
        </w:rPr>
        <w:tab/>
      </w:r>
      <w:r w:rsidRPr="0012214B">
        <w:rPr>
          <w:sz w:val="26"/>
          <w:szCs w:val="26"/>
          <w:lang w:val="fr-FR"/>
        </w:rPr>
        <w:tab/>
        <w:t>B. 2m</w:t>
      </w:r>
      <w:r w:rsidRPr="0012214B">
        <w:rPr>
          <w:sz w:val="26"/>
          <w:szCs w:val="26"/>
          <w:lang w:val="fr-FR"/>
        </w:rPr>
        <w:tab/>
      </w:r>
      <w:r w:rsidRPr="0012214B">
        <w:rPr>
          <w:sz w:val="26"/>
          <w:szCs w:val="26"/>
          <w:lang w:val="fr-FR"/>
        </w:rPr>
        <w:tab/>
        <w:t xml:space="preserve">C. 0,5m </w:t>
      </w:r>
      <w:r w:rsidRPr="0012214B">
        <w:rPr>
          <w:sz w:val="26"/>
          <w:szCs w:val="26"/>
          <w:lang w:val="fr-FR"/>
        </w:rPr>
        <w:tab/>
      </w:r>
      <w:r w:rsidRPr="0012214B">
        <w:rPr>
          <w:sz w:val="26"/>
          <w:szCs w:val="26"/>
          <w:lang w:val="fr-FR"/>
        </w:rPr>
        <w:tab/>
        <w:t xml:space="preserve">D. 1,5m </w:t>
      </w:r>
    </w:p>
    <w:p w:rsidR="00EC5ED3" w:rsidRPr="0012214B" w:rsidRDefault="00EC5ED3" w:rsidP="00EC5ED3">
      <w:pPr>
        <w:pStyle w:val="Footer"/>
        <w:tabs>
          <w:tab w:val="clear" w:pos="4320"/>
          <w:tab w:val="clear" w:pos="8640"/>
          <w:tab w:val="right" w:pos="9639"/>
        </w:tabs>
        <w:rPr>
          <w:sz w:val="26"/>
          <w:szCs w:val="26"/>
          <w:lang w:val="fr-FR"/>
        </w:rPr>
      </w:pPr>
      <w:r w:rsidRPr="0012214B">
        <w:rPr>
          <w:b/>
          <w:sz w:val="26"/>
          <w:szCs w:val="26"/>
          <w:u w:val="single"/>
          <w:lang w:val="fr-FR"/>
        </w:rPr>
        <w:t>Câu 2.</w:t>
      </w:r>
      <w:r w:rsidRPr="0012214B">
        <w:rPr>
          <w:sz w:val="26"/>
          <w:szCs w:val="26"/>
          <w:lang w:val="fr-FR"/>
        </w:rPr>
        <w:t xml:space="preserve"> Nếu nhìn vào gương, thấy ảnh ảo nhỏ hơn vật thì kết luận đó là:</w:t>
      </w:r>
    </w:p>
    <w:p w:rsidR="00EC5ED3" w:rsidRPr="0012214B" w:rsidRDefault="00EC5ED3" w:rsidP="00EC5ED3">
      <w:pPr>
        <w:pStyle w:val="Footer"/>
        <w:tabs>
          <w:tab w:val="clear" w:pos="4320"/>
          <w:tab w:val="clear" w:pos="8640"/>
          <w:tab w:val="right" w:pos="9639"/>
        </w:tabs>
        <w:rPr>
          <w:sz w:val="26"/>
          <w:szCs w:val="26"/>
        </w:rPr>
      </w:pPr>
      <w:r w:rsidRPr="0012214B">
        <w:rPr>
          <w:sz w:val="26"/>
          <w:szCs w:val="26"/>
        </w:rPr>
        <w:t>A. Gương phẳng             B. Gương cầu lồi             C. Gương cầu lõm            D. A và B</w:t>
      </w:r>
    </w:p>
    <w:p w:rsidR="00EC5ED3" w:rsidRPr="0012214B" w:rsidRDefault="00EC5ED3" w:rsidP="00EC5ED3">
      <w:pPr>
        <w:spacing w:before="60"/>
        <w:jc w:val="both"/>
        <w:rPr>
          <w:rFonts w:ascii="Times New Roman" w:hAnsi="Times New Roman" w:cs="Times New Roman"/>
          <w:sz w:val="26"/>
          <w:szCs w:val="26"/>
          <w:lang w:val="fr-FR" w:eastAsia="tr-TR"/>
        </w:rPr>
      </w:pPr>
      <w:r w:rsidRPr="0012214B">
        <w:rPr>
          <w:rFonts w:ascii="Times New Roman" w:hAnsi="Times New Roman" w:cs="Times New Roman"/>
          <w:b/>
          <w:sz w:val="26"/>
          <w:szCs w:val="26"/>
          <w:u w:val="single"/>
          <w:lang w:val="fr-FR"/>
        </w:rPr>
        <w:t xml:space="preserve">Câu </w:t>
      </w:r>
      <w:r w:rsidRPr="0012214B">
        <w:rPr>
          <w:rFonts w:ascii="Times New Roman" w:hAnsi="Times New Roman" w:cs="Times New Roman"/>
          <w:b/>
          <w:sz w:val="26"/>
          <w:szCs w:val="26"/>
          <w:u w:val="single"/>
        </w:rPr>
        <w:t>3.</w:t>
      </w:r>
      <w:r w:rsidRPr="0012214B">
        <w:rPr>
          <w:rFonts w:ascii="Times New Roman" w:hAnsi="Times New Roman" w:cs="Times New Roman"/>
          <w:sz w:val="26"/>
          <w:szCs w:val="26"/>
          <w:u w:val="single"/>
        </w:rPr>
        <w:t xml:space="preserve"> </w:t>
      </w:r>
      <w:r w:rsidRPr="0012214B">
        <w:rPr>
          <w:rFonts w:ascii="Times New Roman" w:hAnsi="Times New Roman" w:cs="Times New Roman"/>
          <w:sz w:val="26"/>
          <w:szCs w:val="26"/>
          <w:lang w:val="fr-FR" w:eastAsia="tr-TR"/>
        </w:rPr>
        <w:t>Trong các bề mặt dưới đây, bề mặt của vật phản xạ âm tốt nhất là:</w:t>
      </w:r>
    </w:p>
    <w:p w:rsidR="00EC5ED3" w:rsidRPr="0012214B" w:rsidRDefault="00EC5ED3" w:rsidP="00EC5ED3">
      <w:pPr>
        <w:pStyle w:val="BodyText"/>
        <w:tabs>
          <w:tab w:val="center" w:pos="4702"/>
        </w:tabs>
        <w:rPr>
          <w:rFonts w:ascii="Times New Roman" w:hAnsi="Times New Roman"/>
          <w:b w:val="0"/>
          <w:sz w:val="26"/>
          <w:szCs w:val="26"/>
          <w:lang w:val="fr-FR"/>
        </w:rPr>
      </w:pPr>
      <w:r w:rsidRPr="0012214B">
        <w:rPr>
          <w:rFonts w:ascii="Times New Roman" w:hAnsi="Times New Roman"/>
          <w:b w:val="0"/>
          <w:sz w:val="26"/>
          <w:szCs w:val="26"/>
          <w:lang w:val="fr-FR"/>
        </w:rPr>
        <w:t xml:space="preserve">A. </w:t>
      </w:r>
      <w:r w:rsidRPr="0012214B">
        <w:rPr>
          <w:rFonts w:ascii="Times New Roman" w:hAnsi="Times New Roman"/>
          <w:b w:val="0"/>
          <w:sz w:val="26"/>
          <w:szCs w:val="26"/>
          <w:lang w:val="fr-FR" w:eastAsia="tr-TR"/>
        </w:rPr>
        <w:t>Bề mặt của một tấm vải</w:t>
      </w:r>
      <w:r w:rsidRPr="0012214B">
        <w:rPr>
          <w:rFonts w:ascii="Times New Roman" w:hAnsi="Times New Roman"/>
          <w:b w:val="0"/>
          <w:sz w:val="26"/>
          <w:szCs w:val="26"/>
          <w:lang w:val="fr-FR" w:eastAsia="tr-TR"/>
        </w:rPr>
        <w:tab/>
        <w:t xml:space="preserve">                                     B. Bề mặt của một tấm kính </w:t>
      </w:r>
      <w:r w:rsidRPr="0012214B">
        <w:rPr>
          <w:rFonts w:ascii="Times New Roman" w:hAnsi="Times New Roman"/>
          <w:b w:val="0"/>
          <w:sz w:val="26"/>
          <w:szCs w:val="26"/>
          <w:lang w:val="fr-FR"/>
        </w:rPr>
        <w:t xml:space="preserve">                                    C. </w:t>
      </w:r>
      <w:r w:rsidRPr="0012214B">
        <w:rPr>
          <w:rFonts w:ascii="Times New Roman" w:hAnsi="Times New Roman"/>
          <w:b w:val="0"/>
          <w:sz w:val="26"/>
          <w:szCs w:val="26"/>
          <w:lang w:val="fr-FR" w:eastAsia="tr-TR"/>
        </w:rPr>
        <w:t>Bề mặt gồ ghề của một tấm gỗ mềm                  D. Bề mặt của một miếng xốp.</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 xml:space="preserve">4. </w:t>
      </w:r>
      <w:r w:rsidRPr="0012214B">
        <w:rPr>
          <w:rFonts w:ascii="Times New Roman" w:hAnsi="Times New Roman"/>
          <w:b w:val="0"/>
          <w:bCs w:val="0"/>
          <w:sz w:val="26"/>
          <w:szCs w:val="26"/>
          <w:lang w:val="nl-NL"/>
        </w:rPr>
        <w:t>Khi ta đang nghe đài thì:</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Màng loa của đài bị nén                    B. Màng loa của đài bị bẹp</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Màng loa của đài dao động                D. Màng loa của đài bị căng ra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5.</w:t>
      </w:r>
      <w:r w:rsidRPr="0012214B">
        <w:rPr>
          <w:rFonts w:ascii="Times New Roman" w:hAnsi="Times New Roman"/>
          <w:sz w:val="26"/>
          <w:szCs w:val="26"/>
        </w:rPr>
        <w:t xml:space="preserve"> </w:t>
      </w:r>
      <w:r w:rsidRPr="0012214B">
        <w:rPr>
          <w:rFonts w:ascii="Times New Roman" w:hAnsi="Times New Roman"/>
          <w:b w:val="0"/>
          <w:sz w:val="26"/>
          <w:szCs w:val="26"/>
        </w:rPr>
        <w:t xml:space="preserve">Chùm tia phản xạ bởi gương cầu lõm là chùm tia hội tụ thì chùm tia tới có tính chất:                                 A.  Hội tụ                 B. Phân kỳ                  C. Song song                  D. Không xác định được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6.</w:t>
      </w:r>
      <w:r w:rsidRPr="0012214B">
        <w:rPr>
          <w:rFonts w:ascii="Times New Roman" w:hAnsi="Times New Roman"/>
          <w:b w:val="0"/>
          <w:sz w:val="26"/>
          <w:szCs w:val="26"/>
        </w:rPr>
        <w:t xml:space="preserve"> Âm phát ra càng to khi:                                                                                                                             A. Nguồn âm có kích thước càng lớn.                     B. Nguồn âm dao động càng mạnh.                            C. Nguồn âm dao động càng nhanh.                        D. Nguồn âm có khối lương càng lớn.</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7.</w:t>
      </w:r>
      <w:r w:rsidRPr="0012214B">
        <w:rPr>
          <w:rFonts w:ascii="Times New Roman" w:hAnsi="Times New Roman"/>
          <w:sz w:val="26"/>
          <w:szCs w:val="26"/>
        </w:rPr>
        <w:t xml:space="preserve"> </w:t>
      </w:r>
      <w:r w:rsidRPr="0012214B">
        <w:rPr>
          <w:rFonts w:ascii="Times New Roman" w:hAnsi="Times New Roman"/>
          <w:b w:val="0"/>
          <w:bCs w:val="0"/>
          <w:sz w:val="26"/>
          <w:szCs w:val="26"/>
          <w:lang w:val="nl-NL"/>
        </w:rPr>
        <w:t>Cửa phòng làm bằng kính có thể giảm được ô nhiễm tiếng ồn vì cửa kính có tác dụng nào sau đây:</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Tác động vào nguồn âm                       B. Ngăn chặn đường truyền âm</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Phân tán đường truyền âm                    D. Hấp thụ âm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pt-BR"/>
        </w:rPr>
        <w:t>8.</w:t>
      </w:r>
      <w:r w:rsidRPr="0012214B">
        <w:rPr>
          <w:rFonts w:ascii="Times New Roman" w:hAnsi="Times New Roman"/>
          <w:b w:val="0"/>
          <w:sz w:val="26"/>
          <w:szCs w:val="26"/>
          <w:lang w:val="pt-BR"/>
        </w:rPr>
        <w:t xml:space="preserve"> Ta nhìn thấy trời đang nắng ngoài cánh đồng khi                                                                                A. Mặt Trời chiếu ánh sáng thẳng vào cánh đồng.          B. Mắt hướng ra phía cánh đồng.                                                                                                       C. Cánh đồng nằm trong vùng có ánh sáng        D. Cánh đồng hắt ánh sáng Mặt Trời vào mắt ta.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nl-NL"/>
        </w:rPr>
        <w:t>9.</w:t>
      </w:r>
      <w:r w:rsidRPr="0012214B">
        <w:rPr>
          <w:rFonts w:ascii="Times New Roman" w:hAnsi="Times New Roman"/>
          <w:b w:val="0"/>
          <w:sz w:val="26"/>
          <w:szCs w:val="26"/>
          <w:lang w:val="nl-NL"/>
        </w:rPr>
        <w:t xml:space="preserve"> Vật nào dưới đây không được gọi là nguồn âm</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A. Dây đàn dao động.                                          B. Mặt trống dao động.</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 xml:space="preserve">C. Chiếc sáo đang để trên bàn.                            D. Âm thoa dao động.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nl-NL"/>
        </w:rPr>
        <w:t>10.</w:t>
      </w:r>
      <w:r w:rsidRPr="0012214B">
        <w:rPr>
          <w:rFonts w:ascii="Times New Roman" w:hAnsi="Times New Roman"/>
          <w:b w:val="0"/>
          <w:sz w:val="26"/>
          <w:szCs w:val="26"/>
          <w:lang w:val="nl-NL"/>
        </w:rPr>
        <w:t xml:space="preserve"> Góc tới bằng bao nhiêu nếu góc hợp bởi tia phản xạ với pháp tuyến của gương phẳng là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A. 2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C.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B. 4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D. 90</w:t>
      </w:r>
      <w:r w:rsidRPr="0012214B">
        <w:rPr>
          <w:rFonts w:ascii="Times New Roman" w:hAnsi="Times New Roman"/>
          <w:b w:val="0"/>
          <w:sz w:val="26"/>
          <w:szCs w:val="26"/>
          <w:vertAlign w:val="superscript"/>
          <w:lang w:val="nl-NL"/>
        </w:rPr>
        <w:t xml:space="preserve">0 </w:t>
      </w:r>
      <w:r w:rsidRPr="0012214B">
        <w:rPr>
          <w:rFonts w:ascii="Times New Roman" w:hAnsi="Times New Roman"/>
          <w:b w:val="0"/>
          <w:sz w:val="26"/>
          <w:szCs w:val="26"/>
          <w:u w:val="single"/>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11.</w:t>
      </w:r>
      <w:r w:rsidRPr="0012214B">
        <w:rPr>
          <w:rFonts w:ascii="Times New Roman" w:hAnsi="Times New Roman"/>
          <w:b w:val="0"/>
          <w:sz w:val="26"/>
          <w:szCs w:val="26"/>
        </w:rPr>
        <w:t xml:space="preserve"> Trong 5 giây, vật thực hiện được 30 dao động. Tần số dao động của vật là:                                     A. 5 Hz</w:t>
      </w:r>
      <w:r w:rsidRPr="0012214B">
        <w:rPr>
          <w:rFonts w:ascii="Times New Roman" w:hAnsi="Times New Roman"/>
          <w:sz w:val="26"/>
          <w:szCs w:val="26"/>
        </w:rPr>
        <w:t xml:space="preserve">                        </w:t>
      </w:r>
      <w:r w:rsidRPr="0012214B">
        <w:rPr>
          <w:rFonts w:ascii="Times New Roman" w:hAnsi="Times New Roman"/>
          <w:b w:val="0"/>
          <w:sz w:val="26"/>
          <w:szCs w:val="26"/>
        </w:rPr>
        <w:t>B. 6 Hz</w:t>
      </w:r>
      <w:r w:rsidRPr="0012214B">
        <w:rPr>
          <w:rFonts w:ascii="Times New Roman" w:hAnsi="Times New Roman"/>
          <w:sz w:val="26"/>
          <w:szCs w:val="26"/>
        </w:rPr>
        <w:tab/>
        <w:t xml:space="preserve">           </w:t>
      </w:r>
      <w:r w:rsidRPr="0012214B">
        <w:rPr>
          <w:rFonts w:ascii="Times New Roman" w:hAnsi="Times New Roman"/>
          <w:b w:val="0"/>
          <w:sz w:val="26"/>
          <w:szCs w:val="26"/>
        </w:rPr>
        <w:t>C. 30 Hz</w:t>
      </w:r>
      <w:r w:rsidRPr="0012214B">
        <w:rPr>
          <w:rFonts w:ascii="Times New Roman" w:hAnsi="Times New Roman"/>
          <w:sz w:val="26"/>
          <w:szCs w:val="26"/>
        </w:rPr>
        <w:tab/>
        <w:t xml:space="preserve">                  </w:t>
      </w:r>
      <w:r w:rsidRPr="0012214B">
        <w:rPr>
          <w:rFonts w:ascii="Times New Roman" w:hAnsi="Times New Roman"/>
          <w:b w:val="0"/>
          <w:sz w:val="26"/>
          <w:szCs w:val="26"/>
        </w:rPr>
        <w:t xml:space="preserve">D. 150 Hz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tr-TR"/>
        </w:rPr>
        <w:t>12.</w:t>
      </w:r>
      <w:r w:rsidRPr="0012214B">
        <w:rPr>
          <w:rFonts w:ascii="Times New Roman" w:hAnsi="Times New Roman"/>
          <w:b w:val="0"/>
          <w:sz w:val="26"/>
          <w:szCs w:val="26"/>
          <w:lang w:val="tr-TR"/>
        </w:rPr>
        <w:t xml:space="preserve"> Trong các hình vẽ dưới đây biết IR là tia phản xạ, hình vẽ nào biểu diễn đúng tia phản xạ của ánh sáng</w:t>
      </w: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noProof/>
          <w:sz w:val="26"/>
          <w:szCs w:val="26"/>
        </w:rPr>
        <w:lastRenderedPageBreak/>
        <mc:AlternateContent>
          <mc:Choice Requires="wpg">
            <w:drawing>
              <wp:anchor distT="0" distB="0" distL="114300" distR="114300" simplePos="0" relativeHeight="252043264" behindDoc="0" locked="0" layoutInCell="1" allowOverlap="1" wp14:anchorId="3E5F02CA" wp14:editId="5DFACC55">
                <wp:simplePos x="0" y="0"/>
                <wp:positionH relativeFrom="column">
                  <wp:posOffset>228600</wp:posOffset>
                </wp:positionH>
                <wp:positionV relativeFrom="paragraph">
                  <wp:posOffset>22225</wp:posOffset>
                </wp:positionV>
                <wp:extent cx="5563870" cy="1875790"/>
                <wp:effectExtent l="0" t="0" r="10160" b="0"/>
                <wp:wrapSquare wrapText="bothSides"/>
                <wp:docPr id="399"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3870" cy="1875790"/>
                          <a:chOff x="1672" y="7774"/>
                          <a:chExt cx="8762" cy="2747"/>
                        </a:xfrm>
                      </wpg:grpSpPr>
                      <wps:wsp>
                        <wps:cNvPr id="400" name="Text Box 2303"/>
                        <wps:cNvSpPr txBox="1">
                          <a:spLocks noChangeArrowheads="1"/>
                        </wps:cNvSpPr>
                        <wps:spPr bwMode="auto">
                          <a:xfrm>
                            <a:off x="5741" y="10221"/>
                            <a:ext cx="133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Hình 1</w:t>
                              </w:r>
                            </w:p>
                          </w:txbxContent>
                        </wps:txbx>
                        <wps:bodyPr rot="0" vert="horz" wrap="square" lIns="0" tIns="0" rIns="0" bIns="0" anchor="t" anchorCtr="0" upright="1">
                          <a:noAutofit/>
                        </wps:bodyPr>
                      </wps:wsp>
                      <wpg:grpSp>
                        <wpg:cNvPr id="401" name="Group 2304"/>
                        <wpg:cNvGrpSpPr>
                          <a:grpSpLocks/>
                        </wpg:cNvGrpSpPr>
                        <wpg:grpSpPr bwMode="auto">
                          <a:xfrm>
                            <a:off x="9110" y="9006"/>
                            <a:ext cx="1320" cy="90"/>
                            <a:chOff x="7473" y="7290"/>
                            <a:chExt cx="2790" cy="90"/>
                          </a:xfrm>
                        </wpg:grpSpPr>
                        <wps:wsp>
                          <wps:cNvPr id="402" name="AutoShape 230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230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230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230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230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231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231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231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231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231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231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AutoShape 231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AutoShape 231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231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231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232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232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232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232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232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232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232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232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232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232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233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233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233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233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233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233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233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233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233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233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234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8" name="Text Box 2341"/>
                        <wps:cNvSpPr txBox="1">
                          <a:spLocks noChangeArrowheads="1"/>
                        </wps:cNvSpPr>
                        <wps:spPr bwMode="auto">
                          <a:xfrm>
                            <a:off x="9013" y="8088"/>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39" name="Oval 2342"/>
                        <wps:cNvSpPr>
                          <a:spLocks noChangeArrowheads="1"/>
                        </wps:cNvSpPr>
                        <wps:spPr bwMode="auto">
                          <a:xfrm>
                            <a:off x="9284" y="827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Text Box 2343"/>
                        <wps:cNvSpPr txBox="1">
                          <a:spLocks noChangeArrowheads="1"/>
                        </wps:cNvSpPr>
                        <wps:spPr bwMode="auto">
                          <a:xfrm>
                            <a:off x="10035" y="8742"/>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41" name="Text Box 2344"/>
                        <wps:cNvSpPr txBox="1">
                          <a:spLocks noChangeArrowheads="1"/>
                        </wps:cNvSpPr>
                        <wps:spPr bwMode="auto">
                          <a:xfrm>
                            <a:off x="8867" y="958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42" name="Text Box 2345"/>
                        <wps:cNvSpPr txBox="1">
                          <a:spLocks noChangeArrowheads="1"/>
                        </wps:cNvSpPr>
                        <wps:spPr bwMode="auto">
                          <a:xfrm>
                            <a:off x="9948" y="9925"/>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D.</w:t>
                              </w:r>
                            </w:p>
                          </w:txbxContent>
                        </wps:txbx>
                        <wps:bodyPr rot="0" vert="horz" wrap="square" lIns="0" tIns="0" rIns="0" bIns="0" anchor="t" anchorCtr="0" upright="1">
                          <a:noAutofit/>
                        </wps:bodyPr>
                      </wps:wsp>
                      <wps:wsp>
                        <wps:cNvPr id="443" name="AutoShape 2346"/>
                        <wps:cNvCnPr>
                          <a:cxnSpLocks noChangeShapeType="1"/>
                        </wps:cNvCnPr>
                        <wps:spPr bwMode="auto">
                          <a:xfrm>
                            <a:off x="10124" y="8128"/>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2347"/>
                        <wps:cNvCnPr>
                          <a:cxnSpLocks noChangeShapeType="1"/>
                        </wps:cNvCnPr>
                        <wps:spPr bwMode="auto">
                          <a:xfrm>
                            <a:off x="10124" y="8738"/>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AutoShape 2348"/>
                        <wps:cNvCnPr>
                          <a:cxnSpLocks noChangeShapeType="1"/>
                        </wps:cNvCnPr>
                        <wps:spPr bwMode="auto">
                          <a:xfrm>
                            <a:off x="9290" y="8286"/>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2349"/>
                        <wps:cNvCnPr>
                          <a:cxnSpLocks noChangeShapeType="1"/>
                        </wps:cNvCnPr>
                        <wps:spPr bwMode="auto">
                          <a:xfrm flipV="1">
                            <a:off x="8993" y="9010"/>
                            <a:ext cx="1131" cy="9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2350"/>
                        <wps:cNvCnPr>
                          <a:cxnSpLocks noChangeShapeType="1"/>
                        </wps:cNvCnPr>
                        <wps:spPr bwMode="auto">
                          <a:xfrm>
                            <a:off x="9495" y="8462"/>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AutoShape 2351"/>
                        <wps:cNvCnPr>
                          <a:cxnSpLocks noChangeShapeType="1"/>
                        </wps:cNvCnPr>
                        <wps:spPr bwMode="auto">
                          <a:xfrm flipV="1">
                            <a:off x="9717" y="9162"/>
                            <a:ext cx="221" cy="18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9" name="Text Box 2352"/>
                        <wps:cNvSpPr txBox="1">
                          <a:spLocks noChangeArrowheads="1"/>
                        </wps:cNvSpPr>
                        <wps:spPr bwMode="auto">
                          <a:xfrm>
                            <a:off x="9938" y="7816"/>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g:grpSp>
                        <wpg:cNvPr id="450" name="Group 2353"/>
                        <wpg:cNvGrpSpPr>
                          <a:grpSpLocks/>
                        </wpg:cNvGrpSpPr>
                        <wpg:grpSpPr bwMode="auto">
                          <a:xfrm>
                            <a:off x="6543" y="8987"/>
                            <a:ext cx="1320" cy="90"/>
                            <a:chOff x="7473" y="7290"/>
                            <a:chExt cx="2790" cy="90"/>
                          </a:xfrm>
                        </wpg:grpSpPr>
                        <wps:wsp>
                          <wps:cNvPr id="451" name="AutoShape 235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235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235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235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235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235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236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236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36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36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236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236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236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236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36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236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237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237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237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237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237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237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237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237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237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237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238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238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238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238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238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238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238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238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238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238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7" name="Text Box 2390"/>
                        <wps:cNvSpPr txBox="1">
                          <a:spLocks noChangeArrowheads="1"/>
                        </wps:cNvSpPr>
                        <wps:spPr bwMode="auto">
                          <a:xfrm>
                            <a:off x="6446" y="80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88" name="Oval 2391"/>
                        <wps:cNvSpPr>
                          <a:spLocks noChangeArrowheads="1"/>
                        </wps:cNvSpPr>
                        <wps:spPr bwMode="auto">
                          <a:xfrm>
                            <a:off x="6717" y="82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9" name="Text Box 2392"/>
                        <wps:cNvSpPr txBox="1">
                          <a:spLocks noChangeArrowheads="1"/>
                        </wps:cNvSpPr>
                        <wps:spPr bwMode="auto">
                          <a:xfrm>
                            <a:off x="7486" y="907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90" name="Text Box 2393"/>
                        <wps:cNvSpPr txBox="1">
                          <a:spLocks noChangeArrowheads="1"/>
                        </wps:cNvSpPr>
                        <wps:spPr bwMode="auto">
                          <a:xfrm>
                            <a:off x="8266" y="842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91" name="Text Box 2394"/>
                        <wps:cNvSpPr txBox="1">
                          <a:spLocks noChangeArrowheads="1"/>
                        </wps:cNvSpPr>
                        <wps:spPr bwMode="auto">
                          <a:xfrm>
                            <a:off x="7294" y="989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715F38" w:rsidRDefault="00EC5ED3" w:rsidP="00EC5ED3">
                              <w:pPr>
                                <w:jc w:val="center"/>
                                <w:rPr>
                                  <w:color w:val="000000"/>
                                </w:rPr>
                              </w:pPr>
                              <w:r w:rsidRPr="00715F38">
                                <w:rPr>
                                  <w:color w:val="000000"/>
                                </w:rPr>
                                <w:t>C.</w:t>
                              </w:r>
                            </w:p>
                          </w:txbxContent>
                        </wps:txbx>
                        <wps:bodyPr rot="0" vert="horz" wrap="square" lIns="0" tIns="0" rIns="0" bIns="0" anchor="t" anchorCtr="0" upright="1">
                          <a:noAutofit/>
                        </wps:bodyPr>
                      </wps:wsp>
                      <wps:wsp>
                        <wps:cNvPr id="492" name="AutoShape 2395"/>
                        <wps:cNvCnPr>
                          <a:cxnSpLocks noChangeShapeType="1"/>
                        </wps:cNvCnPr>
                        <wps:spPr bwMode="auto">
                          <a:xfrm>
                            <a:off x="7557" y="810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2396"/>
                        <wps:cNvCnPr>
                          <a:cxnSpLocks noChangeShapeType="1"/>
                        </wps:cNvCnPr>
                        <wps:spPr bwMode="auto">
                          <a:xfrm>
                            <a:off x="7557" y="871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 name="AutoShape 2397"/>
                        <wps:cNvCnPr>
                          <a:cxnSpLocks noChangeShapeType="1"/>
                        </wps:cNvCnPr>
                        <wps:spPr bwMode="auto">
                          <a:xfrm>
                            <a:off x="6723" y="828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2398"/>
                        <wps:cNvCnPr>
                          <a:cxnSpLocks noChangeShapeType="1"/>
                        </wps:cNvCnPr>
                        <wps:spPr bwMode="auto">
                          <a:xfrm flipV="1">
                            <a:off x="7547" y="8312"/>
                            <a:ext cx="837"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2399"/>
                        <wps:cNvCnPr>
                          <a:cxnSpLocks noChangeShapeType="1"/>
                        </wps:cNvCnPr>
                        <wps:spPr bwMode="auto">
                          <a:xfrm>
                            <a:off x="6928" y="846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7" name="AutoShape 2400"/>
                        <wps:cNvCnPr>
                          <a:cxnSpLocks noChangeShapeType="1"/>
                        </wps:cNvCnPr>
                        <wps:spPr bwMode="auto">
                          <a:xfrm flipV="1">
                            <a:off x="7756" y="8650"/>
                            <a:ext cx="221" cy="18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8" name="Text Box 2401"/>
                        <wps:cNvSpPr txBox="1">
                          <a:spLocks noChangeArrowheads="1"/>
                        </wps:cNvSpPr>
                        <wps:spPr bwMode="auto">
                          <a:xfrm>
                            <a:off x="7371" y="779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499" name="Freeform 2402"/>
                        <wps:cNvSpPr>
                          <a:spLocks/>
                        </wps:cNvSpPr>
                        <wps:spPr bwMode="auto">
                          <a:xfrm>
                            <a:off x="7485" y="888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Freeform 2403"/>
                        <wps:cNvSpPr>
                          <a:spLocks/>
                        </wps:cNvSpPr>
                        <wps:spPr bwMode="auto">
                          <a:xfrm flipH="1">
                            <a:off x="7569" y="888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AutoShape 2404"/>
                        <wps:cNvCnPr>
                          <a:cxnSpLocks noChangeShapeType="1"/>
                        </wps:cNvCnPr>
                        <wps:spPr bwMode="auto">
                          <a:xfrm>
                            <a:off x="7485" y="8866"/>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2405"/>
                        <wps:cNvCnPr>
                          <a:cxnSpLocks noChangeShapeType="1"/>
                        </wps:cNvCnPr>
                        <wps:spPr bwMode="auto">
                          <a:xfrm flipH="1">
                            <a:off x="7589" y="8866"/>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2406"/>
                        <wps:cNvCnPr>
                          <a:cxnSpLocks noChangeShapeType="1"/>
                        </wps:cNvCnPr>
                        <wps:spPr bwMode="auto">
                          <a:xfrm>
                            <a:off x="9876" y="8884"/>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Freeform 2407"/>
                        <wps:cNvSpPr>
                          <a:spLocks/>
                        </wps:cNvSpPr>
                        <wps:spPr bwMode="auto">
                          <a:xfrm flipV="1">
                            <a:off x="9868" y="9025"/>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AutoShape 2408"/>
                        <wps:cNvCnPr>
                          <a:cxnSpLocks noChangeShapeType="1"/>
                        </wps:cNvCnPr>
                        <wps:spPr bwMode="auto">
                          <a:xfrm flipH="1">
                            <a:off x="9886" y="9062"/>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Freeform 2409"/>
                        <wps:cNvSpPr>
                          <a:spLocks/>
                        </wps:cNvSpPr>
                        <wps:spPr bwMode="auto">
                          <a:xfrm rot="5400000" flipV="1">
                            <a:off x="9859" y="8879"/>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7" name="Group 2410"/>
                        <wpg:cNvGrpSpPr>
                          <a:grpSpLocks/>
                        </wpg:cNvGrpSpPr>
                        <wpg:grpSpPr bwMode="auto">
                          <a:xfrm>
                            <a:off x="4129" y="8997"/>
                            <a:ext cx="1320" cy="90"/>
                            <a:chOff x="7473" y="7290"/>
                            <a:chExt cx="2790" cy="90"/>
                          </a:xfrm>
                        </wpg:grpSpPr>
                        <wps:wsp>
                          <wps:cNvPr id="508" name="AutoShape 241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241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241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AutoShape 241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241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241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241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24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241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242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242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242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242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242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242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242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242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242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242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243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243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243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24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243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43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243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243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243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43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244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244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244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244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244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244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244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4" name="Text Box 2447"/>
                        <wps:cNvSpPr txBox="1">
                          <a:spLocks noChangeArrowheads="1"/>
                        </wps:cNvSpPr>
                        <wps:spPr bwMode="auto">
                          <a:xfrm>
                            <a:off x="4032" y="807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45" name="Oval 2448"/>
                        <wps:cNvSpPr>
                          <a:spLocks noChangeArrowheads="1"/>
                        </wps:cNvSpPr>
                        <wps:spPr bwMode="auto">
                          <a:xfrm>
                            <a:off x="4303" y="828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6" name="Text Box 2449"/>
                        <wps:cNvSpPr txBox="1">
                          <a:spLocks noChangeArrowheads="1"/>
                        </wps:cNvSpPr>
                        <wps:spPr bwMode="auto">
                          <a:xfrm>
                            <a:off x="5072" y="908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47" name="Text Box 2450"/>
                        <wps:cNvSpPr txBox="1">
                          <a:spLocks noChangeArrowheads="1"/>
                        </wps:cNvSpPr>
                        <wps:spPr bwMode="auto">
                          <a:xfrm>
                            <a:off x="5088" y="8307"/>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48" name="Text Box 2451"/>
                        <wps:cNvSpPr txBox="1">
                          <a:spLocks noChangeArrowheads="1"/>
                        </wps:cNvSpPr>
                        <wps:spPr bwMode="auto">
                          <a:xfrm>
                            <a:off x="4880" y="990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B.</w:t>
                              </w:r>
                            </w:p>
                          </w:txbxContent>
                        </wps:txbx>
                        <wps:bodyPr rot="0" vert="horz" wrap="square" lIns="0" tIns="0" rIns="0" bIns="0" anchor="t" anchorCtr="0" upright="1">
                          <a:noAutofit/>
                        </wps:bodyPr>
                      </wps:wsp>
                      <wps:wsp>
                        <wps:cNvPr id="549" name="AutoShape 2452"/>
                        <wps:cNvCnPr>
                          <a:cxnSpLocks noChangeShapeType="1"/>
                        </wps:cNvCnPr>
                        <wps:spPr bwMode="auto">
                          <a:xfrm>
                            <a:off x="5143" y="811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2453"/>
                        <wps:cNvCnPr>
                          <a:cxnSpLocks noChangeShapeType="1"/>
                        </wps:cNvCnPr>
                        <wps:spPr bwMode="auto">
                          <a:xfrm>
                            <a:off x="5143" y="872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AutoShape 2454"/>
                        <wps:cNvCnPr>
                          <a:cxnSpLocks noChangeShapeType="1"/>
                        </wps:cNvCnPr>
                        <wps:spPr bwMode="auto">
                          <a:xfrm>
                            <a:off x="4309" y="829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2455"/>
                        <wps:cNvCnPr>
                          <a:cxnSpLocks noChangeShapeType="1"/>
                        </wps:cNvCnPr>
                        <wps:spPr bwMode="auto">
                          <a:xfrm>
                            <a:off x="4514" y="847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3" name="AutoShape 2456"/>
                        <wps:cNvCnPr>
                          <a:cxnSpLocks noChangeShapeType="1"/>
                        </wps:cNvCnPr>
                        <wps:spPr bwMode="auto">
                          <a:xfrm flipV="1">
                            <a:off x="5142" y="8354"/>
                            <a:ext cx="0" cy="345"/>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4" name="Text Box 2457"/>
                        <wps:cNvSpPr txBox="1">
                          <a:spLocks noChangeArrowheads="1"/>
                        </wps:cNvSpPr>
                        <wps:spPr bwMode="auto">
                          <a:xfrm>
                            <a:off x="4957" y="780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555" name="Freeform 2458"/>
                        <wps:cNvSpPr>
                          <a:spLocks/>
                        </wps:cNvSpPr>
                        <wps:spPr bwMode="auto">
                          <a:xfrm>
                            <a:off x="5071" y="889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6" name="Group 2459"/>
                        <wpg:cNvGrpSpPr>
                          <a:grpSpLocks/>
                        </wpg:cNvGrpSpPr>
                        <wpg:grpSpPr bwMode="auto">
                          <a:xfrm>
                            <a:off x="1769" y="8964"/>
                            <a:ext cx="1320" cy="90"/>
                            <a:chOff x="7473" y="7290"/>
                            <a:chExt cx="2790" cy="90"/>
                          </a:xfrm>
                        </wpg:grpSpPr>
                        <wps:wsp>
                          <wps:cNvPr id="557" name="AutoShape 246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246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246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246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246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246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246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246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246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246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247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247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AutoShape 247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247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AutoShape 247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247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247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247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AutoShape 247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47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48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48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48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48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48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48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48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48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48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48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49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49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49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49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49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249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2496"/>
                        <wps:cNvSpPr txBox="1">
                          <a:spLocks noChangeArrowheads="1"/>
                        </wps:cNvSpPr>
                        <wps:spPr bwMode="auto">
                          <a:xfrm>
                            <a:off x="1672" y="8046"/>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94" name="Oval 2497"/>
                        <wps:cNvSpPr>
                          <a:spLocks noChangeArrowheads="1"/>
                        </wps:cNvSpPr>
                        <wps:spPr bwMode="auto">
                          <a:xfrm>
                            <a:off x="1943" y="825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5" name="Text Box 2498"/>
                        <wps:cNvSpPr txBox="1">
                          <a:spLocks noChangeArrowheads="1"/>
                        </wps:cNvSpPr>
                        <wps:spPr bwMode="auto">
                          <a:xfrm>
                            <a:off x="2712" y="9054"/>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96" name="Text Box 2499"/>
                        <wps:cNvSpPr txBox="1">
                          <a:spLocks noChangeArrowheads="1"/>
                        </wps:cNvSpPr>
                        <wps:spPr bwMode="auto">
                          <a:xfrm>
                            <a:off x="3258" y="8691"/>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97" name="Text Box 2500"/>
                        <wps:cNvSpPr txBox="1">
                          <a:spLocks noChangeArrowheads="1"/>
                        </wps:cNvSpPr>
                        <wps:spPr bwMode="auto">
                          <a:xfrm>
                            <a:off x="2520" y="98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A.</w:t>
                              </w:r>
                            </w:p>
                          </w:txbxContent>
                        </wps:txbx>
                        <wps:bodyPr rot="0" vert="horz" wrap="square" lIns="0" tIns="0" rIns="0" bIns="0" anchor="t" anchorCtr="0" upright="1">
                          <a:noAutofit/>
                        </wps:bodyPr>
                      </wps:wsp>
                      <wps:wsp>
                        <wps:cNvPr id="598" name="AutoShape 2501"/>
                        <wps:cNvCnPr>
                          <a:cxnSpLocks noChangeShapeType="1"/>
                        </wps:cNvCnPr>
                        <wps:spPr bwMode="auto">
                          <a:xfrm>
                            <a:off x="2783" y="8086"/>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2502"/>
                        <wps:cNvCnPr>
                          <a:cxnSpLocks noChangeShapeType="1"/>
                        </wps:cNvCnPr>
                        <wps:spPr bwMode="auto">
                          <a:xfrm>
                            <a:off x="2783" y="8696"/>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0" name="AutoShape 2503"/>
                        <wps:cNvCnPr>
                          <a:cxnSpLocks noChangeShapeType="1"/>
                        </wps:cNvCnPr>
                        <wps:spPr bwMode="auto">
                          <a:xfrm>
                            <a:off x="1949" y="8264"/>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2504"/>
                        <wps:cNvCnPr>
                          <a:cxnSpLocks noChangeShapeType="1"/>
                        </wps:cNvCnPr>
                        <wps:spPr bwMode="auto">
                          <a:xfrm>
                            <a:off x="2154" y="8438"/>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2" name="AutoShape 2505"/>
                        <wps:cNvCnPr>
                          <a:cxnSpLocks noChangeShapeType="1"/>
                        </wps:cNvCnPr>
                        <wps:spPr bwMode="auto">
                          <a:xfrm flipV="1">
                            <a:off x="2762" y="8965"/>
                            <a:ext cx="752"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3" name="Text Box 2506"/>
                        <wps:cNvSpPr txBox="1">
                          <a:spLocks noChangeArrowheads="1"/>
                        </wps:cNvSpPr>
                        <wps:spPr bwMode="auto">
                          <a:xfrm>
                            <a:off x="2597" y="7774"/>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604" name="Freeform 2507"/>
                        <wps:cNvSpPr>
                          <a:spLocks/>
                        </wps:cNvSpPr>
                        <wps:spPr bwMode="auto">
                          <a:xfrm>
                            <a:off x="2711" y="886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9" o:spid="_x0000_s1114" style="position:absolute;margin-left:18pt;margin-top:1.75pt;width:438.1pt;height:147.7pt;z-index:252043264" coordorigin="1672,7774" coordsize="8762,2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">
                <v:shape id="Text Box 2303" o:spid="_x0000_s1115" type="#_x0000_t202" style="position:absolute;left:5741;top:10221;width:133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v:textbox inset="0,0,0,0">
                    <w:txbxContent>
                      <w:p w:rsidR="00EC5ED3" w:rsidRPr="000629E7" w:rsidRDefault="00EC5ED3" w:rsidP="00EC5ED3">
                        <w:pPr>
                          <w:jc w:val="center"/>
                        </w:pPr>
                        <w:r w:rsidRPr="000629E7">
                          <w:t>Hình 1</w:t>
                        </w:r>
                      </w:p>
                    </w:txbxContent>
                  </v:textbox>
                </v:shape>
                <v:group id="Group 2304" o:spid="_x0000_s1116" style="position:absolute;left:9110;top:9006;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shape id="AutoShape 2305" o:spid="_x0000_s1117"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DQaMQAAADcAAAADwAAAGRycy9kb3ducmV2LnhtbESPQYvCMBSE7wv7H8ITvCxrqshaq1FW&#10;QRBvW2Xx+GiebbF5KU1a6783guBxmJlvmOW6N5XoqHGlZQXjUQSCOLO65FzB6bj7jkE4j6yxskwK&#10;7uRgvfr8WGKi7Y3/qEt9LgKEXYIKCu/rREqXFWTQjWxNHLyLbQz6IJtc6gZvAW4qOYmiH2mw5LBQ&#10;YE3bgrJr2hoFbXX4Orb/ftzlm252iefxuT87pYaD/ncBwlPv3+FXe68VTKMJ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ANBoxAAAANwAAAAPAAAAAAAAAAAA&#10;AAAAAKECAABkcnMvZG93bnJldi54bWxQSwUGAAAAAAQABAD5AAAAkgMAAAAA&#10;" strokeweight="1pt"/>
                  <v:shape id="AutoShape 2306" o:spid="_x0000_s1118"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W8QAAADcAAAADwAAAGRycy9kb3ducmV2LnhtbESPQWsCMRSE7wX/Q3hCL6VmV0u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NT9bxAAAANwAAAAPAAAAAAAAAAAA&#10;AAAAAKECAABkcnMvZG93bnJldi54bWxQSwUGAAAAAAQABAD5AAAAkgMAAAAA&#10;"/>
                  <v:shape id="AutoShape 2307" o:spid="_x0000_s1119"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nL8QAAADcAAAADwAAAGRycy9kb3ducmV2LnhtbESPQYvCMBSE7wv+h/AEL4umFRG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3KcvxAAAANwAAAAPAAAAAAAAAAAA&#10;AAAAAKECAABkcnMvZG93bnJldi54bWxQSwUGAAAAAAQABAD5AAAAkgMAAAAA&#10;"/>
                  <v:shape id="AutoShape 2308" o:spid="_x0000_s1120"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CtMQAAADcAAAADwAAAGRycy9kb3ducmV2LnhtbESPQWsCMRSE7wX/Q3hCL6VmV2y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AK0xAAAANwAAAAPAAAAAAAAAAAA&#10;AAAAAKECAABkcnMvZG93bnJldi54bWxQSwUGAAAAAAQABAD5AAAAkgMAAAAA&#10;"/>
                  <v:shape id="AutoShape 2309" o:spid="_x0000_s1121"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Kcw8QAAADcAAAADwAAAGRycy9kb3ducmV2LnhtbESPQYvCMBSE74L/ITzBi6xpRUS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pzDxAAAANwAAAAPAAAAAAAAAAAA&#10;AAAAAKECAABkcnMvZG93bnJldi54bWxQSwUGAAAAAAQABAD5AAAAkgMAAAAA&#10;"/>
                  <v:shape id="AutoShape 2310" o:spid="_x0000_s1122"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5WMQAAADcAAAADwAAAGRycy9kb3ducmV2LnhtbESPQWsCMRSE7wX/Q3hCL6VmV6S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jlYxAAAANwAAAAPAAAAAAAAAAAA&#10;AAAAAKECAABkcnMvZG93bnJldi54bWxQSwUGAAAAAAQABAD5AAAAkgMAAAAA&#10;"/>
                  <v:shape id="AutoShape 2311" o:spid="_x0000_s1123"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GtKsEAAADcAAAADwAAAGRycy9kb3ducmV2LnhtbERPTYvCMBC9L+x/CCPsZdG0yyJSjSKC&#10;IB6E1R48DsnYFptJN4m1/ntzEDw+3vdiNdhW9ORD41hBPslAEGtnGq4UlKfteAYiRGSDrWNS8KAA&#10;q+XnxwIL4+78R/0xViKFcChQQR1jV0gZdE0Ww8R1xIm7OG8xJugraTzeU7ht5U+WTaXFhlNDjR1t&#10;atLX480qaPbloey//6PXs31+9nk4nVut1NdoWM9BRBriW/xy74yC3y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ka0qwQAAANwAAAAPAAAAAAAAAAAAAAAA&#10;AKECAABkcnMvZG93bnJldi54bWxQSwUGAAAAAAQABAD5AAAAjwMAAAAA&#10;"/>
                  <v:shape id="AutoShape 2312" o:spid="_x0000_s1124"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0IscQAAADcAAAADwAAAGRycy9kb3ducmV2LnhtbESPQWsCMRSE74X+h/AEL0WzK0V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3QixxAAAANwAAAAPAAAAAAAAAAAA&#10;AAAAAKECAABkcnMvZG93bnJldi54bWxQSwUGAAAAAAQABAD5AAAAkgMAAAAA&#10;"/>
                  <v:shape id="AutoShape 2313" o:spid="_x0000_s1125"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38cEAAADcAAAADwAAAGRycy9kb3ducmV2LnhtbERPTYvCMBC9L+x/CCPsZdG0yyJ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jfxwQAAANwAAAAPAAAAAAAAAAAAAAAA&#10;AKECAABkcnMvZG93bnJldi54bWxQSwUGAAAAAAQABAD5AAAAjwMAAAAA&#10;"/>
                  <v:shape id="AutoShape 2314" o:spid="_x0000_s1126"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SasQAAADcAAAADwAAAGRycy9kb3ducmV2LnhtbESPQWsCMRSE74X+h/AKvRTNpoj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cpJqxAAAANwAAAAPAAAAAAAAAAAA&#10;AAAAAKECAABkcnMvZG93bnJldi54bWxQSwUGAAAAAAQABAD5AAAAkgMAAAAA&#10;"/>
                  <v:shape id="AutoShape 2315" o:spid="_x0000_s1127"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MHcQAAADcAAAADwAAAGRycy9kb3ducmV2LnhtbESPQYvCMBSE7wv+h/AEL8uaVha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AwdxAAAANwAAAAPAAAAAAAAAAAA&#10;AAAAAKECAABkcnMvZG93bnJldi54bWxQSwUGAAAAAAQABAD5AAAAkgMAAAAA&#10;"/>
                  <v:shape id="AutoShape 2316" o:spid="_x0000_s1128"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phsQAAADcAAAADwAAAGRycy9kb3ducmV2LnhtbESPQWsCMRSE7wX/Q3hCL6VmV0u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KmGxAAAANwAAAAPAAAAAAAAAAAA&#10;AAAAAKECAABkcnMvZG93bnJldi54bWxQSwUGAAAAAAQABAD5AAAAkgMAAAAA&#10;"/>
                  <v:shape id="AutoShape 2317" o:spid="_x0000_s1129"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x8sQAAADcAAAADwAAAGRycy9kb3ducmV2LnhtbESPQYvCMBSE7wv+h/AEL4umFRGpRpGF&#10;hcXDgtqDx0fybIvNS02ytfvvNwuCx2FmvmE2u8G2oicfGscK8lkGglg703CloDx/TlcgQkQ22Dom&#10;Bb8UYLcdvW2wMO7BR+pPsRIJwqFABXWMXSFl0DVZDDPXESfv6rzFmKSvpPH4SHDbynmWLaXFhtNC&#10;jR191KRvpx+roDmU32X/fo9erw75xefhfGm1UpPxsF+DiDTEV/jZ/jIKFv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THyxAAAANwAAAAPAAAAAAAAAAAA&#10;AAAAAKECAABkcnMvZG93bnJldi54bWxQSwUGAAAAAAQABAD5AAAAkgMAAAAA&#10;"/>
                  <v:shape id="AutoShape 2318" o:spid="_x0000_s1130"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mUacQAAADcAAAADwAAAGRycy9kb3ducmV2LnhtbESPQWsCMRSE7wX/Q3hCL6VmV2y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SZRpxAAAANwAAAAPAAAAAAAAAAAA&#10;AAAAAKECAABkcnMvZG93bnJldi54bWxQSwUGAAAAAAQABAD5AAAAkgMAAAAA&#10;"/>
                  <v:shape id="AutoShape 2319" o:spid="_x0000_s1131"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HsQAAADcAAAADwAAAGRycy9kb3ducmV2LnhtbESPQYvCMBSE74L/ITzBi6xpR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woexAAAANwAAAAPAAAAAAAAAAAA&#10;AAAAAKECAABkcnMvZG93bnJldi54bWxQSwUGAAAAAAQABAD5AAAAkgMAAAAA&#10;"/>
                  <v:shape id="AutoShape 2320" o:spid="_x0000_s1132"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vhcQAAADcAAAADwAAAGRycy9kb3ducmV2LnhtbESPQWsCMRSE7wX/Q3hCL6VmV6S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6+FxAAAANwAAAAPAAAAAAAAAAAA&#10;AAAAAKECAABkcnMvZG93bnJldi54bWxQSwUGAAAAAAQABAD5AAAAkgMAAAAA&#10;"/>
                  <v:shape id="AutoShape 2321" o:spid="_x0000_s1133"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798EAAADcAAAADwAAAGRycy9kb3ducmV2LnhtbERPTYvCMBC9L+x/CCPsZdG0yyJ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SDv3wQAAANwAAAAPAAAAAAAAAAAAAAAA&#10;AKECAABkcnMvZG93bnJldi54bWxQSwUGAAAAAAQABAD5AAAAjwMAAAAA&#10;"/>
                  <v:shape id="AutoShape 2322" o:spid="_x0000_s1134"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ebMQAAADcAAAADwAAAGRycy9kb3ducmV2LnhtbESPQWsCMRSE74X+h/AEL0WzK0V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BJ5sxAAAANwAAAAPAAAAAAAAAAAA&#10;AAAAAKECAABkcnMvZG93bnJldi54bWxQSwUGAAAAAAQABAD5AAAAkgMAAAAA&#10;"/>
                  <v:shape id="AutoShape 2323" o:spid="_x0000_s1135"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9TMEAAADcAAAADwAAAGRycy9kb3ducmV2LnhtbERPTYvCMBC9C/6HMIIX0bQi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Uv1MwQAAANwAAAAPAAAAAAAAAAAAAAAA&#10;AKECAABkcnMvZG93bnJldi54bWxQSwUGAAAAAAQABAD5AAAAjwMAAAAA&#10;"/>
                  <v:shape id="AutoShape 2324" o:spid="_x0000_s1136"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Y18QAAADcAAAADwAAAGRycy9kb3ducmV2LnhtbESPQYvCMBSE7wv+h/AEL8uaVha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ljXxAAAANwAAAAPAAAAAAAAAAAA&#10;AAAAAKECAABkcnMvZG93bnJldi54bWxQSwUGAAAAAAQABAD5AAAAkgMAAAAA&#10;"/>
                  <v:shape id="AutoShape 2325" o:spid="_x0000_s1137"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zGoMQAAADcAAAADwAAAGRycy9kb3ducmV2LnhtbESPQWvCQBSE70L/w/IKvUjdJIh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MagxAAAANwAAAAPAAAAAAAAAAAA&#10;AAAAAKECAABkcnMvZG93bnJldi54bWxQSwUGAAAAAAQABAD5AAAAkgMAAAAA&#10;"/>
                  <v:shape id="AutoShape 2326" o:spid="_x0000_s1138"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2327" o:spid="_x0000_s1139"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2328" o:spid="_x0000_s1140"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e1MUAAADcAAAADwAAAGRycy9kb3ducmV2LnhtbESPQWsCMRSE74X+h/AKXopmV6z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Ve1MUAAADcAAAADwAAAAAAAAAA&#10;AAAAAAChAgAAZHJzL2Rvd25yZXYueG1sUEsFBgAAAAAEAAQA+QAAAJMDAAAAAA==&#10;"/>
                  <v:shape id="AutoShape 2329" o:spid="_x0000_s1141"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Ao8QAAADcAAAADwAAAGRycy9kb3ducmV2LnhtbESPQYvCMBSE74L/ITzBi2haWU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98CjxAAAANwAAAAPAAAAAAAAAAAA&#10;AAAAAKECAABkcnMvZG93bnJldi54bWxQSwUGAAAAAAQABAD5AAAAkgMAAAAA&#10;"/>
                  <v:shape id="AutoShape 2330" o:spid="_x0000_s1142"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tlOMUAAADcAAAADwAAAGRycy9kb3ducmV2LnhtbESPQWsCMRSE74X+h/AKXopmV6T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tlOMUAAADcAAAADwAAAAAAAAAA&#10;AAAAAAChAgAAZHJzL2Rvd25yZXYueG1sUEsFBgAAAAAEAAQA+QAAAJMDAAAAAA==&#10;"/>
                  <v:shape id="AutoShape 2331" o:spid="_x0000_s1143"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TxSsEAAADcAAAADwAAAGRycy9kb3ducmV2LnhtbERPTYvCMBC9C/6HMIIX0bQi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JPFKwQAAANwAAAAPAAAAAAAAAAAAAAAA&#10;AKECAABkcnMvZG93bnJldi54bWxQSwUGAAAAAAQABAD5AAAAjwMAAAAA&#10;"/>
                  <v:shape id="AutoShape 2332" o:spid="_x0000_s1144"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U0cUAAADcAAAADwAAAGRycy9kb3ducmV2LnhtbESPwWrDMBBE74H+g9hCLyGRHUp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hU0cUAAADcAAAADwAAAAAAAAAA&#10;AAAAAAChAgAAZHJzL2Rvd25yZXYueG1sUEsFBgAAAAAEAAQA+QAAAJMDAAAAAA==&#10;"/>
                  <v:shape id="AutoShape 2333" o:spid="_x0000_s1145"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rkcIAAADcAAAADwAAAGRycy9kb3ducmV2LnhtbERPz2vCMBS+C/sfwhvsIpp2i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rkcIAAADcAAAADwAAAAAAAAAAAAAA&#10;AAChAgAAZHJzL2Rvd25yZXYueG1sUEsFBgAAAAAEAAQA+QAAAJADAAAAAA==&#10;"/>
                  <v:shape id="AutoShape 2334" o:spid="_x0000_s1146"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OCsQAAADcAAAADwAAAGRycy9kb3ducmV2LnhtbESPQWsCMRSE7wX/Q3hCL6VmV0u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x84KxAAAANwAAAAPAAAAAAAAAAAA&#10;AAAAAKECAABkcnMvZG93bnJldi54bWxQSwUGAAAAAAQABAD5AAAAkgMAAAAA&#10;"/>
                  <v:shape id="AutoShape 2335" o:spid="_x0000_s1147"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VQfcUAAADcAAAADwAAAGRycy9kb3ducmV2LnhtbESPQWsCMRSE74X+h/AKXopmV4v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VQfcUAAADcAAAADwAAAAAAAAAA&#10;AAAAAAChAgAAZHJzL2Rvd25yZXYueG1sUEsFBgAAAAAEAAQA+QAAAJMDAAAAAA==&#10;"/>
                  <v:shape id="AutoShape 2336" o:spid="_x0000_s1148"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n15sUAAADcAAAADwAAAGRycy9kb3ducmV2LnhtbESPQWsCMRSE7wX/Q3hCL6Vmt4r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n15sUAAADcAAAADwAAAAAAAAAA&#10;AAAAAAChAgAAZHJzL2Rvd25yZXYueG1sUEsFBgAAAAAEAAQA+QAAAJMDAAAAAA==&#10;"/>
                  <v:shape id="AutoShape 2337" o:spid="_x0000_s1149"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tksUAAADcAAAADwAAAGRycy9kb3ducmV2LnhtbESPQWsCMRSE74X+h/AKvRTNbi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BtksUAAADcAAAADwAAAAAAAAAA&#10;AAAAAAChAgAAZHJzL2Rvd25yZXYueG1sUEsFBgAAAAAEAAQA+QAAAJMDAAAAAA==&#10;"/>
                  <v:shape id="AutoShape 2338" o:spid="_x0000_s1150"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ICcUAAADcAAAADwAAAGRycy9kb3ducmV2LnhtbESPQWsCMRSE7wX/Q3hCL0Wz26rIahQR&#10;CsVDQd2Dx0fy3F3cvKxJum7/fVMo9DjMzDfMejvYVvTkQ+NYQT7NQBBrZxquFJTn98kSRIjIBlvH&#10;pOCbAmw3o6c1FsY9+Ej9KVYiQTgUqKCOsSukDLomi2HqOuLkXZ23GJP0lTQeHwluW/maZQt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zICcUAAADcAAAADwAAAAAAAAAA&#10;AAAAAAChAgAAZHJzL2Rvd25yZXYueG1sUEsFBgAAAAAEAAQA+QAAAJMDAAAAAA==&#10;"/>
                  <v:shape id="AutoShape 2339" o:spid="_x0000_s1151"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5WfsUAAADcAAAADwAAAGRycy9kb3ducmV2LnhtbESPQWsCMRSE7wX/Q3hCL0Wzq0V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5WfsUAAADcAAAADwAAAAAAAAAA&#10;AAAAAAChAgAAZHJzL2Rvd25yZXYueG1sUEsFBgAAAAAEAAQA+QAAAJMDAAAAAA==&#10;"/>
                  <v:shape id="AutoShape 2340" o:spid="_x0000_s1152"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z5cUAAADcAAAADwAAAGRycy9kb3ducmV2LnhtbESPQWsCMRSE7wX/Q3hCL0Wz24rKahQR&#10;CsVDQd2Dx0fy3F3cvKxJum7/fVMo9DjMzDfMejvYVvTkQ+NYQT7NQBBrZxquFJTn98kSRIjIBlvH&#10;pOCbAmw3o6c1FsY9+Ej9KVYiQTgUqKCOsSukDLomi2HqOuLkXZ23GJP0lTQeHwluW/maZXN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Lz5cUAAADcAAAADwAAAAAAAAAA&#10;AAAAAAChAgAAZHJzL2Rvd25yZXYueG1sUEsFBgAAAAAEAAQA+QAAAJMDAAAAAA==&#10;"/>
                </v:group>
                <v:shape id="Text Box 2341" o:spid="_x0000_s1153" type="#_x0000_t202" style="position:absolute;left:9013;top:8088;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00MIA&#10;AADcAAAADwAAAGRycy9kb3ducmV2LnhtbERPz2vCMBS+D/Y/hDfwNlM3kV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jTQwgAAANwAAAAPAAAAAAAAAAAAAAAAAJgCAABkcnMvZG93&#10;bnJldi54bWxQSwUGAAAAAAQABAD1AAAAhwMAAAAA&#10;" filled="f" stroked="f">
                  <v:textbox inset="0,0,0,0">
                    <w:txbxContent>
                      <w:p w:rsidR="00EC5ED3" w:rsidRPr="000629E7" w:rsidRDefault="00EC5ED3" w:rsidP="00EC5ED3">
                        <w:pPr>
                          <w:jc w:val="center"/>
                        </w:pPr>
                        <w:r w:rsidRPr="000629E7">
                          <w:t>S</w:t>
                        </w:r>
                      </w:p>
                    </w:txbxContent>
                  </v:textbox>
                </v:shape>
                <v:oval id="Oval 2342" o:spid="_x0000_s1154" style="position:absolute;left:9284;top:827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zTsUA&#10;AADcAAAADwAAAGRycy9kb3ducmV2LnhtbESPQWvCQBSE70L/w/IKvUjdWKvYNBuRgMVrowePr9nX&#10;JDT7NuyuJvn3XaHQ4zAz3zDZbjSduJHzrWUFy0UCgriyuuVawfl0eN6C8AFZY2eZFEzkYZc/zDJM&#10;tR34k25lqEWEsE9RQRNCn0rpq4YM+oXtiaP3bZ3BEKWrpXY4RLjp5EuSbKTBluNCgz0VDVU/5dUo&#10;cPN+KqZjcVh+8Ue5Hrb6sjlrpZ4ex/07iEBj+A//tY9awevq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TNOxQAAANwAAAAPAAAAAAAAAAAAAAAAAJgCAABkcnMv&#10;ZG93bnJldi54bWxQSwUGAAAAAAQABAD1AAAAigMAAAAA&#10;" fillcolor="black"/>
                <v:shape id="Text Box 2343" o:spid="_x0000_s1155" type="#_x0000_t202" style="position:absolute;left:10035;top:8742;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Lq8MA&#10;AADcAAAADwAAAGRycy9kb3ducmV2LnhtbERPz2vCMBS+D/wfwhO8zdQh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pLq8MAAADcAAAADwAAAAAAAAAAAAAAAACYAgAAZHJzL2Rv&#10;d25yZXYueG1sUEsFBgAAAAAEAAQA9QAAAIgDAAAAAA==&#10;" filled="f" stroked="f">
                  <v:textbox inset="0,0,0,0">
                    <w:txbxContent>
                      <w:p w:rsidR="00EC5ED3" w:rsidRPr="000629E7" w:rsidRDefault="00EC5ED3" w:rsidP="00EC5ED3">
                        <w:pPr>
                          <w:jc w:val="center"/>
                          <w:rPr>
                            <w:vertAlign w:val="subscript"/>
                          </w:rPr>
                        </w:pPr>
                        <w:r w:rsidRPr="000629E7">
                          <w:t>I</w:t>
                        </w:r>
                      </w:p>
                    </w:txbxContent>
                  </v:textbox>
                </v:shape>
                <v:shape id="Text Box 2344" o:spid="_x0000_s1156" type="#_x0000_t202" style="position:absolute;left:8867;top:9588;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buMMQA&#10;AADcAAAADwAAAGRycy9kb3ducmV2LnhtbESPQWvCQBSE7wX/w/IEb3VjE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W7jDEAAAA3AAAAA8AAAAAAAAAAAAAAAAAmAIAAGRycy9k&#10;b3ducmV2LnhtbFBLBQYAAAAABAAEAPUAAACJAwAAAAA=&#10;" filled="f" stroked="f">
                  <v:textbox inset="0,0,0,0">
                    <w:txbxContent>
                      <w:p w:rsidR="00EC5ED3" w:rsidRPr="000629E7" w:rsidRDefault="00EC5ED3" w:rsidP="00EC5ED3">
                        <w:pPr>
                          <w:jc w:val="center"/>
                          <w:rPr>
                            <w:vertAlign w:val="subscript"/>
                          </w:rPr>
                        </w:pPr>
                        <w:r w:rsidRPr="000629E7">
                          <w:t>R</w:t>
                        </w:r>
                      </w:p>
                    </w:txbxContent>
                  </v:textbox>
                </v:shape>
                <v:shape id="Text Box 2345" o:spid="_x0000_s1157" type="#_x0000_t202" style="position:absolute;left:9948;top:9925;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rsidR="00EC5ED3" w:rsidRPr="000629E7" w:rsidRDefault="00EC5ED3" w:rsidP="00EC5ED3">
                        <w:pPr>
                          <w:jc w:val="center"/>
                        </w:pPr>
                        <w:r w:rsidRPr="000629E7">
                          <w:t>D.</w:t>
                        </w:r>
                      </w:p>
                    </w:txbxContent>
                  </v:textbox>
                </v:shape>
                <v:shape id="AutoShape 2346" o:spid="_x0000_s1158" type="#_x0000_t32" style="position:absolute;left:10124;top:8128;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shape id="AutoShape 2347" o:spid="_x0000_s1159" type="#_x0000_t32" style="position:absolute;left:10124;top:8738;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xFVsYAAADcAAAADwAAAGRycy9kb3ducmV2LnhtbESPX0vDMBTF3wW/Q7iDvciW6uoYddkQ&#10;QdgQmfsDvl6au6a0uQlN1lU/vREEHw/nnN/hLNeDbUVPXagdK7ifZiCIS6drrhScjq+TBYgQkTW2&#10;jknBFwVYr25vllhod+U99YdYiQThUKACE6MvpAylIYth6jxx8s6usxiT7CqpO7wmuG3lQ5bNpcWa&#10;04JBTy+GyuZwsQqavtntPx6Dv7t80/zNm/ft7FMrNR4Nz08gIg3xP/zX3mgFeZ7D75l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MRVbGAAAA3AAAAA8AAAAAAAAA&#10;AAAAAAAAoQIAAGRycy9kb3ducmV2LnhtbFBLBQYAAAAABAAEAPkAAACUAwAAAAA=&#10;">
                  <v:stroke dashstyle="dash"/>
                </v:shape>
                <v:shape id="AutoShape 2348" o:spid="_x0000_s1160" type="#_x0000_t32" style="position:absolute;left:9290;top:8286;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shape id="AutoShape 2349" o:spid="_x0000_s1161" type="#_x0000_t32" style="position:absolute;left:8993;top:9010;width:1131;height:9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glA8QAAADcAAAADwAAAGRycy9kb3ducmV2LnhtbESPQYvCMBSE74L/ITxhL6JpRUS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CUDxAAAANwAAAAPAAAAAAAAAAAA&#10;AAAAAKECAABkcnMvZG93bnJldi54bWxQSwUGAAAAAAQABAD5AAAAkgMAAAAA&#10;"/>
                <v:shape id="AutoShape 2350" o:spid="_x0000_s1162" type="#_x0000_t32" style="position:absolute;left:9495;top:8462;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FNesYAAADcAAAADwAAAGRycy9kb3ducmV2LnhtbESPQWvCQBSE7wX/w/IEb7qxSNXUVcQq&#10;1IMWbS+9PbLPbDD7Nma3SfrvXaHQ4zAz3zCLVWdL0VDtC8cKxqMEBHHmdMG5gq/P3XAGwgdkjaVj&#10;UvBLHlbL3tMCU+1aPlFzDrmIEPYpKjAhVKmUPjNk0Y9cRRy9i6sthijrXOoa2wi3pXxOkhdpseC4&#10;YLCijaHsev6xCt6uzfyQbHff+6w9drfjzXxQe1Jq0O/WryACdeE//Nd+1womkyk8zs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BTXrGAAAA3AAAAA8AAAAAAAAA&#10;AAAAAAAAoQIAAGRycy9kb3ducmV2LnhtbFBLBQYAAAAABAAEAPkAAACUAwAAAAA=&#10;" strokeweight=".25pt">
                  <v:stroke endarrow="open"/>
                </v:shape>
                <v:shape id="AutoShape 2351" o:spid="_x0000_s1163" type="#_x0000_t32" style="position:absolute;left:9717;top:9162;width:221;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Cea8MAAADcAAAADwAAAGRycy9kb3ducmV2LnhtbERPy0oDMRTdC/5DuEI30mZaiy1j0yJF&#10;pdiNfYDb6+Q6mXZyMySZh39vFoLLw3mvNoOtRUc+VI4VTCcZCOLC6YpLBefT63gJIkRkjbVjUvBD&#10;ATbr25sV5tr1fKDuGEuRQjjkqMDE2ORShsKQxTBxDXHivp23GBP0pdQe+xRuaznLskdpseLUYLCh&#10;raHiemytgrfd19S0993+07z0H9uHxbu/tKjU6G54fgIRaYj/4j/3TiuYz9PadCYd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QnmvDAAAA3AAAAA8AAAAAAAAAAAAA&#10;AAAAoQIAAGRycy9kb3ducmV2LnhtbFBLBQYAAAAABAAEAPkAAACRAwAAAAA=&#10;" strokeweight=".25pt">
                  <v:stroke startarrow="open"/>
                </v:shape>
                <v:shape id="Text Box 2352" o:spid="_x0000_s1164" type="#_x0000_t202" style="position:absolute;left:9938;top:7816;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NsQA&#10;AADcAAAADwAAAGRycy9kb3ducmV2LnhtbESPQWvCQBSE74L/YXlCb7pRR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4jbEAAAA3AAAAA8AAAAAAAAAAAAAAAAAmAIAAGRycy9k&#10;b3ducmV2LnhtbFBLBQYAAAAABAAEAPUAAACJAwAAAAA=&#10;" filled="f" stroked="f">
                  <v:textbox inset="0,0,0,0">
                    <w:txbxContent>
                      <w:p w:rsidR="00EC5ED3" w:rsidRPr="000629E7" w:rsidRDefault="00EC5ED3" w:rsidP="00EC5ED3">
                        <w:pPr>
                          <w:jc w:val="center"/>
                          <w:rPr>
                            <w:vertAlign w:val="subscript"/>
                          </w:rPr>
                        </w:pPr>
                        <w:r w:rsidRPr="000629E7">
                          <w:t>n</w:t>
                        </w:r>
                      </w:p>
                    </w:txbxContent>
                  </v:textbox>
                </v:shape>
                <v:group id="Group 2353" o:spid="_x0000_s1165" style="position:absolute;left:6543;top:8987;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AutoShape 2354" o:spid="_x0000_s1166"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FhAsQAAADcAAAADwAAAGRycy9kb3ducmV2LnhtbESPQWvCQBSE7wX/w/IEL6KbFK0xuooV&#10;CtJbVcTjI/tMgtm3IbuJ6b93hUKPw8x8w6y3valER40rLSuIpxEI4szqknMF59PXJAHhPLLGyjIp&#10;+CUH283gbY2ptg/+oe7ocxEg7FJUUHhfp1K6rCCDbmpr4uDdbGPQB9nkUjf4CHBTyfco+pAGSw4L&#10;Bda0Lyi7H1ujoK2+x6f24uMu/+wWt2SZXPurU2o07HcrEJ56/x/+ax+0gtk8hteZcAT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YWECxAAAANwAAAAPAAAAAAAAAAAA&#10;AAAAAKECAABkcnMvZG93bnJldi54bWxQSwUGAAAAAAQABAD5AAAAkgMAAAAA&#10;" strokeweight="1pt"/>
                  <v:shape id="AutoShape 2355" o:spid="_x0000_s1167"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13cUAAADcAAAADwAAAGRycy9kb3ducmV2LnhtbESPQWsCMRSE74X+h/AKXopmV6z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q13cUAAADcAAAADwAAAAAAAAAA&#10;AAAAAAChAgAAZHJzL2Rvd25yZXYueG1sUEsFBgAAAAAEAAQA+QAAAJMDAAAAAA==&#10;"/>
                  <v:shape id="AutoShape 2356" o:spid="_x0000_s1168"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QRsUAAADcAAAADwAAAGRycy9kb3ducmV2LnhtbESPQWsCMRSE7wX/Q3hCL0Wz26rIahQR&#10;CsVDQd2Dx0fy3F3cvKxJum7/fVMo9DjMzDfMejvYVvTkQ+NYQT7NQBBrZxquFJTn98kSRIjIBlvH&#10;pOCbAmw3o6c1FsY9+Ej9KVYiQTgUqKCOsSukDLomi2HqOuLkXZ23GJP0lTQeHwluW/maZQtpseG0&#10;UGNH+5r07fRlFTSH8rPsX+7R6+Uhv/g8nC+tVup5POxWICIN8T/81/4wCmb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YQRsUAAADcAAAADwAAAAAAAAAA&#10;AAAAAAChAgAAZHJzL2Rvd25yZXYueG1sUEsFBgAAAAAEAAQA+QAAAJMDAAAAAA==&#10;"/>
                  <v:shape id="AutoShape 2357" o:spid="_x0000_s1169"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IMsUAAADcAAAADwAAAGRycy9kb3ducmV2LnhtbESPQWsCMRSE7wX/Q3hCL6Vmt6j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IMsUAAADcAAAADwAAAAAAAAAA&#10;AAAAAAChAgAAZHJzL2Rvd25yZXYueG1sUEsFBgAAAAAEAAQA+QAAAJMDAAAAAA==&#10;"/>
                  <v:shape id="AutoShape 2358" o:spid="_x0000_s1170"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tqcUAAADcAAAADwAAAGRycy9kb3ducmV2LnhtbESPQWsCMRSE74X+h/AKvRTNbqk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MtqcUAAADcAAAADwAAAAAAAAAA&#10;AAAAAAChAgAAZHJzL2Rvd25yZXYueG1sUEsFBgAAAAAEAAQA+QAAAJMDAAAAAA==&#10;"/>
                  <v:shape id="AutoShape 2359" o:spid="_x0000_s1171"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z3sUAAADcAAAADwAAAGRycy9kb3ducmV2LnhtbESPQWsCMRSE7wX/Q3hCL0WzK1Z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Gz3sUAAADcAAAADwAAAAAAAAAA&#10;AAAAAAChAgAAZHJzL2Rvd25yZXYueG1sUEsFBgAAAAAEAAQA+QAAAJMDAAAAAA==&#10;"/>
                  <v:shape id="AutoShape 2360" o:spid="_x0000_s1172"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0WRcYAAADcAAAADwAAAGRycy9kb3ducmV2LnhtbESPT2sCMRTE7wW/Q3hCL0WzW+ofVqOI&#10;UCgeCuoePD6S5+7i5mVN0nX77ZtCocdhZn7DrLeDbUVPPjSOFeTTDASxdqbhSkF5fp8sQYSIbLB1&#10;TAq+KcB2M3paY2Hcg4/Un2IlEoRDgQrqGLtCyqBrshimriNO3tV5izFJX0nj8ZHgtpWvWTaXFhtO&#10;CzV2tK9J305fVkFzKD/L/uUevV4e8ovPw/nSaqWex8NuBSLSEP/Df+0Po+Bt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9FkXGAAAA3AAAAA8AAAAAAAAA&#10;AAAAAAAAoQIAAGRycy9kb3ducmV2LnhtbFBLBQYAAAAABAAEAPkAAACUAwAAAAA=&#10;"/>
                  <v:shape id="AutoShape 2361" o:spid="_x0000_s1173"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AutoShape 2362" o:spid="_x0000_s1174"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4nrMUAAADcAAAADwAAAGRycy9kb3ducmV2LnhtbESPQWvCQBSE70L/w/IEL6KbSCuaukop&#10;FMRDoTEHj4/d1ySYfZvubmP8991CocdhZr5hdofRdmIgH1rHCvJlBoJYO9NyraA6vy02IEJENtg5&#10;JgV3CnDYP0x2WBh34w8ayliLBOFQoIImxr6QMuiGLIal64mT9+m8xZikr6XxeEtw28lVlq2lxZbT&#10;QoM9vTakr+W3VdCeqvdqmH9Frzen/OLzcL50WqnZdHx5BhFpjP/hv/bRKHh82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4nrMUAAADcAAAADwAAAAAAAAAA&#10;AAAAAAChAgAAZHJzL2Rvd25yZXYueG1sUEsFBgAAAAAEAAQA+QAAAJMDAAAAAA==&#10;"/>
                  <v:shape id="AutoShape 2363" o:spid="_x0000_s1175"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EjMEAAADcAAAADwAAAGRycy9kb3ducmV2LnhtbERPTYvCMBC9L/gfwgheFk0ri0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OESMwQAAANwAAAAPAAAAAAAAAAAAAAAA&#10;AKECAABkcnMvZG93bnJldi54bWxQSwUGAAAAAAQABAD5AAAAjwMAAAAA&#10;"/>
                  <v:shape id="AutoShape 2364" o:spid="_x0000_s1176"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ThF8QAAADcAAAADwAAAGRycy9kb3ducmV2LnhtbESPQYvCMBSE74L/ITzBi6xpRUS6RpGF&#10;hcXDgtqDx0fybIvNS02ytfvvNwuCx2FmvmE2u8G2oicfGscK8nkGglg703CloDx/vq1BhIhssHVM&#10;Cn4pwG47Hm2wMO7BR+pPsRIJwqFABXWMXSFl0DVZDHPXESfv6rzFmKSvpPH4SHDbykWWraTFhtNC&#10;jR191KRvpx+roDmU32U/u0ev14f84vNwvrRaqelk2L+DiDTEV/jZ/jIKlq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dOEXxAAAANwAAAAPAAAAAAAAAAAA&#10;AAAAAKECAABkcnMvZG93bnJldi54bWxQSwUGAAAAAAQABAD5AAAAkgMAAAAA&#10;"/>
                  <v:shape id="AutoShape 2365" o:spid="_x0000_s1177"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YMQAAADcAAAADwAAAGRycy9kb3ducmV2LnhtbESPQYvCMBSE74L/ITzBi2haWU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9gxAAAANwAAAAPAAAAAAAAAAAA&#10;AAAAAKECAABkcnMvZG93bnJldi54bWxQSwUGAAAAAAQABAD5AAAAkgMAAAAA&#10;"/>
                  <v:shape id="AutoShape 2366" o:spid="_x0000_s1178"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a+8UAAADcAAAADwAAAGRycy9kb3ducmV2LnhtbESPQWsCMRSE7wX/Q3hCL0Wzq0V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a+8UAAADcAAAADwAAAAAAAAAA&#10;AAAAAAChAgAAZHJzL2Rvd25yZXYueG1sUEsFBgAAAAAEAAQA+QAAAJMDAAAAAA==&#10;"/>
                  <v:shape id="AutoShape 2367" o:spid="_x0000_s1179"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Cj8QAAADcAAAADwAAAGRycy9kb3ducmV2LnhtbESPQYvCMBSE74L/ITxhL6JpRUS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0KPxAAAANwAAAAPAAAAAAAAAAAA&#10;AAAAAKECAABkcnMvZG93bnJldi54bWxQSwUGAAAAAAQABAD5AAAAkgMAAAAA&#10;"/>
                  <v:shape id="AutoShape 2368" o:spid="_x0000_s1180"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2369" o:spid="_x0000_s1181"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15Y8QAAADcAAAADwAAAGRycy9kb3ducmV2LnhtbESPQWvCQBSE74L/YXkFL1I3kRI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XljxAAAANwAAAAPAAAAAAAAAAAA&#10;AAAAAKECAABkcnMvZG93bnJldi54bWxQSwUGAAAAAAQABAD5AAAAkgMAAAAA&#10;"/>
                  <v:shape id="AutoShape 2370" o:spid="_x0000_s1182"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c+MUAAADcAAAADwAAAGRycy9kb3ducmV2LnhtbESPQWsCMRSE74X+h/AKvRTNbik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Hc+MUAAADcAAAADwAAAAAAAAAA&#10;AAAAAAChAgAAZHJzL2Rvd25yZXYueG1sUEsFBgAAAAAEAAQA+QAAAJMDAAAAAA==&#10;"/>
                  <v:shape id="AutoShape 2371" o:spid="_x0000_s1183"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IisEAAADcAAAADwAAAGRycy9kb3ducmV2LnhtbERPTYvCMBC9L/gfwgheFk0ri0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TkiKwQAAANwAAAAPAAAAAAAAAAAAAAAA&#10;AKECAABkcnMvZG93bnJldi54bWxQSwUGAAAAAAQABAD5AAAAjwMAAAAA&#10;"/>
                  <v:shape id="AutoShape 2372" o:spid="_x0000_s1184"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LtEcUAAADcAAAADwAAAGRycy9kb3ducmV2LnhtbESPQWsCMRSE74X+h/AKvRTNbim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LtEcUAAADcAAAADwAAAAAAAAAA&#10;AAAAAAChAgAAZHJzL2Rvd25yZXYueG1sUEsFBgAAAAAEAAQA+QAAAJMDAAAAAA==&#10;"/>
                  <v:shape id="AutoShape 2373" o:spid="_x0000_s1185"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2374" o:spid="_x0000_s1186"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3ysQAAADcAAAADwAAAGRycy9kb3ducmV2LnhtbESPQWsCMRSE7wX/Q3hCL6VmV6S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XfKxAAAANwAAAAPAAAAAAAAAAAA&#10;AAAAAKECAABkcnMvZG93bnJldi54bWxQSwUGAAAAAAQABAD5AAAAkgMAAAAA&#10;"/>
                  <v:shape id="AutoShape 2375" o:spid="_x0000_s1187"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2376" o:spid="_x0000_s1188"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JsUAAADcAAAADwAAAGRycy9kb3ducmV2LnhtbESPQWsCMRSE7wX/Q3hCL0Wz24rKahQR&#10;CsVDQd2Dx0fy3F3cvKxJum7/fVMo9DjMzDfMejvYVvTkQ+NYQT7NQBBrZxquFJTn98kSRIjIBlvH&#10;pOCbAmw3o6c1FsY9+Ej9KVYiQTgUqKCOsSukDLomi2HqOuLkXZ23GJP0lTQeHwluW/maZXNpseG0&#10;UGNH+5r07fRlFTSH8rPsX+7R6+Uhv/g8nC+tVup5POxWICIN8T/81/4wCmaL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NMJsUAAADcAAAADwAAAAAAAAAA&#10;AAAAAAChAgAAZHJzL2Rvd25yZXYueG1sUEsFBgAAAAAEAAQA+QAAAJMDAAAAAA==&#10;"/>
                  <v:shape id="AutoShape 2377" o:spid="_x0000_s1189"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UUsUAAADcAAAADwAAAGRycy9kb3ducmV2LnhtbESPQWsCMRSE7wX/Q3hCL6Vmt4j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rUUsUAAADcAAAADwAAAAAAAAAA&#10;AAAAAAChAgAAZHJzL2Rvd25yZXYueG1sUEsFBgAAAAAEAAQA+QAAAJMDAAAAAA==&#10;"/>
                  <v:shape id="AutoShape 2378" o:spid="_x0000_s1190"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2379" o:spid="_x0000_s1191"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vsUAAADcAAAADwAAAGRycy9kb3ducmV2LnhtbESPQWsCMRSE74X+h/AKvRTNbik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vvsUAAADcAAAADwAAAAAAAAAA&#10;AAAAAAChAgAAZHJzL2Rvd25yZXYueG1sUEsFBgAAAAAEAAQA+QAAAJMDAAAAAA==&#10;"/>
                  <v:shape id="AutoShape 2380" o:spid="_x0000_s1192"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KJcUAAADcAAAADwAAAGRycy9kb3ducmV2LnhtbESPQWsCMRSE7wX/Q3hCL0WzK1J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KJcUAAADcAAAADwAAAAAAAAAA&#10;AAAAAAChAgAAZHJzL2Rvd25yZXYueG1sUEsFBgAAAAAEAAQA+QAAAJMDAAAAAA==&#10;"/>
                  <v:shape id="AutoShape 2381" o:spid="_x0000_s1193"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eV8IAAADcAAAADwAAAGRycy9kb3ducmV2LnhtbERPz2vCMBS+C/sfwhvsIpp2iE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feV8IAAADcAAAADwAAAAAAAAAAAAAA&#10;AAChAgAAZHJzL2Rvd25yZXYueG1sUEsFBgAAAAAEAAQA+QAAAJADAAAAAA==&#10;"/>
                  <v:shape id="AutoShape 2382" o:spid="_x0000_s1194"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7zMUAAADcAAAADwAAAGRycy9kb3ducmV2LnhtbESPQWvCQBSE70L/w/IEL6KbSKm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t7zMUAAADcAAAADwAAAAAAAAAA&#10;AAAAAAChAgAAZHJzL2Rvd25yZXYueG1sUEsFBgAAAAAEAAQA+QAAAJMDAAAAAA==&#10;"/>
                  <v:shape id="AutoShape 2383" o:spid="_x0000_s1195"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idsEAAADcAAAADwAAAGRycy9kb3ducmV2LnhtbERPz2vCMBS+C/4P4QleZKaVIa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NKJ2wQAAANwAAAAPAAAAAAAAAAAAAAAA&#10;AKECAABkcnMvZG93bnJldi54bWxQSwUGAAAAAAQABAD5AAAAjwMAAAAA&#10;"/>
                  <v:shape id="AutoShape 2384" o:spid="_x0000_s1196"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2385" o:spid="_x0000_s1197"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ZmsQAAADcAAAADwAAAGRycy9kb3ducmV2LnhtbESPQWvCQBSE7wX/w/IKXkrdRER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qpmaxAAAANwAAAAPAAAAAAAAAAAA&#10;AAAAAKECAABkcnMvZG93bnJldi54bWxQSwUGAAAAAAQABAD5AAAAkgMAAAAA&#10;"/>
                  <v:shape id="AutoShape 2386" o:spid="_x0000_s1198"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8AcUAAADcAAAADwAAAGRycy9kb3ducmV2LnhtbESPQWvCQBSE7wX/w/KEXkrdREs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Y8AcUAAADcAAAADwAAAAAAAAAA&#10;AAAAAAChAgAAZHJzL2Rvd25yZXYueG1sUEsFBgAAAAAEAAQA+QAAAJMDAAAAAA==&#10;"/>
                  <v:shape id="AutoShape 2387" o:spid="_x0000_s1199"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kdcQAAADcAAAADwAAAGRycy9kb3ducmV2LnhtbESPQWvCQBSE7wX/w/IKXopuIiI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6R1xAAAANwAAAAPAAAAAAAAAAAA&#10;AAAAAKECAABkcnMvZG93bnJldi54bWxQSwUGAAAAAAQABAD5AAAAkgMAAAAA&#10;"/>
                  <v:shape id="AutoShape 2388" o:spid="_x0000_s1200"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B7sUAAADcAAAADwAAAGRycy9kb3ducmV2LnhtbESPQWvCQBSE7wX/w/KEXkrdRGw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MB7sUAAADcAAAADwAAAAAAAAAA&#10;AAAAAAChAgAAZHJzL2Rvd25yZXYueG1sUEsFBgAAAAAEAAQA+QAAAJMDAAAAAA==&#10;"/>
                  <v:shape id="AutoShape 2389" o:spid="_x0000_s1201"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GfmcQAAADcAAAADwAAAGRycy9kb3ducmV2LnhtbESPQWvCQBSE7wX/w/IKXopuIiI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Z+ZxAAAANwAAAAPAAAAAAAAAAAA&#10;AAAAAKECAABkcnMvZG93bnJldi54bWxQSwUGAAAAAAQABAD5AAAAkgMAAAAA&#10;"/>
                </v:group>
                <v:shape id="Text Box 2390" o:spid="_x0000_s1202" type="#_x0000_t202" style="position:absolute;left:6446;top:806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pRcUA&#10;AADcAAAADwAAAGRycy9kb3ducmV2LnhtbESPQWvCQBSE7wX/w/KE3upGE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mlFxQAAANwAAAAPAAAAAAAAAAAAAAAAAJgCAABkcnMv&#10;ZG93bnJldi54bWxQSwUGAAAAAAQABAD1AAAAigMAAAAA&#10;" filled="f" stroked="f">
                  <v:textbox inset="0,0,0,0">
                    <w:txbxContent>
                      <w:p w:rsidR="00EC5ED3" w:rsidRPr="000629E7" w:rsidRDefault="00EC5ED3" w:rsidP="00EC5ED3">
                        <w:pPr>
                          <w:jc w:val="center"/>
                        </w:pPr>
                        <w:r w:rsidRPr="000629E7">
                          <w:t>S</w:t>
                        </w:r>
                      </w:p>
                    </w:txbxContent>
                  </v:textbox>
                </v:shape>
                <v:oval id="Oval 2391" o:spid="_x0000_s1203" style="position:absolute;left:6717;top:827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JfMsAA&#10;AADcAAAADwAAAGRycy9kb3ducmV2LnhtbERPTYvCMBC9C/sfwizsRTR1WaVUo0jBxetWDx7HZmyL&#10;zaQk0bb/fnMQPD7e92Y3mFY8yfnGsoLFPAFBXFrdcKXgfDrMUhA+IGtsLZOCkTzsth+TDWba9vxH&#10;zyJUIoawz1BBHUKXSenLmgz6ue2II3ezzmCI0FVSO+xjuGnld5KspMGGY0ONHeU1lffiYRS4aTfm&#10;4zE/LK78Wyz7VF9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JfMsAAAADcAAAADwAAAAAAAAAAAAAAAACYAgAAZHJzL2Rvd25y&#10;ZXYueG1sUEsFBgAAAAAEAAQA9QAAAIUDAAAAAA==&#10;" fillcolor="black"/>
                <v:shape id="Text Box 2392" o:spid="_x0000_s1204" type="#_x0000_t202" style="position:absolute;left:7486;top:9077;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YrMUA&#10;AADcAAAADwAAAGRycy9kb3ducmV2LnhtbESPQWvCQBSE74X+h+UVvNVNpYh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VisxQAAANwAAAAPAAAAAAAAAAAAAAAAAJgCAABkcnMv&#10;ZG93bnJldi54bWxQSwUGAAAAAAQABAD1AAAAigMAAAAA&#10;" filled="f" stroked="f">
                  <v:textbox inset="0,0,0,0">
                    <w:txbxContent>
                      <w:p w:rsidR="00EC5ED3" w:rsidRPr="000629E7" w:rsidRDefault="00EC5ED3" w:rsidP="00EC5ED3">
                        <w:pPr>
                          <w:jc w:val="center"/>
                          <w:rPr>
                            <w:vertAlign w:val="subscript"/>
                          </w:rPr>
                        </w:pPr>
                        <w:r w:rsidRPr="000629E7">
                          <w:t>I</w:t>
                        </w:r>
                      </w:p>
                    </w:txbxContent>
                  </v:textbox>
                </v:shape>
                <v:shape id="Text Box 2393" o:spid="_x0000_s1205" type="#_x0000_t202" style="position:absolute;left:8266;top:8428;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n7MMA&#10;AADcAAAADwAAAGRycy9kb3ducmV2LnhtbERPz2vCMBS+C/sfwhN201QZ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pn7MMAAADcAAAADwAAAAAAAAAAAAAAAACYAgAAZHJzL2Rv&#10;d25yZXYueG1sUEsFBgAAAAAEAAQA9QAAAIgDAAAAAA==&#10;" filled="f" stroked="f">
                  <v:textbox inset="0,0,0,0">
                    <w:txbxContent>
                      <w:p w:rsidR="00EC5ED3" w:rsidRPr="000629E7" w:rsidRDefault="00EC5ED3" w:rsidP="00EC5ED3">
                        <w:pPr>
                          <w:jc w:val="center"/>
                          <w:rPr>
                            <w:vertAlign w:val="subscript"/>
                          </w:rPr>
                        </w:pPr>
                        <w:r w:rsidRPr="000629E7">
                          <w:t>R</w:t>
                        </w:r>
                      </w:p>
                    </w:txbxContent>
                  </v:textbox>
                </v:shape>
                <v:shape id="Text Box 2394" o:spid="_x0000_s1206" type="#_x0000_t202" style="position:absolute;left:7294;top:9892;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d8UA&#10;AADcAAAADwAAAGRycy9kb3ducmV2LnhtbESPQWvCQBSE70L/w/IKvelGK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sJ3xQAAANwAAAAPAAAAAAAAAAAAAAAAAJgCAABkcnMv&#10;ZG93bnJldi54bWxQSwUGAAAAAAQABAD1AAAAigMAAAAA&#10;" filled="f" stroked="f">
                  <v:textbox inset="0,0,0,0">
                    <w:txbxContent>
                      <w:p w:rsidR="00EC5ED3" w:rsidRPr="00715F38" w:rsidRDefault="00EC5ED3" w:rsidP="00EC5ED3">
                        <w:pPr>
                          <w:jc w:val="center"/>
                          <w:rPr>
                            <w:color w:val="000000"/>
                          </w:rPr>
                        </w:pPr>
                        <w:r w:rsidRPr="00715F38">
                          <w:rPr>
                            <w:color w:val="000000"/>
                          </w:rPr>
                          <w:t>C.</w:t>
                        </w:r>
                      </w:p>
                    </w:txbxContent>
                  </v:textbox>
                </v:shape>
                <v:shape id="AutoShape 2395" o:spid="_x0000_s1207" type="#_x0000_t32" style="position:absolute;left:7557;top:810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v:shape id="AutoShape 2396" o:spid="_x0000_s1208" type="#_x0000_t32" style="position:absolute;left:7557;top:871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XxZccAAADcAAAADwAAAGRycy9kb3ducmV2LnhtbESPQWsCMRSE70L/Q3gFL6Vmra3UrVGk&#10;ICiltNqC18fmdbPs5iVs4rr665tCweMwM98w82VvG9FRGyrHCsajDARx4XTFpYLvr/X9M4gQkTU2&#10;jknBmQIsFzeDOebanXhH3T6WIkE45KjAxOhzKUNhyGIYOU+cvB/XWoxJtqXULZ4S3DbyIcum0mLF&#10;acGgp1dDRb0/WgV1V3/sPp+CvzteaPrmzft2ctBKDW/71QuISH28hv/bG63gcTaBvzPp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fFlxwAAANwAAAAPAAAAAAAA&#10;AAAAAAAAAKECAABkcnMvZG93bnJldi54bWxQSwUGAAAAAAQABAD5AAAAlQMAAAAA&#10;">
                  <v:stroke dashstyle="dash"/>
                </v:shape>
                <v:shape id="AutoShape 2397" o:spid="_x0000_s1209" type="#_x0000_t32" style="position:absolute;left:6723;top:8287;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w8YAAADcAAAADwAAAGRycy9kb3ducmV2LnhtbESPQWsCMRSE7wX/Q3iCl1Kzi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3ssPGAAAA3AAAAA8AAAAAAAAA&#10;AAAAAAAAoQIAAGRycy9kb3ducmV2LnhtbFBLBQYAAAAABAAEAPkAAACUAwAAAAA=&#10;"/>
                <v:shape id="AutoShape 2398" o:spid="_x0000_s1210" type="#_x0000_t32" style="position:absolute;left:7547;top:8312;width:837;height:6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qXM8UAAADcAAAADwAAAGRycy9kb3ducmV2LnhtbESPQWvCQBSE70L/w/IEL6KbSCu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qXM8UAAADcAAAADwAAAAAAAAAA&#10;AAAAAAChAgAAZHJzL2Rvd25yZXYueG1sUEsFBgAAAAAEAAQA+QAAAJMDAAAAAA==&#10;"/>
                <v:shape id="AutoShape 2399" o:spid="_x0000_s1211" type="#_x0000_t32" style="position:absolute;left:6928;top:8461;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3EpsYAAADcAAAADwAAAGRycy9kb3ducmV2LnhtbESPQWvCQBSE70L/w/IKvemmRaSmbkJp&#10;FfSgou2lt0f2NRvMvo3ZbRL/vSsUPA4z8w2zyAdbi45aXzlW8DxJQBAXTldcKvj+Wo1fQfiArLF2&#10;TAou5CHPHkYLTLXr+UDdMZQiQtinqMCE0KRS+sKQRT9xDXH0fl1rMUTZllK32Ee4reVLksykxYrj&#10;gsGGPgwVp+OfVfB56ubbZLn62RT9bjjvzmZP/UGpp8fh/Q1EoCHcw//ttVYwnc/gdiYeAZl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xKbGAAAA3AAAAA8AAAAAAAAA&#10;AAAAAAAAoQIAAGRycy9kb3ducmV2LnhtbFBLBQYAAAAABAAEAPkAAACUAwAAAAA=&#10;" strokeweight=".25pt">
                  <v:stroke endarrow="open"/>
                </v:shape>
                <v:shape id="AutoShape 2400" o:spid="_x0000_s1212" type="#_x0000_t32" style="position:absolute;left:7756;top:8650;width:221;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T6MUAAADcAAAADwAAAGRycy9kb3ducmV2LnhtbESPT4vCMBTE74LfITzBm6aKrm7XKCIK&#10;XpbFP+z5bfNsq81LbWLtfnsjCB6HmfkNM1s0phA1VS63rGDQj0AQJ1bnnCo4Hja9KQjnkTUWlknB&#10;PzlYzNutGcba3nlH9d6nIkDYxagg876MpXRJRgZd35bEwTvZyqAPskqlrvAe4KaQwyj6kAZzDgsZ&#10;lrTKKLnsb0ZBspuk37/HzXW8zod/t3P5sxw1tVLdTrP8AuGp8e/wq73VCkafE3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ET6MUAAADcAAAADwAAAAAAAAAA&#10;AAAAAAChAgAAZHJzL2Rvd25yZXYueG1sUEsFBgAAAAAEAAQA+QAAAJMDAAAAAA==&#10;" strokeweight=".25pt">
                  <v:stroke endarrow="open"/>
                </v:shape>
                <v:shape id="Text Box 2401" o:spid="_x0000_s1213" type="#_x0000_t202" style="position:absolute;left:7371;top:7797;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r6sMA&#10;AADcAAAADwAAAGRycy9kb3ducmV2LnhtbERPz2vCMBS+C/sfwhN201QZ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xr6sMAAADcAAAADwAAAAAAAAAAAAAAAACYAgAAZHJzL2Rv&#10;d25yZXYueG1sUEsFBgAAAAAEAAQA9QAAAIgDAAAAAA==&#10;" filled="f" stroked="f">
                  <v:textbox inset="0,0,0,0">
                    <w:txbxContent>
                      <w:p w:rsidR="00EC5ED3" w:rsidRPr="000629E7" w:rsidRDefault="00EC5ED3" w:rsidP="00EC5ED3">
                        <w:pPr>
                          <w:jc w:val="center"/>
                          <w:rPr>
                            <w:vertAlign w:val="subscript"/>
                          </w:rPr>
                        </w:pPr>
                        <w:r w:rsidRPr="000629E7">
                          <w:t>n</w:t>
                        </w:r>
                      </w:p>
                    </w:txbxContent>
                  </v:textbox>
                </v:shape>
                <v:shape id="Freeform 2402" o:spid="_x0000_s1214" style="position:absolute;left:7485;top:8887;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yj8IA&#10;AADcAAAADwAAAGRycy9kb3ducmV2LnhtbESPQWvCQBSE7wX/w/IEb3WjJKVGVxE1NNfGen9kn0lw&#10;923Irpr++26h0OMwM98wm91ojXjQ4DvHChbzBARx7XTHjYKvc/H6DsIHZI3GMSn4Jg+77eRlg7l2&#10;T/6kRxUaESHsc1TQhtDnUvq6JYt+7nri6F3dYDFEOTRSD/iMcGvkMknepMWO40KLPR1aqm/V3Sqw&#10;51v9cbxzdbmOxeKEJjNlmik1m477NYhAY/gP/7VLrSBdreD3TDw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4fKPwgAAANwAAAAPAAAAAAAAAAAAAAAAAJgCAABkcnMvZG93&#10;bnJldi54bWxQSwUGAAAAAAQABAD1AAAAhwMAAAAA&#10;" path="m,38c8,11,28,,54,e" filled="f">
                  <v:path arrowok="t" o:connecttype="custom" o:connectlocs="0,38;54,0" o:connectangles="0,0"/>
                </v:shape>
                <v:shape id="Freeform 2403" o:spid="_x0000_s1215" style="position:absolute;left:7569;top:8884;width:54;height:38;flip:x;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M6L4A&#10;AADcAAAADwAAAGRycy9kb3ducmV2LnhtbERPS4vCMBC+C/6HMAveNF3xsVajdBcWPPqCvQ7N2Bab&#10;SWlG2/335iB4/Pjem13vavWgNlSeDXxOElDEubcVFwYu59/xF6ggyBZrz2TgnwLstsPBBlPrOz7S&#10;4ySFiiEcUjRQijSp1iEvyWGY+IY4clffOpQI20LbFrsY7mo9TZKFdlhxbCixoZ+S8tvp7gx8B+n+&#10;pnLBG5+XB5/JKuPZypjRR5+tQQn18ha/3HtrYJ7E+fFMPAJ6+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KwjOi+AAAA3AAAAA8AAAAAAAAAAAAAAAAAmAIAAGRycy9kb3ducmV2&#10;LnhtbFBLBQYAAAAABAAEAPUAAACDAwAAAAA=&#10;" path="m,38c8,11,28,,54,e" filled="f">
                  <v:path arrowok="t" o:connecttype="custom" o:connectlocs="0,38;54,0" o:connectangles="0,0"/>
                </v:shape>
                <v:shape id="AutoShape 2404" o:spid="_x0000_s1216" type="#_x0000_t32" style="position:absolute;left:7485;top:8866;width:33;height: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LQcUAAADcAAAADwAAAGRycy9kb3ducmV2LnhtbESPQWsCMRSE7wX/Q3hCL6Vmt2CRrVFW&#10;QVDBg9beXzfPTXDzsm6irv++KRR6HGbmG2Y6710jbtQF61lBPspAEFdeW64VHD9XrxMQISJrbDyT&#10;ggcFmM8GT1MstL/znm6HWIsE4VCgAhNjW0gZKkMOw8i3xMk7+c5hTLKrpe7wnuCukW9Z9i4dWk4L&#10;BltaGqrOh6tTsNvki/Lb2M12f7G78apsrvXLl1LPw778ABGpj//hv/ZaKxhnO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uLQcUAAADcAAAADwAAAAAAAAAA&#10;AAAAAAChAgAAZHJzL2Rvd25yZXYueG1sUEsFBgAAAAAEAAQA+QAAAJMDAAAAAA==&#10;"/>
                <v:shape id="AutoShape 2405" o:spid="_x0000_s1217" type="#_x0000_t32" style="position:absolute;left:7589;top:8866;width:33;height: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VXcQAAADcAAAADwAAAGRycy9kb3ducmV2LnhtbESPQYvCMBSE7wv+h/AEL8uaVli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JVdxAAAANwAAAAPAAAAAAAAAAAA&#10;AAAAAKECAABkcnMvZG93bnJldi54bWxQSwUGAAAAAAQABAD5AAAAkgMAAAAA&#10;"/>
                <v:shape id="AutoShape 2406" o:spid="_x0000_s1218" type="#_x0000_t32" style="position:absolute;left:9876;top:8884;width:33;height: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rcYAAADcAAAADwAAAGRycy9kb3ducmV2LnhtbESPQWsCMRSE70L/Q3iFXqRmtSh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1sK3GAAAA3AAAAA8AAAAAAAAA&#10;AAAAAAAAoQIAAGRycy9kb3ducmV2LnhtbFBLBQYAAAAABAAEAPkAAACUAwAAAAA=&#10;"/>
                <v:shape id="Freeform 2407" o:spid="_x0000_s1219" style="position:absolute;left:9868;top:9025;width:114;height:102;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K68EA&#10;AADcAAAADwAAAGRycy9kb3ducmV2LnhtbESPQWvCQBSE7wX/w/KE3upGsVWjq6QFoUergtdH9pkE&#10;s29D9mnSf+8KgsdhZr5hVpve1epGbag8GxiPElDEubcVFwaOh+3HHFQQZIu1ZzLwTwE268HbClPr&#10;O/6j214KFSEcUjRQijSp1iEvyWEY+YY4emffOpQo20LbFrsId7WeJMmXdlhxXCixoZ+S8sv+6gx8&#10;B+lOEznihQ+znc9kkfF0Ycz7sM+WoIR6eYWf7V9r4DOZwuNMPAJ6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LiuvBAAAA3AAAAA8AAAAAAAAAAAAAAAAAmAIAAGRycy9kb3du&#10;cmV2LnhtbFBLBQYAAAAABAAEAPUAAACGAwAAAAA=&#10;" path="m,38c8,11,28,,54,e" filled="f">
                  <v:path arrowok="t" o:connecttype="custom" o:connectlocs="0,102;114,0" o:connectangles="0,0"/>
                </v:shape>
                <v:shape id="AutoShape 2408" o:spid="_x0000_s1220" type="#_x0000_t32" style="position:absolute;left:9886;top:9062;width:33;height: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NKcQAAADcAAAADwAAAGRycy9kb3ducmV2LnhtbESPQYvCMBSE7wv+h/AEL4umFRS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Q0pxAAAANwAAAAPAAAAAAAAAAAA&#10;AAAAAKECAABkcnMvZG93bnJldi54bWxQSwUGAAAAAAQABAD5AAAAkgMAAAAA&#10;"/>
                <v:shape id="Freeform 2409" o:spid="_x0000_s1221" style="position:absolute;left:9859;top:8879;width:114;height:102;rotation:-90;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VIMYA&#10;AADcAAAADwAAAGRycy9kb3ducmV2LnhtbESP0WrCQBRE34X+w3KFvohutBja1FVqQLT2qdoPuM1e&#10;k5Ds3ZDdJqlf7wqFPg4zc4ZZbQZTi45aV1pWMJ9FIIgzq0vOFXydd9NnEM4ja6wtk4JfcrBZP4xW&#10;mGjb8yd1J5+LAGGXoILC+yaR0mUFGXQz2xAH72Jbgz7INpe6xT7ATS0XURRLgyWHhQIbSgvKqtOP&#10;UXCdZPp98pRXW1ul30e34OrlY6/U43h4ewXhafD/4b/2QStYRjHcz4Qj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nVIMYAAADcAAAADwAAAAAAAAAAAAAAAACYAgAAZHJz&#10;L2Rvd25yZXYueG1sUEsFBgAAAAAEAAQA9QAAAIsDAAAAAA==&#10;" path="m,38c8,11,28,,54,e" filled="f">
                  <v:path arrowok="t" o:connecttype="custom" o:connectlocs="0,102;114,0" o:connectangles="0,0"/>
                </v:shape>
                <v:group id="Group 2410" o:spid="_x0000_s1222" style="position:absolute;left:4129;top:8997;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AutoShape 2411" o:spid="_x0000_s1223"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oH8EAAADcAAAADwAAAGRycy9kb3ducmV2LnhtbERPy4rCMBTdC/5DuIIb0VRhxlobxRkQ&#10;ZHajIi4vze0Dm5vSpLX+vVkMzPJw3ul+MLXoqXWVZQXLRQSCOLO64kLB9XKcxyCcR9ZYWyYFL3Kw&#10;341HKSbaPvmX+rMvRAhhl6CC0vsmkdJlJRl0C9sQBy63rUEfYFtI3eIzhJtarqLoUxqsODSU2NB3&#10;Sdnj3BkFXf0zu3Q3v+yLr36dx5v4PtydUtPJcNiC8DT4f/Gf+6QVfERhbTgTjoD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CegfwQAAANwAAAAPAAAAAAAAAAAAAAAA&#10;AKECAABkcnMvZG93bnJldi54bWxQSwUGAAAAAAQABAD5AAAAjwMAAAAA&#10;" strokeweight="1pt"/>
                  <v:shape id="AutoShape 2412" o:spid="_x0000_s1224"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HLMQAAADcAAAADwAAAGRycy9kb3ducmV2LnhtbESPQWsCMRSE74X+h/AEL0WzK1R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AcsxAAAANwAAAAPAAAAAAAAAAAA&#10;AAAAAKECAABkcnMvZG93bnJldi54bWxQSwUGAAAAAAQABAD5AAAAkgMAAAAA&#10;"/>
                  <v:shape id="AutoShape 2413" o:spid="_x0000_s1225"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4bMEAAADcAAAADwAAAGRycy9kb3ducmV2LnhtbERPTYvCMBC9L+x/CCPsZdG0Cyt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3zhswQAAANwAAAAPAAAAAAAAAAAAAAAA&#10;AKECAABkcnMvZG93bnJldi54bWxQSwUGAAAAAAQABAD5AAAAjwMAAAAA&#10;"/>
                  <v:shape id="AutoShape 2414" o:spid="_x0000_s1226"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Od98QAAADcAAAADwAAAGRycy9kb3ducmV2LnhtbESPQWsCMRSE74X+h/AKvRTNpqD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533xAAAANwAAAAPAAAAAAAAAAAA&#10;AAAAAKECAABkcnMvZG93bnJldi54bWxQSwUGAAAAAAQABAD5AAAAkgMAAAAA&#10;"/>
                  <v:shape id="AutoShape 2415" o:spid="_x0000_s1227"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DgMQAAADcAAAADwAAAGRycy9kb3ducmV2LnhtbESPQYvCMBSE7wv+h/AEL8uaVli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QOAxAAAANwAAAAPAAAAAAAAAAAA&#10;AAAAAKECAABkcnMvZG93bnJldi54bWxQSwUGAAAAAAQABAD5AAAAkgMAAAAA&#10;"/>
                  <v:shape id="AutoShape 2416" o:spid="_x0000_s1228"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2mG8QAAADcAAAADwAAAGRycy9kb3ducmV2LnhtbESPQWsCMRSE7wX/Q3hCL6VmV2m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aYbxAAAANwAAAAPAAAAAAAAAAAA&#10;AAAAAKECAABkcnMvZG93bnJldi54bWxQSwUGAAAAAAQABAD5AAAAkgMAAAAA&#10;"/>
                  <v:shape id="AutoShape 2417" o:spid="_x0000_s1229"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8QAAADcAAAADwAAAGRycy9kb3ducmV2LnhtbESPQWsCMRSE7wX/Q3hCL6VmV2y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5D5vxAAAANwAAAAPAAAAAAAAAAAA&#10;AAAAAKECAABkcnMvZG93bnJldi54bWxQSwUGAAAAAAQABAD5AAAAkgMAAAAA&#10;"/>
                  <v:shape id="AutoShape 2418" o:spid="_x0000_s1230"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b9MQAAADcAAAADwAAAGRycy9kb3ducmV2LnhtbESPQYvCMBSE7wv+h/AEL4umFRSpRpGF&#10;hcXDgtqDx0fybIvNS02ytfvvNwuCx2FmvmE2u8G2oicfGscK8lkGglg703CloDx/TlcgQkQ22Dom&#10;Bb8UYLcdvW2wMO7BR+pPsRIJwqFABXWMXSFl0DVZDDPXESfv6rzFmKSvpPH4SHDbynmWLaXFhtNC&#10;jR191KRvpx+roDmU32X/fo9erw75xefhfGm1UpPxsF+DiDTEV/jZ/jIKFv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Jv0xAAAANwAAAAPAAAAAAAAAAAA&#10;AAAAAKECAABkcnMvZG93bnJldi54bWxQSwUGAAAAAAQABAD5AAAAkgMAAAAA&#10;"/>
                  <v:shape id="AutoShape 2419" o:spid="_x0000_s1231"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Fg8QAAADcAAAADwAAAGRycy9kb3ducmV2LnhtbESPQYvCMBSE74L/ITzBi6xpBUW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gWDxAAAANwAAAAPAAAAAAAAAAAA&#10;AAAAAKECAABkcnMvZG93bnJldi54bWxQSwUGAAAAAAQABAD5AAAAkgMAAAAA&#10;"/>
                  <v:shape id="AutoShape 2420" o:spid="_x0000_s1232"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gGMQAAADcAAAADwAAAGRycy9kb3ducmV2LnhtbESPQWsCMRSE7wX/Q3hCL6VmV7C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qAYxAAAANwAAAAPAAAAAAAAAAAA&#10;AAAAAKECAABkcnMvZG93bnJldi54bWxQSwUGAAAAAAQABAD5AAAAkgMAAAAA&#10;"/>
                  <v:shape id="AutoShape 2421" o:spid="_x0000_s1233"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0asEAAADcAAAADwAAAGRycy9kb3ducmV2LnhtbERPTYvCMBC9L+x/CCPsZdG0Cyt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qTRqwQAAANwAAAAPAAAAAAAAAAAAAAAA&#10;AKECAABkcnMvZG93bnJldi54bWxQSwUGAAAAAAQABAD5AAAAjwMAAAAA&#10;"/>
                  <v:shape id="AutoShape 2422" o:spid="_x0000_s1234"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R8cQAAADcAAAADwAAAGRycy9kb3ducmV2LnhtbESPQWsCMRSE74X+h/AEL0WzK1R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ZHxxAAAANwAAAAPAAAAAAAAAAAA&#10;AAAAAKECAABkcnMvZG93bnJldi54bWxQSwUGAAAAAAQABAD5AAAAkgMAAAAA&#10;"/>
                  <v:shape id="AutoShape 2423" o:spid="_x0000_s1235"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y0cEAAADcAAAADwAAAGRycy9kb3ducmV2LnhtbERPTYvCMBC9C/6HMIIX0bSC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s/LRwQAAANwAAAAPAAAAAAAAAAAAAAAA&#10;AKECAABkcnMvZG93bnJldi54bWxQSwUGAAAAAAQABAD5AAAAjwMAAAAA&#10;"/>
                  <v:shape id="AutoShape 2424" o:spid="_x0000_s1236"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XSsQAAADcAAAADwAAAGRycy9kb3ducmV2LnhtbESPQYvCMBSE7wv+h/AEL8uaVli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dKxAAAANwAAAAPAAAAAAAAAAAA&#10;AAAAAKECAABkcnMvZG93bnJldi54bWxQSwUGAAAAAAQABAD5AAAAkgMAAAAA&#10;"/>
                  <v:shape id="AutoShape 2425" o:spid="_x0000_s1237"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3JPcQAAADcAAAADwAAAGRycy9kb3ducmV2LnhtbESPQWvCQBSE70L/w/IKvUjdJKB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k9xAAAANwAAAAPAAAAAAAAAAAA&#10;AAAAAKECAABkcnMvZG93bnJldi54bWxQSwUGAAAAAAQABAD5AAAAkgMAAAAA&#10;"/>
                  <v:shape id="AutoShape 2426" o:spid="_x0000_s1238"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2427" o:spid="_x0000_s1239"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AutoShape 2428" o:spid="_x0000_s1240"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RScQAAADcAAAADwAAAGRycy9kb3ducmV2LnhtbESPQYvCMBSE74L/ITzBi2haw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FFJxAAAANwAAAAPAAAAAAAAAAAA&#10;AAAAAKECAABkcnMvZG93bnJldi54bWxQSwUGAAAAAAQABAD5AAAAkgMAAAAA&#10;"/>
                  <v:shape id="AutoShape 2429" o:spid="_x0000_s1241"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PPsQAAADcAAAADwAAAGRycy9kb3ducmV2LnhtbESPQYvCMBSE74L/ITzBi2haYUW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s8+xAAAANwAAAAPAAAAAAAAAAAA&#10;AAAAAKECAABkcnMvZG93bnJldi54bWxQSwUGAAAAAAQABAD5AAAAkgMAAAAA&#10;"/>
                  <v:shape id="AutoShape 2430" o:spid="_x0000_s1242"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shape id="AutoShape 2431" o:spid="_x0000_s1243"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18EAAADcAAAADwAAAGRycy9kb3ducmV2LnhtbERPTYvCMBC9C/6HMIIX0bSC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xf7XwQAAANwAAAAPAAAAAAAAAAAAAAAA&#10;AKECAABkcnMvZG93bnJldi54bWxQSwUGAAAAAAQABAD5AAAAjwMAAAAA&#10;"/>
                  <v:shape id="AutoShape 2432" o:spid="_x0000_s1244"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lbTMUAAADcAAAADwAAAGRycy9kb3ducmV2LnhtbESPwWrDMBBE74H+g9hCLyGRHWh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lbTMUAAADcAAAADwAAAAAAAAAA&#10;AAAAAAChAgAAZHJzL2Rvd25yZXYueG1sUEsFBgAAAAAEAAQA+QAAAJMDAAAAAA==&#10;"/>
                  <v:shape id="AutoShape 2433" o:spid="_x0000_s1245"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2434" o:spid="_x0000_s1246"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2435" o:spid="_x0000_s1247"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f4MUAAADcAAAADwAAAGRycy9kb3ducmV2LnhtbESPQWsCMRSE74X+h/AKXopmV6n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Rf4MUAAADcAAAADwAAAAAAAAAA&#10;AAAAAAChAgAAZHJzL2Rvd25yZXYueG1sUEsFBgAAAAAEAAQA+QAAAJMDAAAAAA==&#10;"/>
                  <v:shape id="AutoShape 2436" o:spid="_x0000_s1248"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j6e8UAAADcAAAADwAAAGRycy9kb3ducmV2LnhtbESPQWsCMRSE7wX/Q3hCL6Vmt6L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j6e8UAAADcAAAADwAAAAAAAAAA&#10;AAAAAAChAgAAZHJzL2Rvd25yZXYueG1sUEsFBgAAAAAEAAQA+QAAAJMDAAAAAA==&#10;"/>
                  <v:shape id="AutoShape 2437" o:spid="_x0000_s1249"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iD8UAAADcAAAADwAAAGRycy9kb3ducmV2LnhtbESPQWsCMRSE7wX/Q3hCL0Wz26rIahQR&#10;CsVDQd2Dx0fy3F3cvKxJum7/fVMo9DjMzDfMejvYVvTkQ+NYQT7NQBBrZxquFJTn98kSRIjIBlvH&#10;pOCbAmw3o6c1FsY9+Ej9KVYiQTgUqKCOsSukDLomi2HqOuLkXZ23GJP0lTQeHwluW/maZQtpseG0&#10;UGNH+5r07fRlFTSH8rPsX+7R6+Uhv/g8nC+tVup5POxWICIN8T/81/4wCuZv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FiD8UAAADcAAAADwAAAAAAAAAA&#10;AAAAAAChAgAAZHJzL2Rvd25yZXYueG1sUEsFBgAAAAAEAAQA+QAAAJMDAAAAAA==&#10;"/>
                  <v:shape id="AutoShape 2438" o:spid="_x0000_s1250"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3HlMUAAADcAAAADwAAAGRycy9kb3ducmV2LnhtbESPQWsCMRSE74X+h/AKvRTNbo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3HlMUAAADcAAAADwAAAAAAAAAA&#10;AAAAAAChAgAAZHJzL2Rvd25yZXYueG1sUEsFBgAAAAAEAAQA+QAAAJMDAAAAAA==&#10;"/>
                  <v:shape id="AutoShape 2439" o:spid="_x0000_s1251"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9Z48UAAADcAAAADwAAAGRycy9kb3ducmV2LnhtbESPQWsCMRSE7wX/Q3hCL0Wzq1R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9Z48UAAADcAAAADwAAAAAAAAAA&#10;AAAAAAChAgAAZHJzL2Rvd25yZXYueG1sUEsFBgAAAAAEAAQA+QAAAJMDAAAAAA==&#10;"/>
                  <v:shape id="AutoShape 2440" o:spid="_x0000_s1252"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8eMYAAADcAAAADwAAAGRycy9kb3ducmV2LnhtbESPT2sCMRTE7wW/Q3hCL0Wz2+IfVqOI&#10;UCgeCuoePD6S5+7i5mVN0nX77ZtCocdhZn7DrLeDbUVPPjSOFeTTDASxdqbhSkF5fp8sQYSIbLB1&#10;TAq+KcB2M3paY2Hcg4/Un2IlEoRDgQrqGLtCyqBrshimriNO3tV5izFJX0nj8ZHgtpWvWTaXFhtO&#10;CzV2tK9J305fVkFzKD/L/uUevV4e8ovPw/nSaqWex8NuBSLSEP/Df+0Po2D2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D/HjGAAAA3AAAAA8AAAAAAAAA&#10;AAAAAAAAoQIAAGRycy9kb3ducmV2LnhtbFBLBQYAAAAABAAEAPkAAACUAwAAAAA=&#10;"/>
                  <v:shape id="AutoShape 2441" o:spid="_x0000_s1253"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oCsIAAADcAAAADwAAAGRycy9kb3ducmV2LnhtbERPz2vCMBS+C/sfwhvsIpp2ok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xoCsIAAADcAAAADwAAAAAAAAAAAAAA&#10;AAChAgAAZHJzL2Rvd25yZXYueG1sUEsFBgAAAAAEAAQA+QAAAJADAAAAAA==&#10;"/>
                  <v:shape id="AutoShape 2442" o:spid="_x0000_s1254"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kcUAAADcAAAADwAAAGRycy9kb3ducmV2LnhtbESPQWvCQBSE70L/w/IEL6KbWCq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DNkcUAAADcAAAADwAAAAAAAAAA&#10;AAAAAAChAgAAZHJzL2Rvd25yZXYueG1sUEsFBgAAAAAEAAQA+QAAAJMDAAAAAA==&#10;"/>
                  <v:shape id="AutoShape 2443" o:spid="_x0000_s1255"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XccIAAADcAAAADwAAAGRycy9kb3ducmV2LnhtbERPz2vCMBS+C/sfwhvsIpp2qE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XccIAAADcAAAADwAAAAAAAAAAAAAA&#10;AAChAgAAZHJzL2Rvd25yZXYueG1sUEsFBgAAAAAEAAQA+QAAAJADAAAAAA==&#10;"/>
                  <v:shape id="AutoShape 2444" o:spid="_x0000_s1256"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y6sQAAADcAAAADwAAAGRycy9kb3ducmV2LnhtbESPQWsCMRSE7wX/Q3hCL6VmV2y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LLqxAAAANwAAAAPAAAAAAAAAAAA&#10;AAAAAKECAABkcnMvZG93bnJldi54bWxQSwUGAAAAAAQABAD5AAAAkgMAAAAA&#10;"/>
                  <v:shape id="AutoShape 2445" o:spid="_x0000_s1257"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shape id="AutoShape 2446" o:spid="_x0000_s1258"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JBsUAAADcAAAADwAAAGRycy9kb3ducmV2LnhtbESPQWsCMRSE7wX/Q3hCL0Wz26rIahQR&#10;CsVDQd2Dx0fy3F3cvKxJum7/fVMo9DjMzDfMejvYVvTkQ+NYQT7NQBBrZxquFJTn98kSRIjIBlvH&#10;pOCbAmw3o6c1FsY9+Ej9KVYiQTgUqKCOsSukDLomi2HqOuLkXZ23GJP0lTQeHwluW/maZQtpseG0&#10;UGNH+5r07fRlFTSH8rPsX+7R6+Uhv/g8nC+tVup5POxWICIN8T/81/4wCua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6JBsUAAADcAAAADwAAAAAAAAAA&#10;AAAAAAChAgAAZHJzL2Rvd25yZXYueG1sUEsFBgAAAAAEAAQA+QAAAJMDAAAAAA==&#10;"/>
                </v:group>
                <v:shape id="Text Box 2447" o:spid="_x0000_s1259" type="#_x0000_t202" style="position:absolute;left:4032;top:807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filled="f" stroked="f">
                  <v:textbox inset="0,0,0,0">
                    <w:txbxContent>
                      <w:p w:rsidR="00EC5ED3" w:rsidRPr="000629E7" w:rsidRDefault="00EC5ED3" w:rsidP="00EC5ED3">
                        <w:pPr>
                          <w:jc w:val="center"/>
                        </w:pPr>
                        <w:r w:rsidRPr="000629E7">
                          <w:t>S</w:t>
                        </w:r>
                      </w:p>
                    </w:txbxContent>
                  </v:textbox>
                </v:shape>
                <v:oval id="Oval 2448" o:spid="_x0000_s1260" style="position:absolute;left:4303;top:828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Fq8MA&#10;AADcAAAADwAAAGRycy9kb3ducmV2LnhtbESPQWvCQBSE7wX/w/KEXopuFCOSuooEFK+NHnp8zT6T&#10;0OzbsLua5N93C4LHYWa+Ybb7wbTiQc43lhUs5gkI4tLqhisF18txtgHhA7LG1jIpGMnDfjd522Km&#10;bc9f9ChCJSKEfYYK6hC6TEpf1mTQz21HHL2bdQZDlK6S2mEf4aaVyyRZS4MNx4UaO8prKn+Lu1Hg&#10;ProxH8/5cfHDpyLtN/p7fdVKvU+HwyeIQEN4hZ/ts1aQrlL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tFq8MAAADcAAAADwAAAAAAAAAAAAAAAACYAgAAZHJzL2Rv&#10;d25yZXYueG1sUEsFBgAAAAAEAAQA9QAAAIgDAAAAAA==&#10;" fillcolor="black"/>
                <v:shape id="Text Box 2449" o:spid="_x0000_s1261" type="#_x0000_t202" style="position:absolute;left:5072;top:9087;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52cUA&#10;AADcAAAADwAAAGRycy9kb3ducmV2LnhtbESPQWvCQBSE7wX/w/IK3uqmR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nnZxQAAANwAAAAPAAAAAAAAAAAAAAAAAJgCAABkcnMv&#10;ZG93bnJldi54bWxQSwUGAAAAAAQABAD1AAAAigMAAAAA&#10;" filled="f" stroked="f">
                  <v:textbox inset="0,0,0,0">
                    <w:txbxContent>
                      <w:p w:rsidR="00EC5ED3" w:rsidRPr="000629E7" w:rsidRDefault="00EC5ED3" w:rsidP="00EC5ED3">
                        <w:pPr>
                          <w:jc w:val="center"/>
                          <w:rPr>
                            <w:vertAlign w:val="subscript"/>
                          </w:rPr>
                        </w:pPr>
                        <w:r w:rsidRPr="000629E7">
                          <w:t>I</w:t>
                        </w:r>
                      </w:p>
                    </w:txbxContent>
                  </v:textbox>
                </v:shape>
                <v:shape id="Text Box 2450" o:spid="_x0000_s1262" type="#_x0000_t202" style="position:absolute;left:5088;top:8307;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EC5ED3" w:rsidRPr="000629E7" w:rsidRDefault="00EC5ED3" w:rsidP="00EC5ED3">
                        <w:pPr>
                          <w:jc w:val="center"/>
                          <w:rPr>
                            <w:vertAlign w:val="subscript"/>
                          </w:rPr>
                        </w:pPr>
                        <w:r w:rsidRPr="000629E7">
                          <w:t>R</w:t>
                        </w:r>
                      </w:p>
                    </w:txbxContent>
                  </v:textbox>
                </v:shape>
                <v:shape id="Text Box 2451" o:spid="_x0000_s1263" type="#_x0000_t202" style="position:absolute;left:4880;top:9902;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EC5ED3" w:rsidRPr="000629E7" w:rsidRDefault="00EC5ED3" w:rsidP="00EC5ED3">
                        <w:pPr>
                          <w:jc w:val="center"/>
                        </w:pPr>
                        <w:r w:rsidRPr="000629E7">
                          <w:t>B.</w:t>
                        </w:r>
                      </w:p>
                    </w:txbxContent>
                  </v:textbox>
                </v:shape>
                <v:shape id="AutoShape 2452" o:spid="_x0000_s1264" type="#_x0000_t32" style="position:absolute;left:5143;top:811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shape id="AutoShape 2453" o:spid="_x0000_s1265" type="#_x0000_t32" style="position:absolute;left:5143;top:8729;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FcMAAADcAAAADwAAAGRycy9kb3ducmV2LnhtbERPXWvCMBR9H+w/hDvwZczUSWV0RhFB&#10;mIhsusFeL81dU9rchCbW6q83DwMfD+d7vhxsK3rqQu1YwWScgSAuna65UvDzvXl5AxEissbWMSm4&#10;UIDl4vFhjoV2Zz5Qf4yVSCEcClRgYvSFlKE0ZDGMnSdO3J/rLMYEu0rqDs8p3LbyNctm0mLNqcGg&#10;p7WhsjmerIKmbz4PX3nwz6crzXbe7LfTX63U6GlYvYOINMS7+N/9oRXkeZqf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2hXDAAAA3AAAAA8AAAAAAAAAAAAA&#10;AAAAoQIAAGRycy9kb3ducmV2LnhtbFBLBQYAAAAABAAEAPkAAACRAwAAAAA=&#10;">
                  <v:stroke dashstyle="dash"/>
                </v:shape>
                <v:shape id="AutoShape 2454" o:spid="_x0000_s1266" type="#_x0000_t32" style="position:absolute;left:4309;top:8297;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shape id="AutoShape 2455" o:spid="_x0000_s1267" type="#_x0000_t32" style="position:absolute;left:4514;top:8471;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53osYAAADcAAAADwAAAGRycy9kb3ducmV2LnhtbESPzWvCQBTE74L/w/IEb7pRsNjUVYof&#10;0B5q8ePS2yP7mg1m38bsmqT/fVcQPA4z8xtmsepsKRqqfeFYwWScgCDOnC44V3A+7UZzED4gaywd&#10;k4I/8rBa9nsLTLVr+UDNMeQiQtinqMCEUKVS+syQRT92FXH0fl1tMURZ51LX2Ea4LeU0SV6kxYLj&#10;gsGK1oayy/FmFWwuzetXst39fGbtvrvur+ab2oNSw0H3/gYiUBee4Uf7QyuYzaZwPxOP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Od6LGAAAA3AAAAA8AAAAAAAAA&#10;AAAAAAAAoQIAAGRycy9kb3ducmV2LnhtbFBLBQYAAAAABAAEAPkAAACUAwAAAAA=&#10;" strokeweight=".25pt">
                  <v:stroke endarrow="open"/>
                </v:shape>
                <v:shape id="AutoShape 2456" o:spid="_x0000_s1268" type="#_x0000_t32" style="position:absolute;left:5142;top:8354;width:0;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g7MUAAADcAAAADwAAAGRycy9kb3ducmV2LnhtbESPT2vCQBTE74V+h+UVvNVN1VSJriKi&#10;4EXEP3h+Zl+TtNm3MbvG+O1dQehxmJnfMJNZa0rRUO0Kywq+uhEI4tTqgjMFx8PqcwTCeWSNpWVS&#10;cCcHs+n72wQTbW+8o2bvMxEg7BJUkHtfJVK6NCeDrmsr4uD92NqgD7LOpK7xFuCmlL0o+pYGCw4L&#10;OVa0yCn921+NgnQ3zDan4+oSL4ve+fpbbeeDtlGq89HOxyA8tf4//GqvtYI47sPzTDg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Kg7MUAAADcAAAADwAAAAAAAAAA&#10;AAAAAAChAgAAZHJzL2Rvd25yZXYueG1sUEsFBgAAAAAEAAQA+QAAAJMDAAAAAA==&#10;" strokeweight=".25pt">
                  <v:stroke endarrow="open"/>
                </v:shape>
                <v:shape id="Text Box 2457" o:spid="_x0000_s1269" type="#_x0000_t202" style="position:absolute;left:4957;top:7807;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U6MYA&#10;AADcAAAADwAAAGRycy9kb3ducmV2LnhtbESPQWvCQBSE74X+h+UVvNVNi4p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nU6MYAAADcAAAADwAAAAAAAAAAAAAAAACYAgAAZHJz&#10;L2Rvd25yZXYueG1sUEsFBgAAAAAEAAQA9QAAAIsDAAAAAA==&#10;" filled="f" stroked="f">
                  <v:textbox inset="0,0,0,0">
                    <w:txbxContent>
                      <w:p w:rsidR="00EC5ED3" w:rsidRPr="000629E7" w:rsidRDefault="00EC5ED3" w:rsidP="00EC5ED3">
                        <w:pPr>
                          <w:jc w:val="center"/>
                          <w:rPr>
                            <w:vertAlign w:val="subscript"/>
                          </w:rPr>
                        </w:pPr>
                        <w:r w:rsidRPr="000629E7">
                          <w:t>n</w:t>
                        </w:r>
                      </w:p>
                    </w:txbxContent>
                  </v:textbox>
                </v:shape>
                <v:shape id="Freeform 2458" o:spid="_x0000_s1270" style="position:absolute;left:5071;top:8897;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NjcAA&#10;AADcAAAADwAAAGRycy9kb3ducmV2LnhtbESPQYvCMBSE74L/ITxhb5q6bBbpGmXRFb1u1fujebbF&#10;5KU0Ueu/N4LgcZiZb5j5sndWXKkLjWcN00kGgrj0puFKw2G/Gc9AhIhs0HomDXcKsFwMB3PMjb/x&#10;P12LWIkE4ZCjhjrGNpcylDU5DBPfEifv5DuHMcmukqbDW4I7Kz+z7Fs6bDgt1NjSqqbyXFycBrc/&#10;l9v1hYvjqd9M/9Aqu/tSWn+M+t8fEJH6+A6/2jujQSkFzzPpCM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RNjcAAAADcAAAADwAAAAAAAAAAAAAAAACYAgAAZHJzL2Rvd25y&#10;ZXYueG1sUEsFBgAAAAAEAAQA9QAAAIUDAAAAAA==&#10;" path="m,38c8,11,28,,54,e" filled="f">
                  <v:path arrowok="t" o:connecttype="custom" o:connectlocs="0,38;54,0" o:connectangles="0,0"/>
                </v:shape>
                <v:group id="Group 2459" o:spid="_x0000_s1271" style="position:absolute;left:1769;top:8964;width:1320;height:9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AutoShape 2460" o:spid="_x0000_s1272"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TcMUAAADcAAAADwAAAGRycy9kb3ducmV2LnhtbESPQWvCQBSE7wX/w/KEXopuLNjE6CbY&#10;QqF4qxHx+Mg+k2D2bchuYvrvu0Khx2FmvmF2+WRaMVLvGssKVssIBHFpdcOVglPxuUhAOI+ssbVM&#10;Cn7IQZ7NnnaYanvnbxqPvhIBwi5FBbX3XSqlK2sy6Ja2Iw7e1fYGfZB9JXWP9wA3rXyNojdpsOGw&#10;UGNHHzWVt+NgFAzt4aUYzn41Vu9jfE02yWW6OKWe59N+C8LT5P/Df+0vrWC9juFx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VTcMUAAADcAAAADwAAAAAAAAAA&#10;AAAAAAChAgAAZHJzL2Rvd25yZXYueG1sUEsFBgAAAAAEAAQA+QAAAJMDAAAAAA==&#10;" strokeweight="1pt"/>
                  <v:shape id="AutoShape 2461" o:spid="_x0000_s1273"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NqsEAAADcAAAADwAAAGRycy9kb3ducmV2LnhtbERPTYvCMBC9L/gfwgheFk0ruE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w42qwQAAANwAAAAPAAAAAAAAAAAAAAAA&#10;AKECAABkcnMvZG93bnJldi54bWxQSwUGAAAAAAQABAD5AAAAjwMAAAAA&#10;"/>
                  <v:shape id="AutoShape 2462" o:spid="_x0000_s1274"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8oMcUAAADcAAAADwAAAGRycy9kb3ducmV2LnhtbESPQWsCMRSE7wX/Q3hCL6Vmt6D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8oMcUAAADcAAAADwAAAAAAAAAA&#10;AAAAAAChAgAAZHJzL2Rvd25yZXYueG1sUEsFBgAAAAAEAAQA+QAAAJMDAAAAAA==&#10;"/>
                  <v:shape id="AutoShape 2463" o:spid="_x0000_s1275"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2UsRwQAAANwAAAAPAAAAAAAAAAAAAAAA&#10;AKECAABkcnMvZG93bnJldi54bWxQSwUGAAAAAAQABAD5AAAAjwMAAAAA&#10;"/>
                  <v:shape id="AutoShape 2464" o:spid="_x0000_s1276"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XuisQAAADcAAAADwAAAGRycy9kb3ducmV2LnhtbESPQYvCMBSE74L/ITzBi6xpBUW6RpGF&#10;hcXDgtqDx0fybIvNS02ytfvvNwuCx2FmvmE2u8G2oicfGscK8nkGglg703CloDx/vq1BhIhssHVM&#10;Cn4pwG47Hm2wMO7BR+pPsRIJwqFABXWMXSFl0DVZDHPXESfv6rzFmKSvpPH4SHDbykWWraTFhtNC&#10;jR191KRvpx+roDmU32U/u0ev14f84vNwvrRaqelk2L+DiDTEV/jZ/jIKlq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le6KxAAAANwAAAAPAAAAAAAAAAAA&#10;AAAAAKECAABkcnMvZG93bnJldi54bWxQSwUGAAAAAAQABAD5AAAAkgMAAAAA&#10;"/>
                  <v:shape id="AutoShape 2465" o:spid="_x0000_s1277"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dw/cQAAADcAAAADwAAAGRycy9kb3ducmV2LnhtbESPQYvCMBSE74L/ITzBi2haYUW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3D9xAAAANwAAAAPAAAAAAAAAAAA&#10;AAAAAKECAABkcnMvZG93bnJldi54bWxQSwUGAAAAAAQABAD5AAAAkgMAAAAA&#10;"/>
                  <v:shape id="AutoShape 2466" o:spid="_x0000_s1278"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VZsUAAADcAAAADwAAAGRycy9kb3ducmV2LnhtbESPQWsCMRSE7wX/Q3hCL0Wzq1R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vVZsUAAADcAAAADwAAAAAAAAAA&#10;AAAAAAChAgAAZHJzL2Rvd25yZXYueG1sUEsFBgAAAAAEAAQA+QAAAJMDAAAAAA==&#10;"/>
                  <v:shape id="AutoShape 2467" o:spid="_x0000_s1279"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EsUAAADcAAAADwAAAGRycy9kb3ducmV2LnhtbESPQWsCMRSE7wX/Q3hCL0WzK1Z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NEsUAAADcAAAADwAAAAAAAAAA&#10;AAAAAAChAgAAZHJzL2Rvd25yZXYueG1sUEsFBgAAAAAEAAQA+QAAAJMDAAAAAA==&#10;"/>
                  <v:shape id="AutoShape 2468" o:spid="_x0000_s1280"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icQAAADcAAAADwAAAGRycy9kb3ducmV2LnhtbESPQYvCMBSE74L/ITxhL6JpBUW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ruiJxAAAANwAAAAPAAAAAAAAAAAA&#10;AAAAAKECAABkcnMvZG93bnJldi54bWxQSwUGAAAAAAQABAD5AAAAkgMAAAAA&#10;"/>
                  <v:shape id="AutoShape 2469" o:spid="_x0000_s1281"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2/sQAAADcAAAADwAAAGRycy9kb3ducmV2LnhtbESPQWvCQBSE74L/YXkFL1I3ERo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Hb+xAAAANwAAAAPAAAAAAAAAAAA&#10;AAAAAKECAABkcnMvZG93bnJldi54bWxQSwUGAAAAAAQABAD5AAAAkgMAAAAA&#10;"/>
                  <v:shape id="AutoShape 2470" o:spid="_x0000_s1282"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DTZcUAAADcAAAADwAAAGRycy9kb3ducmV2LnhtbESPQWsCMRSE74X+h/AKvRTNbqE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DTZcUAAADcAAAADwAAAAAAAAAA&#10;AAAAAAChAgAAZHJzL2Rvd25yZXYueG1sUEsFBgAAAAAEAAQA+QAAAJMDAAAAAA==&#10;"/>
                  <v:shape id="AutoShape 2471" o:spid="_x0000_s1283"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HF8EAAADcAAAADwAAAGRycy9kb3ducmV2LnhtbERPTYvCMBC9L/gfwgheFk0rrE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r0cXwQAAANwAAAAPAAAAAAAAAAAAAAAA&#10;AKECAABkcnMvZG93bnJldi54bWxQSwUGAAAAAAQABAD5AAAAjwMAAAAA&#10;"/>
                  <v:shape id="AutoShape 2472" o:spid="_x0000_s1284"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ijMUAAADcAAAADwAAAGRycy9kb3ducmV2LnhtbESPQWsCMRSE74X+h/AKvRTNbqG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PijMUAAADcAAAADwAAAAAAAAAA&#10;AAAAAAChAgAAZHJzL2Rvd25yZXYueG1sUEsFBgAAAAAEAAQA+QAAAJMDAAAAAA==&#10;"/>
                  <v:shape id="AutoShape 2473" o:spid="_x0000_s1285"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dzMIAAADcAAAADwAAAGRycy9kb3ducmV2LnhtbERPTWvCMBi+C/sP4R3sIpp24AfVKGMg&#10;iAdB24PHl+S1LTZvuiSr3b9fDoMdH57v7X60nRjIh9axgnyegSDWzrRcK6jKw2wNIkRkg51jUvBD&#10;Afa7l8kWC+OefKHhGmuRQjgUqKCJsS+kDLohi2HueuLE3Z23GBP0tTQenyncdvI9y5bSYsupocGe&#10;PhvSj+u3VdCeqnM1TL+i1+tTfvN5KG+dVurtdfzYgIg0xn/xn/toFCxWaX4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DdzMIAAADcAAAADwAAAAAAAAAAAAAA&#10;AAChAgAAZHJzL2Rvd25yZXYueG1sUEsFBgAAAAAEAAQA+QAAAJADAAAAAA==&#10;"/>
                  <v:shape id="AutoShape 2474" o:spid="_x0000_s1286"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4V8QAAADcAAAADwAAAGRycy9kb3ducmV2LnhtbESPQWsCMRSE7wX/Q3hCL6VmV7C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THhXxAAAANwAAAAPAAAAAAAAAAAA&#10;AAAAAKECAABkcnMvZG93bnJldi54bWxQSwUGAAAAAAQABAD5AAAAkgMAAAAA&#10;"/>
                  <v:shape id="AutoShape 2475" o:spid="_x0000_s1287"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7mIMUAAADcAAAADwAAAGRycy9kb3ducmV2LnhtbESPQWsCMRSE74X+h/AKXopmV7D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7mIMUAAADcAAAADwAAAAAAAAAA&#10;AAAAAAChAgAAZHJzL2Rvd25yZXYueG1sUEsFBgAAAAAEAAQA+QAAAJMDAAAAAA==&#10;"/>
                  <v:shape id="AutoShape 2476" o:spid="_x0000_s1288"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Du8YAAADcAAAADwAAAGRycy9kb3ducmV2LnhtbESPT2sCMRTE7wW/Q3hCL0Wz2+I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Q7vGAAAA3AAAAA8AAAAAAAAA&#10;AAAAAAAAoQIAAGRycy9kb3ducmV2LnhtbFBLBQYAAAAABAAEAPkAAACUAwAAAAA=&#10;"/>
                  <v:shape id="AutoShape 2477" o:spid="_x0000_s1289"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bz8YAAADcAAAADwAAAGRycy9kb3ducmV2LnhtbESPT2sCMRTE7wW/Q3hCL0WzW+o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728/GAAAA3AAAAA8AAAAAAAAA&#10;AAAAAAAAoQIAAGRycy9kb3ducmV2LnhtbFBLBQYAAAAABAAEAPkAAACUAwAAAAA=&#10;"/>
                  <v:shape id="AutoShape 2478" o:spid="_x0000_s1290"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VMUAAADcAAAADwAAAGRycy9kb3ducmV2LnhtbESPT2sCMRTE7wW/Q3hCL6Vmt+AfVqNI&#10;oVA8CNU9eHwkr7uLm5c1Sdf12xuh4HGYmd8wq81gW9GTD41jBfkkA0GsnWm4UlAev94XIEJENtg6&#10;JgU3CrBZj15WWBh35R/qD7ESCcKhQAV1jF0hZdA1WQwT1xEn79d5izFJX0nj8ZrgtpUfWTaTFhtO&#10;CzV29FmTPh/+rIJmV+7L/u0SvV7s8pPPw/HUaqVex8N2CSLSEJ/h//a3UTCdT+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d+VMUAAADcAAAADwAAAAAAAAAA&#10;AAAAAAChAgAAZHJzL2Rvd25yZXYueG1sUEsFBgAAAAAEAAQA+QAAAJMDAAAAAA==&#10;"/>
                  <v:shape id="AutoShape 2479" o:spid="_x0000_s1291"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gI8UAAADcAAAADwAAAGRycy9kb3ducmV2LnhtbESPQWsCMRSE74X+h/AKvRTNbqE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gI8UAAADcAAAADwAAAAAAAAAA&#10;AAAAAAChAgAAZHJzL2Rvd25yZXYueG1sUEsFBgAAAAAEAAQA+QAAAJMDAAAAAA==&#10;"/>
                  <v:shape id="AutoShape 2480" o:spid="_x0000_s1292"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FuMUAAADcAAAADwAAAGRycy9kb3ducmV2LnhtbESPQWsCMRSE7wX/Q3hCL0WzK1h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FuMUAAADcAAAADwAAAAAAAAAA&#10;AAAAAAChAgAAZHJzL2Rvd25yZXYueG1sUEsFBgAAAAAEAAQA+QAAAJMDAAAAAA==&#10;"/>
                  <v:shape id="AutoShape 2481" o:spid="_x0000_s1293"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2482" o:spid="_x0000_s1294"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0UcUAAADcAAAADwAAAGRycy9kb3ducmV2LnhtbESPQWvCQBSE70L/w/IEL6KbCK2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0UcUAAADcAAAADwAAAAAAAAAA&#10;AAAAAAChAgAAZHJzL2Rvd25yZXYueG1sUEsFBgAAAAAEAAQA+QAAAJMDAAAAAA==&#10;"/>
                  <v:shape id="AutoShape 2483" o:spid="_x0000_s1295"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t68EAAADcAAAADwAAAGRycy9kb3ducmV2LnhtbERPz2vCMBS+C/4P4QleZKYVJq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1a3rwQAAANwAAAAPAAAAAAAAAAAAAAAA&#10;AKECAABkcnMvZG93bnJldi54bWxQSwUGAAAAAAQABAD5AAAAjwMAAAAA&#10;"/>
                  <v:shape id="AutoShape 2484" o:spid="_x0000_s1296"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kIcMQAAADcAAAADwAAAGRycy9kb3ducmV2LnhtbESPQWvCQBSE7wX/w/IEL0U3EZS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QhwxAAAANwAAAAPAAAAAAAAAAAA&#10;AAAAAKECAABkcnMvZG93bnJldi54bWxQSwUGAAAAAAQABAD5AAAAkgMAAAAA&#10;"/>
                  <v:shape id="AutoShape 2485" o:spid="_x0000_s1297"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WB8QAAADcAAAADwAAAGRycy9kb3ducmV2LnhtbESPQWvCQBSE7wX/w/IKXkrdRFB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5YHxAAAANwAAAAPAAAAAAAAAAAA&#10;AAAAAKECAABkcnMvZG93bnJldi54bWxQSwUGAAAAAAQABAD5AAAAkgMAAAAA&#10;"/>
                  <v:shape id="AutoShape 2486" o:spid="_x0000_s1298"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znMUAAADcAAAADwAAAGRycy9kb3ducmV2LnhtbESPQWvCQBSE7wX/w/KEXkrdRGk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cznMUAAADcAAAADwAAAAAAAAAA&#10;AAAAAAChAgAAZHJzL2Rvd25yZXYueG1sUEsFBgAAAAAEAAQA+QAAAJMDAAAAAA==&#10;"/>
                  <v:shape id="AutoShape 2487" o:spid="_x0000_s1299"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6MUAAADcAAAADwAAAGRycy9kb3ducmV2LnhtbESPQWvCQBSE7wX/w/KEXkrdRGw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6MUAAADcAAAADwAAAAAAAAAA&#10;AAAAAAChAgAAZHJzL2Rvd25yZXYueG1sUEsFBgAAAAAEAAQA+QAAAJMDAAAAAA==&#10;"/>
                  <v:shape id="AutoShape 2488" o:spid="_x0000_s1300"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Oc8QAAADcAAAADwAAAGRycy9kb3ducmV2LnhtbESPQWvCQBSE7wX/w/IKXopuIig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5zxAAAANwAAAAPAAAAAAAAAAAA&#10;AAAAAKECAABkcnMvZG93bnJldi54bWxQSwUGAAAAAAQABAD5AAAAkgMAAAAA&#10;"/>
                  <v:shape id="AutoShape 2489" o:spid="_x0000_s1301"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shape id="AutoShape 2490" o:spid="_x0000_s1302"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1n8UAAADcAAAADwAAAGRycy9kb3ducmV2LnhtbESPQWvCQBSE7wX/w/KEXkrdRLA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1n8UAAADcAAAADwAAAAAAAAAA&#10;AAAAAAChAgAAZHJzL2Rvd25yZXYueG1sUEsFBgAAAAAEAAQA+QAAAJMDAAAAAA==&#10;"/>
                  <v:shape id="AutoShape 2491" o:spid="_x0000_s1303"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h7cEAAADcAAAADwAAAGRycy9kb3ducmV2LnhtbERPz2vCMBS+C/4P4QleZKYVJq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6HtwQAAANwAAAAPAAAAAAAAAAAAAAAA&#10;AKECAABkcnMvZG93bnJldi54bWxQSwUGAAAAAAQABAD5AAAAjwMAAAAA&#10;"/>
                  <v:shape id="AutoShape 2492" o:spid="_x0000_s1304"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EdsUAAADcAAAADwAAAGRycy9kb3ducmV2LnhtbESPQWvCQBSE7wX/w/KEXkrdRLC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EdsUAAADcAAAADwAAAAAAAAAA&#10;AAAAAAChAgAAZHJzL2Rvd25yZXYueG1sUEsFBgAAAAAEAAQA+QAAAJMDAAAAAA==&#10;"/>
                  <v:shape id="AutoShape 2493" o:spid="_x0000_s1305"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2494" o:spid="_x0000_s1306"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ercQAAADcAAAADwAAAGRycy9kb3ducmV2LnhtbESPQWsCMRSE74X+h/AEL0WzK1R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QJ6txAAAANwAAAAPAAAAAAAAAAAA&#10;AAAAAKECAABkcnMvZG93bnJldi54bWxQSwUGAAAAAAQABAD5AAAAkgMAAAAA&#10;"/>
                  <v:shape id="AutoShape 2495" o:spid="_x0000_s1307"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A2sUAAADcAAAADwAAAGRycy9kb3ducmV2LnhtbESPwWrDMBBE74H+g9hCLyGRHWh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IA2sUAAADcAAAADwAAAAAAAAAA&#10;AAAAAAChAgAAZHJzL2Rvd25yZXYueG1sUEsFBgAAAAAEAAQA+QAAAJMDAAAAAA==&#10;"/>
                </v:group>
                <v:shape id="Text Box 2496" o:spid="_x0000_s1308" type="#_x0000_t202" style="position:absolute;left:1672;top:8046;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2BsUA&#10;AADcAAAADwAAAGRycy9kb3ducmV2LnhtbESPQWvCQBSE7wX/w/KE3urGF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fYGxQAAANwAAAAPAAAAAAAAAAAAAAAAAJgCAABkcnMv&#10;ZG93bnJldi54bWxQSwUGAAAAAAQABAD1AAAAigMAAAAA&#10;" filled="f" stroked="f">
                  <v:textbox inset="0,0,0,0">
                    <w:txbxContent>
                      <w:p w:rsidR="00EC5ED3" w:rsidRPr="000629E7" w:rsidRDefault="00EC5ED3" w:rsidP="00EC5ED3">
                        <w:pPr>
                          <w:jc w:val="center"/>
                        </w:pPr>
                        <w:r w:rsidRPr="000629E7">
                          <w:t>S</w:t>
                        </w:r>
                      </w:p>
                    </w:txbxContent>
                  </v:textbox>
                </v:shape>
                <v:oval id="Oval 2497" o:spid="_x0000_s1309" style="position:absolute;left:1943;top:825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Md8MA&#10;AADcAAAADwAAAGRycy9kb3ducmV2LnhtbESPQWvCQBSE7wX/w/IEL0U3ShWbuooEFK+NHjy+Zl+T&#10;YPZt2F1N8u+7gtDjMDPfMJtdbxrxIOdrywrmswQEcWF1zaWCy/kwXYPwAVljY5kUDORhtx29bTDV&#10;tuNveuShFBHCPkUFVQhtKqUvKjLoZ7Yljt6vdQZDlK6U2mEX4aaRiyRZSYM1x4UKW8oqKm753Shw&#10;7+2QDafsMP/hY77s1vq6umilJuN+/wUiUB/+w6/2SStYfn7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fMd8MAAADcAAAADwAAAAAAAAAAAAAAAACYAgAAZHJzL2Rv&#10;d25yZXYueG1sUEsFBgAAAAAEAAQA9QAAAIgDAAAAAA==&#10;" fillcolor="black"/>
                <v:shape id="Text Box 2498" o:spid="_x0000_s1310" type="#_x0000_t202" style="position:absolute;left:2712;top:9054;width:39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EC5ED3" w:rsidRPr="000629E7" w:rsidRDefault="00EC5ED3" w:rsidP="00EC5ED3">
                        <w:pPr>
                          <w:jc w:val="center"/>
                          <w:rPr>
                            <w:vertAlign w:val="subscript"/>
                          </w:rPr>
                        </w:pPr>
                        <w:r w:rsidRPr="000629E7">
                          <w:t>I</w:t>
                        </w:r>
                      </w:p>
                    </w:txbxContent>
                  </v:textbox>
                </v:shape>
                <v:shape id="Text Box 2499" o:spid="_x0000_s1311" type="#_x0000_t202" style="position:absolute;left:3258;top:8691;width:4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VnsUA&#10;AADcAAAADwAAAGRycy9kb3ducmV2LnhtbESPQWvCQBSE70L/w/KE3nSj0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exQAAANwAAAAPAAAAAAAAAAAAAAAAAJgCAABkcnMv&#10;ZG93bnJldi54bWxQSwUGAAAAAAQABAD1AAAAigMAAAAA&#10;" filled="f" stroked="f">
                  <v:textbox inset="0,0,0,0">
                    <w:txbxContent>
                      <w:p w:rsidR="00EC5ED3" w:rsidRPr="000629E7" w:rsidRDefault="00EC5ED3" w:rsidP="00EC5ED3">
                        <w:pPr>
                          <w:jc w:val="center"/>
                          <w:rPr>
                            <w:vertAlign w:val="subscript"/>
                          </w:rPr>
                        </w:pPr>
                        <w:r w:rsidRPr="000629E7">
                          <w:t>R</w:t>
                        </w:r>
                      </w:p>
                    </w:txbxContent>
                  </v:textbox>
                </v:shape>
                <v:shape id="Text Box 2500" o:spid="_x0000_s1312" type="#_x0000_t202" style="position:absolute;left:2520;top:9869;width:27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wBcUA&#10;AADcAAAADwAAAGRycy9kb3ducmV2LnhtbESPQWvCQBSE74L/YXlCb7qxUK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vAFxQAAANwAAAAPAAAAAAAAAAAAAAAAAJgCAABkcnMv&#10;ZG93bnJldi54bWxQSwUGAAAAAAQABAD1AAAAigMAAAAA&#10;" filled="f" stroked="f">
                  <v:textbox inset="0,0,0,0">
                    <w:txbxContent>
                      <w:p w:rsidR="00EC5ED3" w:rsidRPr="000629E7" w:rsidRDefault="00EC5ED3" w:rsidP="00EC5ED3">
                        <w:pPr>
                          <w:jc w:val="center"/>
                        </w:pPr>
                        <w:r w:rsidRPr="000629E7">
                          <w:t>A.</w:t>
                        </w:r>
                      </w:p>
                    </w:txbxContent>
                  </v:textbox>
                </v:shape>
                <v:shape id="AutoShape 2501" o:spid="_x0000_s1313" type="#_x0000_t32" style="position:absolute;left:2783;top:8086;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u3W8IAAADcAAAADwAAAGRycy9kb3ducmV2LnhtbERPy2oCMRTdF/oP4QrdFM1YUHRqlKkg&#10;VMGFj+5vJ7eT4ORmnESd/r1ZCC4P5z1bdK4WV2qD9axgOMhAEJdeW64UHA+r/gREiMgaa8+k4J8C&#10;LOavLzPMtb/xjq77WIkUwiFHBSbGJpcylIYchoFviBP351uHMcG2krrFWwp3tfzIsrF0aDk1GGxo&#10;aag87S9OwXY9/Cp+jV1vdme7Ha2K+lK9/yj11uuKTxCRuvgUP9zfWsFomt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u3W8IAAADcAAAADwAAAAAAAAAAAAAA&#10;AAChAgAAZHJzL2Rvd25yZXYueG1sUEsFBgAAAAAEAAQA+QAAAJADAAAAAA==&#10;"/>
                <v:shape id="AutoShape 2502" o:spid="_x0000_s1314" type="#_x0000_t32" style="position:absolute;left:2783;top:8696;width:0;height: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zJEsYAAADcAAAADwAAAGRycy9kb3ducmV2LnhtbESPQWsCMRSE70L/Q3iFXqRmrSh1NYoU&#10;Ci1FrLbQ62Pz3Cy7eQmbuK799U1B8DjMzDfMct3bRnTUhsqxgvEoA0FcOF1xqeD76/XxGUSIyBob&#10;x6TgQgHWq7vBEnPtzryn7hBLkSAcclRgYvS5lKEwZDGMnCdO3tG1FmOSbSl1i+cEt418yrKZtFhx&#10;WjDo6cVQUR9OVkHd1bv95zT44emXZh/ebN8nP1qph/t+swARqY+38LX9phVM53P4P5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MyRLGAAAA3AAAAA8AAAAAAAAA&#10;AAAAAAAAoQIAAGRycy9kb3ducmV2LnhtbFBLBQYAAAAABAAEAPkAAACUAwAAAAA=&#10;">
                  <v:stroke dashstyle="dash"/>
                </v:shape>
                <v:shape id="AutoShape 2503" o:spid="_x0000_s1315" type="#_x0000_t32" style="position:absolute;left:1949;top:8264;width:824;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PpsIAAADcAAAADwAAAGRycy9kb3ducmV2LnhtbERPy2oCMRTdF/yHcAU3RTMKFRmNMhaE&#10;WnDha3+dXCfByc04iTr9+2ZR6PJw3otV52rxpDZYzwrGowwEcem15UrB6bgZzkCEiKyx9kwKfijA&#10;atl7W2Cu/Yv39DzESqQQDjkqMDE2uZShNOQwjHxDnLirbx3GBNtK6hZfKdzVcpJlU+nQcmow2NCn&#10;ofJ2eDgFu+14XVyM3X7v73b3sSnqR/V+VmrQ74o5iEhd/Bf/ub+0gmmW5qc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JPpsIAAADcAAAADwAAAAAAAAAAAAAA&#10;AAChAgAAZHJzL2Rvd25yZXYueG1sUEsFBgAAAAAEAAQA+QAAAJADAAAAAA==&#10;"/>
                <v:shape id="AutoShape 2504" o:spid="_x0000_s1316" type="#_x0000_t32" style="position:absolute;left:2154;top:8438;width:112;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qntMYAAADcAAAADwAAAGRycy9kb3ducmV2LnhtbESPzWrDMBCE74W8g9hAbo2UHELrRgkl&#10;P9AckuK0l94Wa2uZWCvHUm3n7atCIcdhZr5hluvB1aKjNlSeNcymCgRx4U3FpYbPj/3jE4gQkQ3W&#10;nknDjQKsV6OHJWbG95xTd46lSBAOGWqwMTaZlKGw5DBMfUOcvG/fOoxJtqU0LfYJ7mo5V2ohHVac&#10;Fiw2tLFUXM4/TsP20j0f1W7/dSj603A9Xe079bnWk/Hw+gIi0hDv4f/2m9GwUDP4O5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Kp7TGAAAA3AAAAA8AAAAAAAAA&#10;AAAAAAAAoQIAAGRycy9kb3ducmV2LnhtbFBLBQYAAAAABAAEAPkAAACUAwAAAAA=&#10;" strokeweight=".25pt">
                  <v:stroke endarrow="open"/>
                </v:shape>
                <v:shape id="AutoShape 2505" o:spid="_x0000_s1317" type="#_x0000_t32" style="position:absolute;left:2762;top:8965;width:75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hLFsYAAADcAAAADwAAAGRycy9kb3ducmV2LnhtbESPQWvCQBSE7wX/w/IEb3VjsFrSbESk&#10;Qi9FTMXza/Y1iWbfptk1Sf+9Wyj0OMzMN0y6GU0jeupcbVnBYh6BIC6srrlUcPrYPz6DcB5ZY2OZ&#10;FPyQg002eUgx0XbgI/W5L0WAsEtQQeV9m0jpiooMurltiYP3ZTuDPsiulLrDIcBNI+MoWkmDNYeF&#10;ClvaVVRc85tRUBzX5fv5tP9+eq3jz9ulPWyXY6/UbDpuX0B4Gv1/+K/9phWsohh+z4QjI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4SxbGAAAA3AAAAA8AAAAAAAAA&#10;AAAAAAAAoQIAAGRycy9kb3ducmV2LnhtbFBLBQYAAAAABAAEAPkAAACUAwAAAAA=&#10;" strokeweight=".25pt">
                  <v:stroke endarrow="open"/>
                </v:shape>
                <v:shape id="Text Box 2506" o:spid="_x0000_s1318" type="#_x0000_t202" style="position:absolute;left:2597;top:7774;width:32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C/cUA&#10;AADcAAAADwAAAGRycy9kb3ducmV2LnhtbESPQWsCMRSE74X+h/CE3mpiC4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L9xQAAANwAAAAPAAAAAAAAAAAAAAAAAJgCAABkcnMv&#10;ZG93bnJldi54bWxQSwUGAAAAAAQABAD1AAAAigMAAAAA&#10;" filled="f" stroked="f">
                  <v:textbox inset="0,0,0,0">
                    <w:txbxContent>
                      <w:p w:rsidR="00EC5ED3" w:rsidRPr="000629E7" w:rsidRDefault="00EC5ED3" w:rsidP="00EC5ED3">
                        <w:pPr>
                          <w:jc w:val="center"/>
                          <w:rPr>
                            <w:vertAlign w:val="subscript"/>
                          </w:rPr>
                        </w:pPr>
                        <w:r w:rsidRPr="000629E7">
                          <w:t>n</w:t>
                        </w:r>
                      </w:p>
                    </w:txbxContent>
                  </v:textbox>
                </v:shape>
                <v:shape id="Freeform 2507" o:spid="_x0000_s1319" style="position:absolute;left:2711;top:8864;width:54;height:38;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md8EA&#10;AADcAAAADwAAAGRycy9kb3ducmV2LnhtbESPQYvCMBSE74L/ITzBm6aKytI1yrKrrFdb9/5onm1p&#10;8lKaVOu/3wiCx2FmvmG2+8EacaPO144VLOYJCOLC6ZpLBZf8OPsA4QOyRuOYFDzIw343Hm0x1e7O&#10;Z7ploRQRwj5FBVUIbSqlLyqy6OeuJY7e1XUWQ5RdKXWH9wi3Ri6TZCMt1hwXKmzpu6KiyXqrwOZN&#10;8fvTc/Z3HY6LA5q1Oa3WSk0nw9cniEBDeIdf7ZNWsElW8DwTj4D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upnfBAAAA3AAAAA8AAAAAAAAAAAAAAAAAmAIAAGRycy9kb3du&#10;cmV2LnhtbFBLBQYAAAAABAAEAPUAAACGAwAAAAA=&#10;" path="m,38c8,11,28,,54,e" filled="f">
                  <v:path arrowok="t" o:connecttype="custom" o:connectlocs="0,38;54,0" o:connectangles="0,0"/>
                </v:shape>
                <w10:wrap type="square"/>
              </v:group>
            </w:pict>
          </mc:Fallback>
        </mc:AlternateContent>
      </w:r>
      <w:r w:rsidRPr="0012214B">
        <w:rPr>
          <w:rFonts w:ascii="Times New Roman" w:hAnsi="Times New Roman" w:cs="Times New Roman"/>
          <w:b/>
          <w:sz w:val="26"/>
          <w:szCs w:val="26"/>
        </w:rPr>
        <w:t xml:space="preserve">                         </w:t>
      </w: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 Chọn trả lời đúng hoặc sai bằng cách đánh dấu “x” vào ô thích hợp:(1đ)</w:t>
      </w:r>
      <w:r w:rsidRPr="0012214B">
        <w:rPr>
          <w:rFonts w:ascii="Times New Roman" w:hAnsi="Times New Roman" w:cs="Times New Roman"/>
          <w:sz w:val="26"/>
          <w:szCs w:val="26"/>
        </w:rPr>
        <w:t xml:space="preserve">                                                                                                                                                                     </w:t>
      </w: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0"/>
        <w:gridCol w:w="1260"/>
        <w:gridCol w:w="1260"/>
      </w:tblGrid>
      <w:tr w:rsidR="00EC5ED3" w:rsidRPr="0012214B" w:rsidTr="00FA3F0E">
        <w:tc>
          <w:tcPr>
            <w:tcW w:w="774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rPr>
          <w:trHeight w:val="368"/>
        </w:trPr>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 17.(1đ)</w:t>
      </w:r>
      <w:r w:rsidRPr="0012214B">
        <w:rPr>
          <w:rFonts w:ascii="Times New Roman" w:hAnsi="Times New Roman" w:cs="Times New Roman"/>
          <w:sz w:val="26"/>
          <w:szCs w:val="26"/>
          <w:lang w:val="nb-NO"/>
        </w:rPr>
        <w:t xml:space="preserve"> Trong lớp học người ta lắp nhiều bóng đèn ở các vị trí khác nhau mà không dùng 1 bóng đèn có công suất lớn. Giải thích ?</w:t>
      </w: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lang w:val="nb-NO"/>
        </w:rPr>
        <w:t>Câu</w:t>
      </w:r>
      <w:r w:rsidRPr="0012214B">
        <w:rPr>
          <w:rFonts w:ascii="Times New Roman" w:hAnsi="Times New Roman" w:cs="Times New Roman"/>
          <w:b/>
          <w:sz w:val="26"/>
          <w:szCs w:val="26"/>
          <w:u w:val="single"/>
        </w:rPr>
        <w:t xml:space="preserve"> 18. (2.5đ)</w:t>
      </w:r>
    </w:p>
    <w:p w:rsidR="00EC5ED3" w:rsidRPr="0012214B" w:rsidRDefault="00EC5ED3" w:rsidP="00EC5ED3">
      <w:pPr>
        <w:jc w:val="both"/>
        <w:rPr>
          <w:rFonts w:ascii="Times New Roman" w:hAnsi="Times New Roman" w:cs="Times New Roman"/>
          <w:sz w:val="26"/>
          <w:szCs w:val="26"/>
        </w:rPr>
      </w:pPr>
      <w:r w:rsidRPr="0012214B">
        <w:rPr>
          <w:rFonts w:ascii="Times New Roman" w:hAnsi="Times New Roman" w:cs="Times New Roman"/>
          <w:sz w:val="26"/>
          <w:szCs w:val="26"/>
        </w:rPr>
        <w:t>a. Phát biểu định luật phản xạ ánh sáng?</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b. Hãy vẽ ảnh ảo của điểm sáng S qua gương phẳng bằng 2 cách</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             </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mc:AlternateContent>
          <mc:Choice Requires="wpg">
            <w:drawing>
              <wp:anchor distT="0" distB="0" distL="114300" distR="114300" simplePos="0" relativeHeight="252044288" behindDoc="0" locked="0" layoutInCell="1" allowOverlap="1" wp14:anchorId="797DC79F" wp14:editId="69600A6E">
                <wp:simplePos x="0" y="0"/>
                <wp:positionH relativeFrom="column">
                  <wp:posOffset>1345565</wp:posOffset>
                </wp:positionH>
                <wp:positionV relativeFrom="paragraph">
                  <wp:posOffset>-2540</wp:posOffset>
                </wp:positionV>
                <wp:extent cx="45085" cy="1057910"/>
                <wp:effectExtent l="10160" t="13970" r="11430" b="1397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1057910"/>
                          <a:chOff x="3199" y="5759"/>
                          <a:chExt cx="71" cy="2128"/>
                        </a:xfrm>
                      </wpg:grpSpPr>
                      <wps:wsp>
                        <wps:cNvPr id="397" name="Rectangle 2509" descr="Dark downward diagonal"/>
                        <wps:cNvSpPr>
                          <a:spLocks noChangeArrowheads="1"/>
                        </wps:cNvSpPr>
                        <wps:spPr bwMode="auto">
                          <a:xfrm rot="16200000" flipV="1">
                            <a:off x="2177" y="6793"/>
                            <a:ext cx="2116" cy="71"/>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98" name="AutoShape 2510"/>
                        <wps:cNvCnPr>
                          <a:cxnSpLocks noChangeShapeType="1"/>
                        </wps:cNvCnPr>
                        <wps:spPr bwMode="auto">
                          <a:xfrm rot="16200000">
                            <a:off x="2135" y="6823"/>
                            <a:ext cx="212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6" o:spid="_x0000_s1026" style="position:absolute;margin-left:105.95pt;margin-top:-.2pt;width:3.55pt;height:83.3pt;z-index:252044288" coordorigin="3199,5759" coordsize="7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">
                <v:rect id="Rectangle 2509" o:spid="_x0000_s1027" alt="Dark downward diagonal" style="position:absolute;left:2177;top:6793;width:2116;height:7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30cQA&#10;AADcAAAADwAAAGRycy9kb3ducmV2LnhtbESPQWvCQBSE7wX/w/KEXkrdtA1aUzehCII3aeyhx0f2&#10;mQ3Nvg27q0Z/vVsQehxm5htmVY22FyfyoXOs4GWWgSBunO64VfC93zy/gwgRWWPvmBRcKEBVTh5W&#10;WGh35i861bEVCcKhQAUmxqGQMjSGLIaZG4iTd3DeYkzSt1J7PCe47eVrls2lxY7TgsGB1oaa3/po&#10;FXhD5Ob1+ue4eLrmu9xqs8mjUo/T8fMDRKQx/ofv7a1W8LZcwN+ZdARk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EN9HEAAAA3AAAAA8AAAAAAAAAAAAAAAAAmAIAAGRycy9k&#10;b3ducmV2LnhtbFBLBQYAAAAABAAEAPUAAACJAwAAAAA=&#10;" fillcolor="black" strokecolor="white">
                  <v:fill r:id="rId75" o:title="" type="pattern"/>
                  <v:stroke r:id="rId61" o:title="" filltype="pattern"/>
                  <v:shadow offset="1pt"/>
                </v:rect>
                <v:shape id="AutoShape 2510" o:spid="_x0000_s1028" type="#_x0000_t32" style="position:absolute;left:2135;top:6823;width:2128;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7TMMAAADcAAAADwAAAGRycy9kb3ducmV2LnhtbERPW2vCMBR+F/wP4Qh709QLw1WjiGxM&#10;ZCA6cXs8NMe22pyUJNr675eHgY8f332+bE0l7uR8aVnBcJCAIM6sLjlXcPz+6E9B+ICssbJMCh7k&#10;YbnoduaYatvwnu6HkIsYwj5FBUUIdSqlzwoy6Ae2Jo7c2TqDIUKXS+2wieGmkqMkeZUGS44NBda0&#10;Lii7Hm5GwWfY8Vcy3tcXN/nd/qzeZXPanpV66bWrGYhAbXiK/90brWD8FtfGM/E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O0zDAAAA3AAAAA8AAAAAAAAAAAAA&#10;AAAAoQIAAGRycy9kb3ducmV2LnhtbFBLBQYAAAAABAAEAPkAAACRAwAAAAA=&#10;" strokeweight=".5pt"/>
              </v:group>
            </w:pict>
          </mc:Fallback>
        </mc:AlternateContent>
      </w:r>
      <w:r w:rsidRPr="0012214B">
        <w:rPr>
          <w:rFonts w:ascii="Times New Roman" w:hAnsi="Times New Roman" w:cs="Times New Roman"/>
          <w:sz w:val="26"/>
          <w:szCs w:val="26"/>
        </w:rPr>
        <w:t xml:space="preserve">                                                                1/ Dùng định luật phản xạ ánh sáng</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                                                                 2/ Dùng tính chất ảnh của một vật tạo bởi gương phẳng                                        </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mc:AlternateContent>
          <mc:Choice Requires="wps">
            <w:drawing>
              <wp:anchor distT="0" distB="0" distL="114300" distR="114300" simplePos="0" relativeHeight="252045312" behindDoc="0" locked="0" layoutInCell="1" allowOverlap="1" wp14:anchorId="247D1EEA" wp14:editId="6F17C1A2">
                <wp:simplePos x="0" y="0"/>
                <wp:positionH relativeFrom="column">
                  <wp:posOffset>781050</wp:posOffset>
                </wp:positionH>
                <wp:positionV relativeFrom="paragraph">
                  <wp:posOffset>143510</wp:posOffset>
                </wp:positionV>
                <wp:extent cx="45085" cy="45085"/>
                <wp:effectExtent l="7620" t="6350" r="13970" b="5715"/>
                <wp:wrapNone/>
                <wp:docPr id="395" name="Oval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5" o:spid="_x0000_s1026" style="position:absolute;margin-left:61.5pt;margin-top:11.3pt;width:3.55pt;height:3.55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" fillcolor="black"/>
            </w:pict>
          </mc:Fallback>
        </mc:AlternateContent>
      </w:r>
      <w:r w:rsidRPr="0012214B">
        <w:rPr>
          <w:rFonts w:ascii="Times New Roman" w:hAnsi="Times New Roman" w:cs="Times New Roman"/>
          <w:sz w:val="26"/>
          <w:szCs w:val="26"/>
        </w:rPr>
        <w:t xml:space="preserve">               S  </w:t>
      </w: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lastRenderedPageBreak/>
        <w:t>Câu 19.(1đ)</w:t>
      </w:r>
      <w:r w:rsidRPr="0012214B">
        <w:rPr>
          <w:rFonts w:ascii="Times New Roman" w:hAnsi="Times New Roman" w:cs="Times New Roman"/>
          <w:sz w:val="26"/>
          <w:szCs w:val="26"/>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EC5ED3" w:rsidRPr="0012214B" w:rsidRDefault="00EC5ED3" w:rsidP="00EC5ED3">
      <w:pPr>
        <w:tabs>
          <w:tab w:val="left" w:pos="567"/>
        </w:tabs>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w:t>
      </w:r>
      <w:r w:rsidRPr="0012214B">
        <w:rPr>
          <w:rFonts w:ascii="Times New Roman" w:hAnsi="Times New Roman" w:cs="Times New Roman"/>
          <w:b/>
          <w:sz w:val="26"/>
          <w:szCs w:val="26"/>
          <w:u w:val="single"/>
        </w:rPr>
        <w:t xml:space="preserve"> 20. (1.5đ)</w:t>
      </w:r>
      <w:r w:rsidRPr="0012214B">
        <w:rPr>
          <w:rFonts w:ascii="Times New Roman" w:hAnsi="Times New Roman" w:cs="Times New Roman"/>
          <w:sz w:val="26"/>
          <w:szCs w:val="26"/>
        </w:rPr>
        <w:t xml:space="preserve"> Âm</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6"/>
          <w:szCs w:val="26"/>
          <w:lang w:val="nb-NO"/>
        </w:rPr>
        <w:t xml:space="preserve"> </w:t>
      </w:r>
    </w:p>
    <w:p w:rsidR="00EC5ED3" w:rsidRPr="0012214B" w:rsidRDefault="00EC5ED3" w:rsidP="00EC5ED3">
      <w:pPr>
        <w:ind w:right="45"/>
        <w:jc w:val="center"/>
        <w:rPr>
          <w:rFonts w:ascii="Times New Roman" w:hAnsi="Times New Roman" w:cs="Times New Roman"/>
          <w:sz w:val="26"/>
          <w:szCs w:val="26"/>
        </w:rPr>
      </w:pPr>
      <w:r w:rsidRPr="0012214B">
        <w:rPr>
          <w:rFonts w:ascii="Times New Roman" w:hAnsi="Times New Roman" w:cs="Times New Roman"/>
          <w:b/>
          <w:sz w:val="26"/>
          <w:szCs w:val="26"/>
        </w:rPr>
        <w:tab/>
        <w:t>ĐÁP ÁN ĐỀ KIỂM TRA HKI MÔN VẬT LÝ 7</w:t>
      </w: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I. TRẮC NGHIỆM: (4đ) </w:t>
      </w:r>
      <w:bookmarkStart w:id="2" w:name="_GoBack"/>
      <w:bookmarkEnd w:id="2"/>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Khoanh tròn vào chữ cái đặt trước câu trả lời em cho là đúng nhất (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2405"/>
        <w:gridCol w:w="2405"/>
        <w:gridCol w:w="2406"/>
      </w:tblGrid>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7</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2</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8</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D</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3</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9</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4</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0</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5</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1</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6</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2</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bl>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 Chọn trả lời đúng hoặc sai bằng cách đánh dấu “x” vào ô thích hợp:(1đ)</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990"/>
        <w:gridCol w:w="990"/>
      </w:tblGrid>
      <w:tr w:rsidR="00EC5ED3" w:rsidRPr="0012214B" w:rsidTr="00FA3F0E">
        <w:tc>
          <w:tcPr>
            <w:tcW w:w="75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c>
          <w:tcPr>
            <w:tcW w:w="99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rPr>
          <w:trHeight w:val="368"/>
        </w:trPr>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spacing w:before="60"/>
        <w:rPr>
          <w:rFonts w:ascii="Times New Roman" w:hAnsi="Times New Roman" w:cs="Times New Roman"/>
          <w:sz w:val="26"/>
          <w:szCs w:val="26"/>
          <w:lang w:val="nl-NL"/>
        </w:rPr>
      </w:pPr>
      <w:r w:rsidRPr="0012214B">
        <w:rPr>
          <w:rFonts w:ascii="Times New Roman" w:hAnsi="Times New Roman" w:cs="Times New Roman"/>
          <w:b/>
          <w:sz w:val="26"/>
          <w:szCs w:val="26"/>
          <w:u w:val="single"/>
        </w:rPr>
        <w:t>Câu 17:</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nb-NO"/>
        </w:rPr>
        <w:t>Trong lớp học người ta lắp nhiều bóng đèn ở các vị trí khác nhau mà không dùng 1 bóng đèn có công suất lớn</w:t>
      </w:r>
      <w:r w:rsidRPr="0012214B">
        <w:rPr>
          <w:rFonts w:ascii="Times New Roman" w:hAnsi="Times New Roman" w:cs="Times New Roman"/>
          <w:sz w:val="26"/>
          <w:szCs w:val="26"/>
          <w:lang w:val="nl-NL"/>
        </w:rPr>
        <w:t xml:space="preserve"> .Để tránh bóng tối và bóng nửa tối khi học sinh viết bài. ( 1 đ)</w:t>
      </w: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Câu 18: </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a. Định luật phản xạ ánh sáng:</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Tia phản xạ nằm cùng mặt phẳng với tia tới và pháp tuyến với gương tại điểm tới. (0.5 đ)</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Góc phản xạ bằng góc tới (0.5 đ)</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b. (1.5đ)(Bài này HS vẽ vào hình có sẵn trong giấy)</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w:lastRenderedPageBreak/>
        <mc:AlternateContent>
          <mc:Choice Requires="wpg">
            <w:drawing>
              <wp:anchor distT="0" distB="0" distL="114300" distR="114300" simplePos="0" relativeHeight="252047360" behindDoc="0" locked="0" layoutInCell="1" allowOverlap="1" wp14:anchorId="7D6C60C1" wp14:editId="41C8C486">
                <wp:simplePos x="0" y="0"/>
                <wp:positionH relativeFrom="column">
                  <wp:posOffset>-119380</wp:posOffset>
                </wp:positionH>
                <wp:positionV relativeFrom="paragraph">
                  <wp:posOffset>327025</wp:posOffset>
                </wp:positionV>
                <wp:extent cx="1857375" cy="1371600"/>
                <wp:effectExtent l="7620" t="10160" r="11430" b="889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857375" cy="1371600"/>
                          <a:chOff x="1380" y="12780"/>
                          <a:chExt cx="2925" cy="2160"/>
                        </a:xfrm>
                      </wpg:grpSpPr>
                      <wps:wsp>
                        <wps:cNvPr id="390" name="Line 2522"/>
                        <wps:cNvCnPr/>
                        <wps:spPr bwMode="auto">
                          <a:xfrm>
                            <a:off x="1380" y="13097"/>
                            <a:ext cx="2"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1" name="Line 2523"/>
                        <wps:cNvCnPr/>
                        <wps:spPr bwMode="auto">
                          <a:xfrm flipV="1">
                            <a:off x="1425" y="12780"/>
                            <a:ext cx="1620" cy="216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2" name="Line 2524"/>
                        <wps:cNvCnPr/>
                        <wps:spPr bwMode="auto">
                          <a:xfrm flipV="1">
                            <a:off x="1425" y="13140"/>
                            <a:ext cx="2880"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3" name="Line 2525"/>
                        <wps:cNvCnPr/>
                        <wps:spPr bwMode="auto">
                          <a:xfrm flipV="1">
                            <a:off x="2880" y="13500"/>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526"/>
                        <wps:cNvCnPr/>
                        <wps:spPr bwMode="auto">
                          <a:xfrm flipV="1">
                            <a:off x="2100" y="12960"/>
                            <a:ext cx="720" cy="10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9.4pt;margin-top:25.75pt;width:146.25pt;height:108pt;rotation:90;z-index:252047360" coordorigin="1380,12780" coordsize="2925,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">
                <v:line id="Line 2522" o:spid="_x0000_s1027" style="position:absolute;visibility:visible;mso-wrap-style:square" from="1380,13097" to="1382,1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4UUsIAAADcAAAADwAAAGRycy9kb3ducmV2LnhtbERPz2vCMBS+C/sfwhvspukURatRhiLb&#10;pQyrIN4ezVtb1rzUJqvxvzeHgceP7/dqE0wjeupcbVnB+ygBQVxYXXOp4HTcD+cgnEfW2FgmBXdy&#10;sFm/DFaYanvjA/W5L0UMYZeigsr7NpXSFRUZdCPbEkfux3YGfYRdKXWHtxhuGjlOkpk0WHNsqLCl&#10;bUXFb/5nFITxrp5emuv98/ydZaGfZFvaZ0q9vYaPJQhPwT/F/+4vrWCyiPPjmXg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4UUsIAAADcAAAADwAAAAAAAAAAAAAA&#10;AAChAgAAZHJzL2Rvd25yZXYueG1sUEsFBgAAAAAEAAQA+QAAAJADAAAAAA==&#10;">
                  <v:stroke r:id="rId120" o:title="" filltype="pattern"/>
                </v:line>
                <v:line id="Line 2523" o:spid="_x0000_s1028" style="position:absolute;flip:y;visibility:visible;mso-wrap-style:square" from="1425,12780" to="3045,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B3KcMAAADcAAAADwAAAGRycy9kb3ducmV2LnhtbESPT4vCMBTE78J+h/CEvYimVRC3GmVR&#10;Fop48Q97fjTPNti8lCba7rffCILHYWZ+w6w2va3Fg1pvHCtIJwkI4sJpw6WCy/lnvADhA7LG2jEp&#10;+CMPm/XHYIWZdh0f6XEKpYgQ9hkqqEJoMil9UZFFP3ENcfSurrUYomxLqVvsItzWcpokc2nRcFyo&#10;sKFtRcXtdLcKApp8m5sRds3oukv38+nhXP4q9Tnsv5cgAvXhHX61c61g9pXC80w8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AdynDAAAA3AAAAA8AAAAAAAAAAAAA&#10;AAAAoQIAAGRycy9kb3ducmV2LnhtbFBLBQYAAAAABAAEAPkAAACRAwAAAAA=&#10;">
                  <v:stroke r:id="rId120" o:title="" filltype="pattern"/>
                </v:line>
                <v:line id="Line 2524" o:spid="_x0000_s1029" style="position:absolute;flip:y;visibility:visible;mso-wrap-style:square" from="1425,13140" to="4305,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LpXsQAAADcAAAADwAAAGRycy9kb3ducmV2LnhtbESPwWrDMBBE74X8g9hCLqaR7YJp3Cgm&#10;pARM6aVJyXmxNraotTKWGjt/HxUKPQ4z84bZVLPtxZVGbxwryFYpCOLGacOtgq/T4ekFhA/IGnvH&#10;pOBGHqrt4mGDpXYTf9L1GFoRIexLVNCFMJRS+qYji37lBuLoXdxoMUQ5tlKPOEW47WWepoW0aDgu&#10;dDjQvqPm+/hjFQQ09b42CU5DcnnL3ov849SelVo+zrtXEIHm8B/+a9dawfM6h98z8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0ulexAAAANwAAAAPAAAAAAAAAAAA&#10;AAAAAKECAABkcnMvZG93bnJldi54bWxQSwUGAAAAAAQABAD5AAAAkgMAAAAA&#10;">
                  <v:stroke r:id="rId120" o:title="" filltype="pattern"/>
                </v:line>
                <v:line id="Line 2525" o:spid="_x0000_s1030" style="position:absolute;flip:y;visibility:visible;mso-wrap-style:square" from="2880,13500" to="378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yyMQAAADcAAAADwAAAGRycy9kb3ducmV2LnhtbESPQWvCQBCF7wX/wzKCl1A3NSCauoq2&#10;CgXxoPbQ45Adk2B2NmSnGv99t1Do8fHmfW/eYtW7Rt2oC7VnAy/jFBRx4W3NpYHP8+55BioIssXG&#10;Mxl4UIDVcvC0wNz6Ox/pdpJSRQiHHA1UIm2udSgqchjGviWO3sV3DiXKrtS2w3uEu0ZP0nSqHdYc&#10;Gyps6a2i4nr6dvGN3YHfsyzZOJ0kc9p+yT7VYsxo2K9fQQn18n/8l/6wBrJ5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ovLIxAAAANwAAAAPAAAAAAAAAAAA&#10;AAAAAKECAABkcnMvZG93bnJldi54bWxQSwUGAAAAAAQABAD5AAAAkgMAAAAA&#10;">
                  <v:stroke endarrow="block"/>
                </v:line>
                <v:line id="Line 2526" o:spid="_x0000_s1031" style="position:absolute;flip:y;visibility:visible;mso-wrap-style:square" from="2100,12960" to="2820,1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group>
            </w:pict>
          </mc:Fallback>
        </mc:AlternateContent>
      </w:r>
      <w:r w:rsidRPr="0012214B">
        <w:rPr>
          <w:rFonts w:ascii="Times New Roman" w:hAnsi="Times New Roman" w:cs="Times New Roman"/>
          <w:noProof/>
          <w:sz w:val="26"/>
          <w:szCs w:val="26"/>
        </w:rPr>
        <mc:AlternateContent>
          <mc:Choice Requires="wpg">
            <w:drawing>
              <wp:anchor distT="0" distB="0" distL="114300" distR="114300" simplePos="0" relativeHeight="252046336" behindDoc="0" locked="0" layoutInCell="1" allowOverlap="1" wp14:anchorId="4E281E9F" wp14:editId="742BA0B6">
                <wp:simplePos x="0" y="0"/>
                <wp:positionH relativeFrom="column">
                  <wp:posOffset>257810</wp:posOffset>
                </wp:positionH>
                <wp:positionV relativeFrom="paragraph">
                  <wp:posOffset>495935</wp:posOffset>
                </wp:positionV>
                <wp:extent cx="1580515" cy="697230"/>
                <wp:effectExtent l="12065" t="8890" r="5080" b="10795"/>
                <wp:wrapNone/>
                <wp:docPr id="37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580515" cy="697230"/>
                          <a:chOff x="1620" y="10335"/>
                          <a:chExt cx="2595" cy="919"/>
                        </a:xfrm>
                      </wpg:grpSpPr>
                      <wpg:grpSp>
                        <wpg:cNvPr id="380" name="Group 2513"/>
                        <wpg:cNvGrpSpPr>
                          <a:grpSpLocks/>
                        </wpg:cNvGrpSpPr>
                        <wpg:grpSpPr bwMode="auto">
                          <a:xfrm>
                            <a:off x="1620" y="10335"/>
                            <a:ext cx="1800" cy="900"/>
                            <a:chOff x="1620" y="10620"/>
                            <a:chExt cx="1800" cy="900"/>
                          </a:xfrm>
                        </wpg:grpSpPr>
                        <wps:wsp>
                          <wps:cNvPr id="381" name="Line 2514"/>
                          <wps:cNvCnPr/>
                          <wps:spPr bwMode="auto">
                            <a:xfrm>
                              <a:off x="1620" y="10620"/>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515"/>
                          <wps:cNvCnPr/>
                          <wps:spPr bwMode="auto">
                            <a:xfrm>
                              <a:off x="1620" y="1062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Line 2516"/>
                          <wps:cNvCnPr/>
                          <wps:spPr bwMode="auto">
                            <a:xfrm>
                              <a:off x="1620" y="10620"/>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517"/>
                          <wps:cNvCnPr/>
                          <wps:spPr bwMode="auto">
                            <a:xfrm>
                              <a:off x="1620" y="10620"/>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86" name="Group 2518"/>
                        <wpg:cNvGrpSpPr>
                          <a:grpSpLocks/>
                        </wpg:cNvGrpSpPr>
                        <wpg:grpSpPr bwMode="auto">
                          <a:xfrm>
                            <a:off x="1620" y="11160"/>
                            <a:ext cx="2595" cy="94"/>
                            <a:chOff x="1620" y="11160"/>
                            <a:chExt cx="2595" cy="94"/>
                          </a:xfrm>
                        </wpg:grpSpPr>
                        <wps:wsp>
                          <wps:cNvPr id="387" name="Rectangle 2519" descr="Dark downward diagonal"/>
                          <wps:cNvSpPr>
                            <a:spLocks noChangeArrowheads="1"/>
                          </wps:cNvSpPr>
                          <wps:spPr bwMode="auto">
                            <a:xfrm flipV="1">
                              <a:off x="1620" y="11160"/>
                              <a:ext cx="2595" cy="94"/>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88" name="AutoShape 2520"/>
                          <wps:cNvCnPr>
                            <a:cxnSpLocks noChangeShapeType="1"/>
                          </wps:cNvCnPr>
                          <wps:spPr bwMode="auto">
                            <a:xfrm>
                              <a:off x="1620" y="11160"/>
                              <a:ext cx="2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9" o:spid="_x0000_s1026" style="position:absolute;margin-left:20.3pt;margin-top:39.05pt;width:124.45pt;height:54.9pt;rotation:90;z-index:252046336" coordorigin="1620,10335" coordsize="2595,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">
                <v:group id="Group 2513" o:spid="_x0000_s1027" style="position:absolute;left:1620;top:10335;width:1800;height:900" coordorigin="1620,10620" coordsize="18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line id="Line 2514" o:spid="_x0000_s1028" style="position:absolute;visibility:visible;mso-wrap-style:square" from="1620,10620" to="252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2515" o:spid="_x0000_s1029" style="position:absolute;visibility:visible;mso-wrap-style:square" from="1620,10620" to="216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line id="Line 2516" o:spid="_x0000_s1030" style="position:absolute;visibility:visible;mso-wrap-style:square" from="1620,10620" to="342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rZscAAADcAAAADwAAAGRycy9kb3ducmV2LnhtbESPT2vCQBTE7wW/w/KE3uqmtQS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WtmxwAAANwAAAAPAAAAAAAA&#10;AAAAAAAAAKECAABkcnMvZG93bnJldi54bWxQSwUGAAAAAAQABAD5AAAAlQMAAAAA&#10;"/>
                  <v:line id="Line 2517" o:spid="_x0000_s1031" style="position:absolute;visibility:visible;mso-wrap-style:square" from="1620,10620" to="270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eacYAAADcAAAADwAAAGRycy9kb3ducmV2LnhtbESPS2vDMBCE74H8B7GF3hI5L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HmnGAAAA3AAAAA8AAAAAAAAA&#10;AAAAAAAAoQIAAGRycy9kb3ducmV2LnhtbFBLBQYAAAAABAAEAPkAAACUAwAAAAA=&#10;">
                    <v:stroke endarrow="block"/>
                  </v:line>
                </v:group>
                <v:group id="Group 2518" o:spid="_x0000_s1032" style="position:absolute;left:1620;top:11160;width:2595;height:94" coordorigin="1620,11160" coordsize="259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rect id="Rectangle 2519" o:spid="_x0000_s1033" alt="Dark downward diagonal" style="position:absolute;left:1620;top:11160;width:2595;height: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eLMYA&#10;AADcAAAADwAAAGRycy9kb3ducmV2LnhtbESPT2sCMRTE70K/Q3gFL1KzWmmXrVGKIngquF2wvT02&#10;b//QzcuaRN1++0YQehxm5jfMcj2YTlzI+daygtk0AUFcWt1yraD43D2lIHxA1thZJgW/5GG9ehgt&#10;MdP2yge65KEWEcI+QwVNCH0mpS8bMuintieOXmWdwRClq6V2eI1w08l5krxIgy3HhQZ72jRU/uRn&#10;o+CwCbo6br/4e3HKS1wciw83KZQaPw7vbyACDeE/fG/vtYLn9BV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6eLMYAAADcAAAADwAAAAAAAAAAAAAAAACYAgAAZHJz&#10;L2Rvd25yZXYueG1sUEsFBgAAAAAEAAQA9QAAAIsDAAAAAA==&#10;" fillcolor="black" strokecolor="white">
                    <v:fill r:id="rId75" o:title="" type="pattern"/>
                    <v:stroke r:id="rId61" o:title="" filltype="pattern"/>
                    <v:shadow offset="1pt"/>
                  </v:rect>
                  <v:shape id="AutoShape 2520" o:spid="_x0000_s1034" type="#_x0000_t32" style="position:absolute;left:1620;top:11160;width:25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njfsIAAADcAAAADwAAAGRycy9kb3ducmV2LnhtbERPTWsCMRC9C/6HMEIvollbFN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njfsIAAADcAAAADwAAAAAAAAAAAAAA&#10;AAChAgAAZHJzL2Rvd25yZXYueG1sUEsFBgAAAAAEAAQA+QAAAJADAAAAAA==&#10;"/>
                </v:group>
              </v:group>
            </w:pict>
          </mc:Fallback>
        </mc:AlternateContent>
      </w: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S   </w:t>
      </w: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spacing w:before="60"/>
        <w:rPr>
          <w:rFonts w:ascii="Times New Roman" w:hAnsi="Times New Roman" w:cs="Times New Roman"/>
          <w:b/>
          <w:sz w:val="26"/>
          <w:szCs w:val="26"/>
          <w:u w:val="single"/>
        </w:rPr>
      </w:pP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Câu 19:</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Độ sâu đáy biển</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S= V.t= 1500 . 0,5= 750m     (1 đ)</w:t>
      </w: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Câu 20: </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Âm</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rPr>
        <w:t>có thể truyền được qua môi trường chất rắn, lỏng, khí và môi không truyền trong chân không. (1đ)</w:t>
      </w:r>
    </w:p>
    <w:p w:rsidR="00EC5ED3" w:rsidRPr="0012214B" w:rsidRDefault="00EC5ED3" w:rsidP="00EC5ED3">
      <w:pPr>
        <w:spacing w:before="60"/>
        <w:rPr>
          <w:rFonts w:ascii="Times New Roman" w:hAnsi="Times New Roman" w:cs="Times New Roman"/>
          <w:b/>
          <w:sz w:val="26"/>
          <w:szCs w:val="26"/>
        </w:rPr>
      </w:pPr>
      <w:r w:rsidRPr="0012214B">
        <w:rPr>
          <w:rFonts w:ascii="Times New Roman" w:hAnsi="Times New Roman" w:cs="Times New Roman"/>
          <w:sz w:val="26"/>
          <w:szCs w:val="26"/>
        </w:rPr>
        <w:t xml:space="preserve">- Thông thường, âm truyền đi trong môi trường chất rắn nhanh nhất, chất khí chậm nhất (0.5đ) </w:t>
      </w:r>
      <w:r w:rsidRPr="0012214B">
        <w:rPr>
          <w:rFonts w:ascii="Times New Roman" w:hAnsi="Times New Roman" w:cs="Times New Roman"/>
          <w:b/>
          <w:sz w:val="26"/>
          <w:szCs w:val="26"/>
        </w:rPr>
        <w:t xml:space="preserve"> </w:t>
      </w:r>
    </w:p>
    <w:p w:rsidR="00EC5ED3" w:rsidRPr="0012214B" w:rsidRDefault="00EC5ED3" w:rsidP="00EC5ED3">
      <w:pPr>
        <w:rPr>
          <w:rFonts w:ascii="Times New Roman" w:hAnsi="Times New Roman" w:cs="Times New Roman"/>
          <w:sz w:val="26"/>
          <w:szCs w:val="26"/>
        </w:rPr>
      </w:pPr>
    </w:p>
    <w:p w:rsidR="00CB135A" w:rsidRPr="0012214B" w:rsidRDefault="00CB135A"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12214B" w:rsidRPr="0012214B" w:rsidTr="00FA3F0E">
        <w:tc>
          <w:tcPr>
            <w:tcW w:w="3469" w:type="dxa"/>
            <w:tcBorders>
              <w:top w:val="single" w:sz="4" w:space="0" w:color="000000"/>
              <w:left w:val="single" w:sz="4" w:space="0" w:color="000000"/>
              <w:bottom w:val="single" w:sz="4" w:space="0" w:color="000000"/>
            </w:tcBorders>
            <w:shd w:val="clear" w:color="auto" w:fill="auto"/>
          </w:tcPr>
          <w:p w:rsidR="0012214B" w:rsidRPr="0012214B" w:rsidRDefault="0012214B"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12214B" w:rsidRPr="0012214B" w:rsidRDefault="0012214B"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12214B" w:rsidRPr="0012214B" w:rsidRDefault="0012214B"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12214B" w:rsidRPr="0012214B" w:rsidRDefault="0012214B"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12214B" w:rsidRPr="0012214B" w:rsidRDefault="0012214B" w:rsidP="0012214B">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 xml:space="preserve">I. TRẮC NGHIỆM </w:t>
      </w:r>
    </w:p>
    <w:p w:rsidR="0012214B" w:rsidRPr="0012214B" w:rsidRDefault="0012214B" w:rsidP="0012214B">
      <w:pPr>
        <w:spacing w:before="120"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r>
    </w:tbl>
    <w:p w:rsidR="0012214B" w:rsidRPr="0012214B" w:rsidRDefault="0012214B" w:rsidP="0012214B">
      <w:pPr>
        <w:spacing w:after="0" w:line="288" w:lineRule="auto"/>
        <w:jc w:val="both"/>
        <w:rPr>
          <w:rFonts w:ascii="Times New Roman" w:hAnsi="Times New Roman" w:cs="Times New Roman"/>
          <w:b/>
          <w:sz w:val="24"/>
          <w:szCs w:val="24"/>
        </w:rPr>
      </w:pPr>
    </w:p>
    <w:p w:rsidR="0012214B" w:rsidRPr="0012214B" w:rsidRDefault="0012214B" w:rsidP="0012214B">
      <w:pPr>
        <w:spacing w:after="0" w:line="288" w:lineRule="auto"/>
        <w:rPr>
          <w:rFonts w:ascii="Times New Roman" w:eastAsia="Times New Roman" w:hAnsi="Times New Roman" w:cs="Times New Roman"/>
          <w:b/>
          <w:bCs/>
          <w:sz w:val="26"/>
          <w:szCs w:val="26"/>
        </w:rPr>
      </w:pPr>
      <w:r w:rsidRPr="0012214B">
        <w:rPr>
          <w:rFonts w:ascii="Times New Roman" w:eastAsia="Times New Roman" w:hAnsi="Times New Roman" w:cs="Times New Roman"/>
          <w:b/>
          <w:sz w:val="26"/>
          <w:szCs w:val="26"/>
          <w:u w:val="single"/>
        </w:rPr>
        <w:t>Câu 1</w:t>
      </w:r>
      <w:r w:rsidRPr="0012214B">
        <w:rPr>
          <w:rFonts w:ascii="Times New Roman" w:eastAsia="Times New Roman" w:hAnsi="Times New Roman" w:cs="Times New Roman"/>
          <w:bCs/>
          <w:sz w:val="26"/>
          <w:szCs w:val="26"/>
        </w:rPr>
        <w:t xml:space="preserve">: </w:t>
      </w:r>
      <w:r w:rsidRPr="0012214B">
        <w:rPr>
          <w:rFonts w:ascii="Times New Roman" w:eastAsia="Times New Roman" w:hAnsi="Times New Roman" w:cs="Times New Roman"/>
          <w:b/>
          <w:bCs/>
          <w:sz w:val="26"/>
          <w:szCs w:val="26"/>
        </w:rPr>
        <w:t>Để nhìn thấy một vật:</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A. Vật ấy phải là nguồn sáng                           B. Vật ấy phải được chiếu sáng</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C. Vật vừa là nguồn sáng, vừa là vật sáng       D. Phải có các tia sáng từ vật đến mắt</w:t>
      </w:r>
    </w:p>
    <w:p w:rsidR="0012214B" w:rsidRPr="0012214B" w:rsidRDefault="0012214B" w:rsidP="0012214B">
      <w:pPr>
        <w:spacing w:before="120" w:after="0" w:line="288" w:lineRule="auto"/>
        <w:ind w:right="48"/>
        <w:jc w:val="both"/>
        <w:rPr>
          <w:rFonts w:ascii="Times New Roman" w:eastAsia="Times New Roman" w:hAnsi="Times New Roman" w:cs="Times New Roman"/>
          <w:b/>
          <w:color w:val="000000"/>
          <w:sz w:val="26"/>
          <w:szCs w:val="26"/>
        </w:rPr>
      </w:pPr>
      <w:r w:rsidRPr="0012214B">
        <w:rPr>
          <w:rFonts w:ascii="Times New Roman" w:eastAsia="Times New Roman" w:hAnsi="Times New Roman" w:cs="Times New Roman"/>
          <w:b/>
          <w:sz w:val="26"/>
          <w:szCs w:val="26"/>
          <w:u w:val="single"/>
          <w:lang w:val="fr-FR"/>
        </w:rPr>
        <w:t>Câu 2</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color w:val="000000"/>
          <w:sz w:val="26"/>
          <w:szCs w:val="26"/>
        </w:rPr>
        <w:t>Tìm nguồn sáng trong những vật sau:</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A. Quyển sách                                                  B. Mặt Trời</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C. Cái bút                                                          D. Mặt Trăng</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fr-FR"/>
        </w:rPr>
        <w:t>Câu 3</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Ánh sáng truyền thẳng trong</w:t>
      </w:r>
      <w:r w:rsidRPr="0012214B">
        <w:rPr>
          <w:rFonts w:ascii="Times New Roman" w:eastAsia="Times New Roman" w:hAnsi="Times New Roman" w:cs="Times New Roman"/>
          <w:sz w:val="26"/>
          <w:szCs w:val="26"/>
        </w:rPr>
        <w:t xml:space="preserve">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Môi trường trong suốt                                   B. Môi trường đồng tính</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Môi trường trong suốt và đồng tính              D. Môi trường bất kì</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4:</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ọn câu trả lời đú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Góc phản xạ lớn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B.  Góc phản xạ nhỏ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Góc phản xạ bằng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D. Góc phản xạ lúc lớn hơn, lúc nhỏ hơn góc tới </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5:</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o góc tới bằng 30</w:t>
      </w:r>
      <w:r w:rsidRPr="0012214B">
        <w:rPr>
          <w:rFonts w:ascii="Times New Roman" w:eastAsia="Times New Roman" w:hAnsi="Times New Roman" w:cs="Times New Roman"/>
          <w:b/>
          <w:sz w:val="26"/>
          <w:szCs w:val="26"/>
          <w:vertAlign w:val="superscript"/>
        </w:rPr>
        <w:t>0</w:t>
      </w:r>
      <w:r w:rsidRPr="0012214B">
        <w:rPr>
          <w:rFonts w:ascii="Times New Roman" w:eastAsia="Times New Roman" w:hAnsi="Times New Roman" w:cs="Times New Roman"/>
          <w:b/>
          <w:sz w:val="26"/>
          <w:szCs w:val="26"/>
        </w:rPr>
        <w:t>. Góc phản xạ có giá trị</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6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B. 4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 xml:space="preserve">                          C. 3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D. 2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rPr>
        <w:t>Câu 6:</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Ảnh của một vật tạo bởi gương phẳng có kích thước:</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Lớn hơn vật                                                      B. Bằng vật</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Không thể so sánh được</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lang w:val="fr-FR"/>
        </w:rPr>
        <w:t>Câu 7</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Một ngọn nến đặt vuông góc trước một gương phẳng và cách mặt gương 8cm.</w:t>
      </w:r>
    </w:p>
    <w:p w:rsidR="0012214B" w:rsidRPr="0012214B" w:rsidRDefault="0012214B" w:rsidP="0012214B">
      <w:pPr>
        <w:spacing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rPr>
        <w:t>Ảnh của ngọn nến cách gươ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14 cm                   B. 8cm                            C. 16 cm                D. 20cm</w:t>
      </w:r>
    </w:p>
    <w:p w:rsidR="0012214B" w:rsidRPr="0012214B" w:rsidRDefault="0012214B" w:rsidP="0012214B">
      <w:pPr>
        <w:spacing w:before="120" w:after="0" w:line="288" w:lineRule="auto"/>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lang w:val="fr-FR"/>
        </w:rPr>
        <w:t>Câu 8</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của một vật tạo bởi gương phẳng có tính chấ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Ảnh ảo, độ lớn bằng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B. Ảnh thật, độ lớn bằng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Ảnh ảo, lớn hơn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D. Ảnh ảo, nhỏ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fr-FR"/>
        </w:rPr>
        <w:t>Câu 9</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ảo của gương cầu lõm:</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lastRenderedPageBreak/>
        <w:t>A. Bằng vật                                                B. Lớn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Có lúc lớn hơn, có lúc nhỏ hơn vật.</w:t>
      </w:r>
    </w:p>
    <w:p w:rsidR="0012214B" w:rsidRPr="0012214B" w:rsidRDefault="0012214B" w:rsidP="0012214B">
      <w:pPr>
        <w:spacing w:before="120"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
          <w:sz w:val="26"/>
          <w:szCs w:val="26"/>
          <w:u w:val="single"/>
          <w:lang w:val="pt-BR"/>
        </w:rPr>
        <w:t>Câu 10</w:t>
      </w:r>
      <w:r w:rsidRPr="0012214B">
        <w:rPr>
          <w:rFonts w:ascii="Times New Roman" w:eastAsia="Times New Roman" w:hAnsi="Times New Roman" w:cs="Times New Roman"/>
          <w:bCs/>
          <w:sz w:val="26"/>
          <w:szCs w:val="26"/>
          <w:lang w:val="pt-BR"/>
        </w:rPr>
        <w:t xml:space="preserve">: </w:t>
      </w:r>
      <w:r w:rsidRPr="0012214B">
        <w:rPr>
          <w:rFonts w:ascii="Times New Roman" w:eastAsia="Times New Roman" w:hAnsi="Times New Roman" w:cs="Times New Roman"/>
          <w:b/>
          <w:bCs/>
          <w:sz w:val="26"/>
          <w:szCs w:val="26"/>
          <w:lang w:val="pt-BR"/>
        </w:rPr>
        <w:t xml:space="preserve">Gương cầu lõm thường được dùng làm dụng cụ khám răng vì: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A.Vì ảnh tạo bởi gương nhỏ hơn vật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B. Vì vùng nhìn thấy của gương rộng</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C. Vì gương tạo ra chùm tia phản xạ song song    </w:t>
      </w:r>
    </w:p>
    <w:p w:rsidR="0012214B" w:rsidRPr="0012214B" w:rsidRDefault="0012214B" w:rsidP="0012214B">
      <w:pPr>
        <w:spacing w:after="0" w:line="312"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Cs/>
          <w:sz w:val="26"/>
          <w:szCs w:val="26"/>
          <w:lang w:val="pt-BR"/>
        </w:rPr>
        <w:t>D. Vì ảnh tạo bởi gương lớn hơn vật</w:t>
      </w:r>
    </w:p>
    <w:p w:rsidR="0012214B" w:rsidRPr="0012214B" w:rsidRDefault="0012214B" w:rsidP="0012214B">
      <w:pPr>
        <w:spacing w:before="120" w:after="0" w:line="312"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nl-NL"/>
        </w:rPr>
        <w:t>Câu 11</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color w:val="000000"/>
          <w:sz w:val="26"/>
          <w:szCs w:val="26"/>
        </w:rPr>
        <w:t xml:space="preserve"> </w:t>
      </w:r>
      <w:r w:rsidRPr="0012214B">
        <w:rPr>
          <w:rFonts w:ascii="Times New Roman" w:eastAsia="Times New Roman" w:hAnsi="Times New Roman" w:cs="Times New Roman"/>
          <w:b/>
          <w:color w:val="000000"/>
          <w:sz w:val="26"/>
          <w:szCs w:val="26"/>
        </w:rPr>
        <w:t>Một vật trong 2s thực hiện được 1200 dao động. Tần số của nó là:</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300 Hz                                         B. 60 Hz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C. 600 Hz                                         D. 1 Hz</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Arial" w:hAnsi="Times New Roman" w:cs="Times New Roman"/>
          <w:bCs/>
          <w:sz w:val="26"/>
          <w:szCs w:val="26"/>
          <w:lang w:val="nl-NL"/>
        </w:rPr>
      </w:pPr>
      <w:r w:rsidRPr="0012214B">
        <w:rPr>
          <w:rFonts w:ascii="Times New Roman" w:eastAsia="Arial" w:hAnsi="Times New Roman" w:cs="Times New Roman"/>
          <w:b/>
          <w:sz w:val="26"/>
          <w:szCs w:val="26"/>
          <w:u w:val="single"/>
          <w:lang w:val="vi-VN"/>
        </w:rPr>
        <w:t xml:space="preserve">Câu </w:t>
      </w:r>
      <w:r w:rsidRPr="0012214B">
        <w:rPr>
          <w:rFonts w:ascii="Times New Roman" w:eastAsia="Arial" w:hAnsi="Times New Roman" w:cs="Times New Roman"/>
          <w:b/>
          <w:sz w:val="26"/>
          <w:szCs w:val="26"/>
          <w:u w:val="single"/>
        </w:rPr>
        <w:t>12</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nl-NL"/>
        </w:rPr>
        <w:t>Khi nghe thấy âm thanh phát ra từ một cái trống, bộ phận nào dao động phát ra âm?</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A.  </w:t>
      </w:r>
      <w:r w:rsidRPr="0012214B">
        <w:rPr>
          <w:rFonts w:ascii="Times New Roman" w:eastAsia="Arial" w:hAnsi="Times New Roman" w:cs="Times New Roman"/>
          <w:bCs/>
          <w:sz w:val="26"/>
          <w:szCs w:val="26"/>
          <w:lang w:val="nl-NL"/>
        </w:rPr>
        <w:t>Màng trống</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B. </w:t>
      </w:r>
      <w:r w:rsidRPr="0012214B">
        <w:rPr>
          <w:rFonts w:ascii="Times New Roman" w:eastAsia="Arial" w:hAnsi="Times New Roman" w:cs="Times New Roman"/>
          <w:bCs/>
          <w:sz w:val="26"/>
          <w:szCs w:val="26"/>
          <w:lang w:val="nl-NL"/>
        </w:rPr>
        <w:t>Thùng trống</w:t>
      </w:r>
      <w:r w:rsidRPr="0012214B">
        <w:rPr>
          <w:rFonts w:ascii="Times New Roman" w:eastAsia="Arial" w:hAnsi="Times New Roman" w:cs="Times New Roman"/>
          <w:bCs/>
          <w:sz w:val="26"/>
          <w:szCs w:val="26"/>
          <w:lang w:val="vi-VN"/>
        </w:rPr>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C. Dùi trống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D. Cả ba bộ phận trên</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lang w:val="nl-NL" w:eastAsia="vi-VN"/>
        </w:rPr>
      </w:pPr>
      <w:r w:rsidRPr="0012214B">
        <w:rPr>
          <w:rFonts w:ascii="Times New Roman" w:eastAsia="Times New Roman" w:hAnsi="Times New Roman" w:cs="Times New Roman"/>
          <w:b/>
          <w:sz w:val="26"/>
          <w:szCs w:val="26"/>
          <w:u w:val="single"/>
          <w:lang w:val="vi-VN" w:eastAsia="vi-VN"/>
        </w:rPr>
        <w:t>Câu 13</w:t>
      </w:r>
      <w:r w:rsidRPr="0012214B">
        <w:rPr>
          <w:rFonts w:ascii="Times New Roman" w:eastAsia="Times New Roman" w:hAnsi="Times New Roman" w:cs="Times New Roman"/>
          <w:b/>
          <w:sz w:val="26"/>
          <w:szCs w:val="26"/>
          <w:lang w:val="nl-NL" w:eastAsia="vi-VN"/>
        </w:rPr>
        <w:t xml:space="preserve"> :</w:t>
      </w:r>
      <w:r w:rsidRPr="0012214B">
        <w:rPr>
          <w:rFonts w:ascii="Times New Roman" w:eastAsia="Times New Roman" w:hAnsi="Times New Roman" w:cs="Times New Roman"/>
          <w:b/>
          <w:bCs/>
          <w:sz w:val="26"/>
          <w:szCs w:val="26"/>
          <w:lang w:val="nl-NL" w:eastAsia="vi-VN"/>
        </w:rPr>
        <w:t xml:space="preserve"> Thùng trống có tác dụng gì là chủ yếu?</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A. Để tạo kiểu dáng cho trống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B. Để trống vững chắc hơn</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C. Để trống nhìn đẹp hơn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D.Để khuếch đại âm do màng trống phát ra</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
          <w:sz w:val="26"/>
          <w:szCs w:val="26"/>
          <w:u w:val="single"/>
          <w:lang w:val="nl-NL"/>
        </w:rPr>
        <w:t>Câu 14</w:t>
      </w:r>
      <w:r w:rsidRPr="0012214B">
        <w:rPr>
          <w:rFonts w:ascii="Times New Roman" w:eastAsia="Times New Roman" w:hAnsi="Times New Roman" w:cs="Times New Roman"/>
          <w:b/>
          <w:sz w:val="26"/>
          <w:szCs w:val="26"/>
          <w:lang w:val="nl-NL"/>
        </w:rPr>
        <w:t>:</w:t>
      </w:r>
      <w:r w:rsidRPr="0012214B">
        <w:rPr>
          <w:rFonts w:ascii="Times New Roman" w:eastAsia="Times New Roman" w:hAnsi="Times New Roman" w:cs="Times New Roman"/>
          <w:b/>
          <w:color w:val="000000"/>
          <w:sz w:val="26"/>
          <w:szCs w:val="26"/>
        </w:rPr>
        <w:t xml:space="preserve"> Khi bầu trời xám xịt, có sấm chớp nguồn âm ở đây là:</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Các đám mây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B. Các lớp không khí dãn nở mạnh phát ra âm</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C. Gió lớn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D. Hơi nước trong không khí</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rPr>
      </w:pPr>
      <w:r w:rsidRPr="0012214B">
        <w:rPr>
          <w:rFonts w:ascii="Times New Roman" w:eastAsia="Times New Roman" w:hAnsi="Times New Roman" w:cs="Times New Roman"/>
          <w:b/>
          <w:sz w:val="26"/>
          <w:szCs w:val="26"/>
          <w:u w:val="single"/>
        </w:rPr>
        <w:t>Câu 15</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Khi ta nói vật nào dao động phát ra âm?</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 xml:space="preserve">A.  lưỡi                                             B. miệng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C. dây âm thanh                               D. không khí trong miệng</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rPr>
      </w:pPr>
      <w:r w:rsidRPr="0012214B">
        <w:rPr>
          <w:rFonts w:ascii="Times New Roman" w:eastAsia="Times New Roman" w:hAnsi="Times New Roman" w:cs="Times New Roman"/>
          <w:b/>
          <w:sz w:val="26"/>
          <w:szCs w:val="26"/>
          <w:u w:val="single"/>
        </w:rPr>
        <w:t xml:space="preserve">Câu </w:t>
      </w:r>
      <w:r w:rsidRPr="0012214B">
        <w:rPr>
          <w:rFonts w:ascii="Times New Roman" w:eastAsia="Times New Roman" w:hAnsi="Times New Roman" w:cs="Times New Roman"/>
          <w:b/>
          <w:sz w:val="26"/>
          <w:szCs w:val="26"/>
          <w:u w:val="single"/>
          <w:lang w:val="de-DE"/>
        </w:rPr>
        <w:t>16</w:t>
      </w:r>
      <w:r w:rsidRPr="0012214B">
        <w:rPr>
          <w:rFonts w:ascii="Times New Roman" w:eastAsia="Times New Roman" w:hAnsi="Times New Roman" w:cs="Times New Roman"/>
          <w:b/>
          <w:sz w:val="26"/>
          <w:szCs w:val="26"/>
          <w:lang w:val="de-DE"/>
        </w:rPr>
        <w:t xml:space="preserve"> </w:t>
      </w:r>
      <w:r w:rsidRPr="0012214B">
        <w:rPr>
          <w:rFonts w:ascii="Times New Roman" w:eastAsia="Times New Roman" w:hAnsi="Times New Roman" w:cs="Times New Roman"/>
          <w:bCs/>
          <w:sz w:val="26"/>
          <w:szCs w:val="26"/>
        </w:rPr>
        <w:t>:</w:t>
      </w:r>
      <w:r w:rsidRPr="0012214B">
        <w:rPr>
          <w:rFonts w:ascii="Times New Roman" w:eastAsia="Times New Roman" w:hAnsi="Times New Roman" w:cs="Times New Roman"/>
          <w:b/>
          <w:bCs/>
          <w:sz w:val="26"/>
          <w:szCs w:val="26"/>
        </w:rPr>
        <w:t>Ngưỡng đau có thể làm điếc tai là?</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de-DE"/>
        </w:rPr>
      </w:pPr>
      <w:r w:rsidRPr="0012214B">
        <w:rPr>
          <w:rFonts w:ascii="Times New Roman" w:eastAsia="Times New Roman" w:hAnsi="Times New Roman" w:cs="Times New Roman"/>
          <w:bCs/>
          <w:sz w:val="26"/>
          <w:szCs w:val="26"/>
          <w:lang w:val="de-DE"/>
        </w:rPr>
        <w:t>A. 130 dB                                         B. 60 dB</w:t>
      </w:r>
      <w:r w:rsidRPr="0012214B">
        <w:rPr>
          <w:rFonts w:ascii="Times New Roman" w:eastAsia="Times New Roman" w:hAnsi="Times New Roman" w:cs="Times New Roman"/>
          <w:bCs/>
          <w:sz w:val="26"/>
          <w:szCs w:val="26"/>
          <w:lang w:val="de-DE"/>
        </w:rPr>
        <w:tab/>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sz w:val="26"/>
          <w:szCs w:val="26"/>
          <w:lang w:val="de-DE"/>
        </w:rPr>
      </w:pPr>
      <w:r w:rsidRPr="0012214B">
        <w:rPr>
          <w:rFonts w:ascii="Times New Roman" w:eastAsia="Times New Roman" w:hAnsi="Times New Roman" w:cs="Times New Roman"/>
          <w:bCs/>
          <w:sz w:val="26"/>
          <w:szCs w:val="26"/>
          <w:lang w:val="de-DE"/>
        </w:rPr>
        <w:t>C. 100 dB</w:t>
      </w:r>
      <w:r w:rsidRPr="0012214B">
        <w:rPr>
          <w:rFonts w:ascii="Times New Roman" w:eastAsia="Times New Roman" w:hAnsi="Times New Roman" w:cs="Times New Roman"/>
          <w:bCs/>
          <w:sz w:val="26"/>
          <w:szCs w:val="26"/>
          <w:lang w:val="de-DE"/>
        </w:rPr>
        <w:tab/>
        <w:t xml:space="preserve">              D. 200 dB</w:t>
      </w:r>
    </w:p>
    <w:p w:rsidR="0012214B" w:rsidRPr="0012214B" w:rsidRDefault="0012214B" w:rsidP="0012214B">
      <w:pPr>
        <w:spacing w:before="120" w:after="0" w:line="288" w:lineRule="auto"/>
        <w:jc w:val="both"/>
        <w:rPr>
          <w:rFonts w:ascii="Times New Roman" w:eastAsia="Arial" w:hAnsi="Times New Roman" w:cs="Times New Roman"/>
          <w:b/>
          <w:sz w:val="26"/>
          <w:szCs w:val="26"/>
          <w:lang w:val="fr-FR"/>
        </w:rPr>
      </w:pPr>
      <w:r w:rsidRPr="0012214B">
        <w:rPr>
          <w:rFonts w:ascii="Times New Roman" w:eastAsia="Arial" w:hAnsi="Times New Roman" w:cs="Times New Roman"/>
          <w:b/>
          <w:sz w:val="26"/>
          <w:szCs w:val="26"/>
          <w:u w:val="single"/>
          <w:lang w:val="fr-FR"/>
        </w:rPr>
        <w:t>Câu 17</w:t>
      </w:r>
      <w:r w:rsidRPr="0012214B">
        <w:rPr>
          <w:rFonts w:ascii="Times New Roman" w:eastAsia="Arial" w:hAnsi="Times New Roman" w:cs="Times New Roman"/>
          <w:b/>
          <w:sz w:val="26"/>
          <w:szCs w:val="26"/>
          <w:lang w:val="fr-FR"/>
        </w:rPr>
        <w:t>: Âm phản xạ là:</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 xml:space="preserve">A. Âm dội lại khi gặp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B. Âm đi xuyên qua vật chắn</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 xml:space="preserve">C.  Âm đi vòng qua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lastRenderedPageBreak/>
        <w:t>D. Các loại âm trên</w:t>
      </w:r>
    </w:p>
    <w:p w:rsidR="0012214B" w:rsidRPr="0012214B" w:rsidRDefault="0012214B" w:rsidP="0012214B">
      <w:pPr>
        <w:spacing w:before="120" w:after="0" w:line="288" w:lineRule="auto"/>
        <w:jc w:val="both"/>
        <w:rPr>
          <w:rFonts w:ascii="Times New Roman" w:eastAsia="Arial" w:hAnsi="Times New Roman" w:cs="Times New Roman"/>
          <w:b/>
          <w:sz w:val="26"/>
          <w:szCs w:val="26"/>
        </w:rPr>
      </w:pPr>
      <w:r w:rsidRPr="0012214B">
        <w:rPr>
          <w:rFonts w:ascii="Times New Roman" w:eastAsia="Arial" w:hAnsi="Times New Roman" w:cs="Times New Roman"/>
          <w:b/>
          <w:sz w:val="26"/>
          <w:szCs w:val="26"/>
          <w:u w:val="single"/>
          <w:lang w:val="fr-FR"/>
        </w:rPr>
        <w:t>Câu 18</w:t>
      </w:r>
      <w:r w:rsidRPr="0012214B">
        <w:rPr>
          <w:rFonts w:ascii="Times New Roman" w:eastAsia="Arial" w:hAnsi="Times New Roman" w:cs="Times New Roman"/>
          <w:b/>
          <w:sz w:val="26"/>
          <w:szCs w:val="26"/>
          <w:lang w:val="fr-FR"/>
        </w:rPr>
        <w:t xml:space="preserve">: </w:t>
      </w:r>
      <w:r w:rsidRPr="0012214B">
        <w:rPr>
          <w:rFonts w:ascii="Times New Roman" w:eastAsia="Arial" w:hAnsi="Times New Roman" w:cs="Times New Roman"/>
          <w:b/>
          <w:bCs/>
          <w:sz w:val="26"/>
          <w:szCs w:val="26"/>
        </w:rPr>
        <w:t>Chọn đáp án đúng:</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fr-FR"/>
        </w:rPr>
        <w:t>A. Tiếng vang là âm dội lại khi gặp một mặt chắn</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B. </w:t>
      </w:r>
      <w:r w:rsidRPr="0012214B">
        <w:rPr>
          <w:rFonts w:ascii="Times New Roman" w:eastAsia="Arial" w:hAnsi="Times New Roman" w:cs="Times New Roman"/>
          <w:sz w:val="26"/>
          <w:szCs w:val="26"/>
          <w:lang w:val="fr-FR"/>
        </w:rPr>
        <w:t>Tiếng vang là âm phản xạ nghe được cùng một lúc với âm phát ra</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w:t>
      </w:r>
      <w:r w:rsidRPr="0012214B">
        <w:rPr>
          <w:rFonts w:ascii="Times New Roman" w:eastAsia="Arial" w:hAnsi="Times New Roman" w:cs="Times New Roman"/>
          <w:sz w:val="26"/>
          <w:szCs w:val="26"/>
          <w:lang w:val="fr-FR"/>
        </w:rPr>
        <w:t>Tiếng vang là âm phản xạ nghe được cách biệt với âm phát ra ít nhất một khoảng thời gian là 1/15 giây.</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D. </w:t>
      </w:r>
      <w:r w:rsidRPr="0012214B">
        <w:rPr>
          <w:rFonts w:ascii="Times New Roman" w:eastAsia="Arial" w:hAnsi="Times New Roman" w:cs="Times New Roman"/>
          <w:sz w:val="26"/>
          <w:szCs w:val="26"/>
          <w:lang w:val="fr-FR"/>
        </w:rPr>
        <w:t>Tiếng vang là âm phản xạ nghe được cách biệt với âm phát ra ít nhất một khoảng thời gian là 15 giây.</w:t>
      </w:r>
    </w:p>
    <w:p w:rsidR="0012214B" w:rsidRPr="0012214B" w:rsidRDefault="0012214B" w:rsidP="0012214B">
      <w:pPr>
        <w:spacing w:before="120" w:after="0" w:line="288" w:lineRule="auto"/>
        <w:jc w:val="both"/>
        <w:rPr>
          <w:rFonts w:ascii="Times New Roman" w:eastAsia="Arial" w:hAnsi="Times New Roman" w:cs="Times New Roman"/>
          <w:b/>
          <w:sz w:val="26"/>
          <w:szCs w:val="26"/>
          <w:lang w:val="vi-VN"/>
        </w:rPr>
      </w:pPr>
      <w:r w:rsidRPr="0012214B">
        <w:rPr>
          <w:rFonts w:ascii="Times New Roman" w:eastAsia="Arial" w:hAnsi="Times New Roman" w:cs="Times New Roman"/>
          <w:b/>
          <w:sz w:val="26"/>
          <w:szCs w:val="26"/>
          <w:u w:val="single"/>
          <w:lang w:val="vi-VN"/>
        </w:rPr>
        <w:t>Câu 19</w:t>
      </w:r>
      <w:r w:rsidRPr="0012214B">
        <w:rPr>
          <w:rFonts w:ascii="Times New Roman" w:eastAsia="Arial" w:hAnsi="Times New Roman" w:cs="Times New Roman"/>
          <w:b/>
          <w:sz w:val="26"/>
          <w:szCs w:val="26"/>
          <w:lang w:val="vi-VN"/>
        </w:rPr>
        <w:t>: Vật nào dưới đây phản xạ âm kém?</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A. Sàn gỗ                        </w:t>
      </w:r>
      <w:r w:rsidRPr="0012214B">
        <w:rPr>
          <w:rFonts w:ascii="Times New Roman" w:eastAsia="Arial" w:hAnsi="Times New Roman" w:cs="Times New Roman"/>
          <w:sz w:val="26"/>
          <w:szCs w:val="26"/>
        </w:rPr>
        <w:t xml:space="preserve">      </w:t>
      </w:r>
      <w:r w:rsidRPr="0012214B">
        <w:rPr>
          <w:rFonts w:ascii="Times New Roman" w:eastAsia="Arial" w:hAnsi="Times New Roman" w:cs="Times New Roman"/>
          <w:sz w:val="26"/>
          <w:szCs w:val="26"/>
          <w:lang w:val="vi-VN"/>
        </w:rPr>
        <w:t xml:space="preserve"> B. Mặt bàn                 </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Rèm nhung            </w:t>
      </w:r>
      <w:r w:rsidRPr="0012214B">
        <w:rPr>
          <w:rFonts w:ascii="Times New Roman" w:eastAsia="Arial" w:hAnsi="Times New Roman" w:cs="Times New Roman"/>
          <w:sz w:val="26"/>
          <w:szCs w:val="26"/>
        </w:rPr>
        <w:t xml:space="preserve">            </w:t>
      </w:r>
      <w:r w:rsidRPr="0012214B">
        <w:rPr>
          <w:rFonts w:ascii="Times New Roman" w:eastAsia="Arial" w:hAnsi="Times New Roman" w:cs="Times New Roman"/>
          <w:sz w:val="26"/>
          <w:szCs w:val="26"/>
          <w:lang w:val="vi-VN"/>
        </w:rPr>
        <w:t>D. Cửa kính</w:t>
      </w:r>
    </w:p>
    <w:p w:rsidR="0012214B" w:rsidRPr="0012214B" w:rsidRDefault="0012214B" w:rsidP="0012214B">
      <w:pPr>
        <w:spacing w:before="120" w:after="0" w:line="288" w:lineRule="auto"/>
        <w:jc w:val="both"/>
        <w:rPr>
          <w:rFonts w:ascii="Times New Roman" w:eastAsia="Arial" w:hAnsi="Times New Roman" w:cs="Times New Roman"/>
          <w:sz w:val="26"/>
          <w:szCs w:val="26"/>
          <w:lang w:val="vi-VN"/>
        </w:rPr>
      </w:pPr>
      <w:r w:rsidRPr="0012214B">
        <w:rPr>
          <w:rFonts w:ascii="Times New Roman" w:eastAsia="Times New Roman" w:hAnsi="Times New Roman" w:cs="Times New Roman"/>
          <w:b/>
          <w:sz w:val="26"/>
          <w:szCs w:val="26"/>
          <w:u w:val="single"/>
          <w:lang w:val="nl-NL"/>
        </w:rPr>
        <w:t>Câu 20</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color w:val="000000"/>
          <w:sz w:val="26"/>
          <w:szCs w:val="26"/>
        </w:rPr>
        <w:t xml:space="preserve">Theo con âm thanh nào sau đây </w:t>
      </w:r>
      <w:r w:rsidRPr="0012214B">
        <w:rPr>
          <w:rFonts w:ascii="Times New Roman" w:eastAsia="Times New Roman" w:hAnsi="Times New Roman" w:cs="Times New Roman"/>
          <w:b/>
          <w:i/>
          <w:color w:val="000000"/>
          <w:sz w:val="26"/>
          <w:szCs w:val="26"/>
          <w:u w:val="single"/>
        </w:rPr>
        <w:t>không phải</w:t>
      </w:r>
      <w:r w:rsidRPr="0012214B">
        <w:rPr>
          <w:rFonts w:ascii="Times New Roman" w:eastAsia="Times New Roman" w:hAnsi="Times New Roman" w:cs="Times New Roman"/>
          <w:b/>
          <w:color w:val="000000"/>
          <w:sz w:val="26"/>
          <w:szCs w:val="26"/>
        </w:rPr>
        <w:t xml:space="preserve"> là ô nhiễm tiếng ồn?</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Tiếng chim hót vào buổi sáng             </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B. Tiếng máy khoan cắt bê tông kéo dài liên tục gần nhà ở</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C. Tiếng họp chợ gần trường học             </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D. Tiếng ô tô bấm còi liên tục</w:t>
      </w:r>
    </w:p>
    <w:p w:rsidR="0012214B" w:rsidRPr="0012214B" w:rsidRDefault="0012214B" w:rsidP="0012214B">
      <w:pPr>
        <w:spacing w:after="0" w:line="288" w:lineRule="auto"/>
        <w:jc w:val="both"/>
        <w:rPr>
          <w:rFonts w:ascii="Times New Roman" w:eastAsia="Times New Roman" w:hAnsi="Times New Roman" w:cs="Times New Roman"/>
          <w:b/>
          <w:sz w:val="26"/>
          <w:szCs w:val="26"/>
          <w:u w:val="single"/>
          <w:lang w:val="nl-NL"/>
        </w:rPr>
      </w:pPr>
    </w:p>
    <w:p w:rsidR="0012214B" w:rsidRPr="0012214B" w:rsidRDefault="0012214B" w:rsidP="0012214B">
      <w:pPr>
        <w:spacing w:after="120" w:line="288" w:lineRule="auto"/>
        <w:jc w:val="both"/>
        <w:rPr>
          <w:rFonts w:ascii="Times New Roman" w:eastAsia="Times New Roman" w:hAnsi="Times New Roman" w:cs="Times New Roman"/>
          <w:b/>
          <w:bCs/>
          <w:sz w:val="26"/>
          <w:szCs w:val="26"/>
          <w:lang w:val="nl-NL"/>
        </w:rPr>
      </w:pPr>
      <w:r w:rsidRPr="0012214B">
        <w:rPr>
          <w:rFonts w:ascii="Times New Roman" w:eastAsia="Times New Roman" w:hAnsi="Times New Roman" w:cs="Times New Roman"/>
          <w:b/>
          <w:sz w:val="26"/>
          <w:szCs w:val="26"/>
          <w:u w:val="single"/>
          <w:lang w:val="nl-NL"/>
        </w:rPr>
        <w:t>Câu 21</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Đánh dấu(Đ) vào câu trả lời đúng, và (S) vào câu trả lời sai:  (1 điểm)</w:t>
      </w:r>
    </w:p>
    <w:tbl>
      <w:tblPr>
        <w:tblStyle w:val="TableGrid1"/>
        <w:tblW w:w="0" w:type="auto"/>
        <w:tblLook w:val="04A0" w:firstRow="1" w:lastRow="0" w:firstColumn="1" w:lastColumn="0" w:noHBand="0" w:noVBand="1"/>
      </w:tblPr>
      <w:tblGrid>
        <w:gridCol w:w="8444"/>
        <w:gridCol w:w="616"/>
      </w:tblGrid>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1. Âm thanh chỉ truyền được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2. Chân không không truyền được âm</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3. Vận tốc truyền âm trong chất khí lớn hơn vận tốc truyền âm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4. Đệm cao su là vật phản xạ âm tốt</w:t>
            </w:r>
          </w:p>
        </w:tc>
        <w:tc>
          <w:tcPr>
            <w:tcW w:w="616" w:type="dxa"/>
          </w:tcPr>
          <w:p w:rsidR="0012214B" w:rsidRPr="0012214B" w:rsidRDefault="0012214B" w:rsidP="00FA3F0E">
            <w:pPr>
              <w:spacing w:line="288" w:lineRule="auto"/>
              <w:jc w:val="both"/>
              <w:rPr>
                <w:b/>
                <w:bCs/>
                <w:sz w:val="26"/>
                <w:szCs w:val="26"/>
                <w:lang w:val="nl-NL"/>
              </w:rPr>
            </w:pPr>
          </w:p>
        </w:tc>
      </w:tr>
    </w:tbl>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before="120" w:after="0" w:line="288" w:lineRule="auto"/>
        <w:rPr>
          <w:rFonts w:ascii="Times New Roman" w:hAnsi="Times New Roman" w:cs="Times New Roman"/>
          <w:b/>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Chọn từ thích hợp trong những từ sau để vào chỗ trống:  (1 điểm)</w:t>
      </w:r>
    </w:p>
    <w:p w:rsidR="0012214B" w:rsidRPr="0012214B" w:rsidRDefault="0012214B" w:rsidP="0012214B">
      <w:pPr>
        <w:spacing w:before="120" w:after="120" w:line="288" w:lineRule="auto"/>
        <w:rPr>
          <w:rFonts w:ascii="Times New Roman" w:hAnsi="Times New Roman" w:cs="Times New Roman"/>
          <w:i/>
          <w:sz w:val="26"/>
          <w:szCs w:val="26"/>
        </w:rPr>
      </w:pPr>
      <w:r w:rsidRPr="0012214B">
        <w:rPr>
          <w:rFonts w:ascii="Times New Roman" w:hAnsi="Times New Roman" w:cs="Times New Roman"/>
          <w:i/>
          <w:sz w:val="26"/>
          <w:szCs w:val="26"/>
        </w:rPr>
        <w:t xml:space="preserve"> (tần số, biên độ dao động, H</w:t>
      </w:r>
      <w:r w:rsidRPr="0012214B">
        <w:rPr>
          <w:rFonts w:ascii="Times New Roman" w:hAnsi="Times New Roman" w:cs="Times New Roman"/>
          <w:sz w:val="26"/>
          <w:szCs w:val="26"/>
        </w:rPr>
        <w:t>z</w:t>
      </w:r>
      <w:r w:rsidRPr="0012214B">
        <w:rPr>
          <w:rFonts w:ascii="Times New Roman" w:hAnsi="Times New Roman" w:cs="Times New Roman"/>
          <w:i/>
          <w:sz w:val="26"/>
          <w:szCs w:val="26"/>
        </w:rPr>
        <w:t>, dB, trầm, bổng, to, nhỏ)</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1. Số dao động trong một giây gọi là……………………………….</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2. Đơn vị đo tần số là…………………..</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3. Âm càng……………thì tần số dao động càng lớn.</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4. Âm càng……………thì tần số dao động càng nhỏ.</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hAnsi="Times New Roman" w:cs="Times New Roman"/>
          <w:sz w:val="26"/>
          <w:szCs w:val="26"/>
        </w:rPr>
      </w:pPr>
    </w:p>
    <w:p w:rsidR="0012214B" w:rsidRPr="0012214B" w:rsidRDefault="0012214B" w:rsidP="0012214B">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II. TỰ LUẬN</w:t>
      </w:r>
    </w:p>
    <w:p w:rsidR="0012214B" w:rsidRPr="0012214B" w:rsidRDefault="0012214B" w:rsidP="0012214B">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u w:val="single"/>
        </w:rPr>
        <w:t xml:space="preserve">Bài 1 </w:t>
      </w:r>
      <w:r w:rsidRPr="0012214B">
        <w:rPr>
          <w:rFonts w:ascii="Times New Roman" w:eastAsia="Arial" w:hAnsi="Times New Roman" w:cs="Times New Roman"/>
          <w:bCs/>
          <w:sz w:val="26"/>
          <w:szCs w:val="26"/>
        </w:rPr>
        <w:t xml:space="preserve">: a, Vẽ ảnh của vật AB qua gương phẳng: </w:t>
      </w:r>
      <w:r w:rsidRPr="0012214B">
        <w:rPr>
          <w:rFonts w:ascii="Times New Roman" w:eastAsia="Arial" w:hAnsi="Times New Roman" w:cs="Times New Roman"/>
          <w:b/>
          <w:bCs/>
          <w:sz w:val="26"/>
          <w:szCs w:val="26"/>
        </w:rPr>
        <w:t>(1đ)</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w:lastRenderedPageBreak/>
        <mc:AlternateContent>
          <mc:Choice Requires="wpg">
            <w:drawing>
              <wp:anchor distT="0" distB="0" distL="114300" distR="114300" simplePos="0" relativeHeight="252050432" behindDoc="0" locked="0" layoutInCell="1" allowOverlap="1" wp14:anchorId="48C155FC" wp14:editId="3C0C85BB">
                <wp:simplePos x="0" y="0"/>
                <wp:positionH relativeFrom="margin">
                  <wp:posOffset>1401445</wp:posOffset>
                </wp:positionH>
                <wp:positionV relativeFrom="paragraph">
                  <wp:posOffset>81280</wp:posOffset>
                </wp:positionV>
                <wp:extent cx="762000" cy="1133475"/>
                <wp:effectExtent l="0" t="0" r="0" b="952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1133475"/>
                          <a:chOff x="0" y="0"/>
                          <a:chExt cx="7620" cy="11334"/>
                        </a:xfrm>
                      </wpg:grpSpPr>
                      <wpg:grpSp>
                        <wpg:cNvPr id="12" name="Group 9"/>
                        <wpg:cNvGrpSpPr>
                          <a:grpSpLocks/>
                        </wpg:cNvGrpSpPr>
                        <wpg:grpSpPr bwMode="auto">
                          <a:xfrm>
                            <a:off x="6477" y="0"/>
                            <a:ext cx="1143" cy="9607"/>
                            <a:chOff x="8358" y="1863"/>
                            <a:chExt cx="103" cy="1188"/>
                          </a:xfrm>
                        </wpg:grpSpPr>
                        <wps:wsp>
                          <wps:cNvPr id="13" name="Line 10"/>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1"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 name="Line 12"/>
                        <wps:cNvCnPr>
                          <a:cxnSpLocks noChangeShapeType="1"/>
                        </wps:cNvCnPr>
                        <wps:spPr bwMode="auto">
                          <a:xfrm flipH="1" flipV="1">
                            <a:off x="1905" y="2762"/>
                            <a:ext cx="2286" cy="5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13"/>
                        <wps:cNvSpPr txBox="1">
                          <a:spLocks noChangeArrowheads="1"/>
                        </wps:cNvSpPr>
                        <wps:spPr bwMode="auto">
                          <a:xfrm>
                            <a:off x="0" y="95"/>
                            <a:ext cx="3384" cy="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Pr="00BB228A" w:rsidRDefault="0012214B" w:rsidP="0012214B">
                              <w:pPr>
                                <w:rPr>
                                  <w:sz w:val="24"/>
                                </w:rPr>
                              </w:pPr>
                              <w:r w:rsidRPr="00BB228A">
                                <w:rPr>
                                  <w:sz w:val="24"/>
                                </w:rPr>
                                <w:t>B</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2667" y="8191"/>
                            <a:ext cx="285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Default="0012214B" w:rsidP="0012214B">
                              <w:pPr>
                                <w:rPr>
                                  <w:sz w:val="24"/>
                                </w:rPr>
                              </w:pPr>
                              <w:r w:rsidRPr="00BB228A">
                                <w:rPr>
                                  <w:sz w:val="24"/>
                                </w:rPr>
                                <w:t>A</w:t>
                              </w:r>
                            </w:p>
                            <w:p w:rsidR="0012214B" w:rsidRPr="00BB228A" w:rsidRDefault="0012214B" w:rsidP="0012214B">
                              <w:pPr>
                                <w:rPr>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320" style="position:absolute;left:0;text-align:left;margin-left:110.35pt;margin-top:6.4pt;width:60pt;height:89.25pt;z-index:252050432;mso-position-horizontal-relative:margin" coordsize="7620,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">
                <v:group id="Group 9" o:spid="_x0000_s1321" style="position:absolute;left:6477;width:1143;height:9607" coordorigin="8358,1863" coordsize="103,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10" o:spid="_x0000_s1322" style="position:absolute;visibility:visible;mso-wrap-style:square" from="8358,1886" to="8358,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GcEAAADbAAAADwAAAGRycy9kb3ducmV2LnhtbERPS2vCQBC+C/6HZQRvurFCkdSNlIJV&#10;vDUWobchO3k02dm4u9H477uFQm/z8T1nuxtNJ27kfGNZwWqZgCAurG64UvB53i82IHxA1thZJgUP&#10;8rDLppMtptre+YNueahEDGGfooI6hD6V0hc1GfRL2xNHrrTOYIjQVVI7vMdw08mnJHmWBhuODTX2&#10;9FZT0eaDUXAZcv76bveuw+H9cCgv19avT0rNZ+PrC4hAY/gX/7mPOs5fw+8v8QCZ/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4oZwQAAANsAAAAPAAAAAAAAAAAAAAAA&#10;AKECAABkcnMvZG93bnJldi54bWxQSwUGAAAAAAQABAD5AAAAjwMAAAAA&#10;" strokeweight="1.5pt"/>
                  <v:rect id="Rectangle 11" o:spid="_x0000_s1323" alt="Light downward diagonal" style="position:absolute;left:8373;top:1863;width:88;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ATsQA&#10;AADbAAAADwAAAGRycy9kb3ducmV2LnhtbERPS2vCQBC+F/oflil4002rlhJdpbQUpejBB+hxyE6T&#10;1Oxs2N2Y2F/vCkJv8/E9ZzrvTCXO5HxpWcHzIAFBnFldcq5gv/vqv4HwAVljZZkUXMjDfPb4MMVU&#10;25Y3dN6GXMQQ9ikqKEKoUyl9VpBBP7A1ceR+rDMYInS51A7bGG4q+ZIkr9JgybGhwJo+CspO28Yo&#10;aE/HbPn5d/hdu6Edfo93zWpRNkr1nrr3CYhAXfgX391LHeeP4PZLPED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wwE7EAAAA2wAAAA8AAAAAAAAAAAAAAAAAmAIAAGRycy9k&#10;b3ducmV2LnhtbFBLBQYAAAAABAAEAPUAAACJAwAAAAA=&#10;" fillcolor="black" stroked="f">
                    <v:fill r:id="rId8" o:title="" type="pattern"/>
                  </v:rect>
                </v:group>
                <v:line id="Line 12" o:spid="_x0000_s1324" style="position:absolute;flip:x y;visibility:visible;mso-wrap-style:square" from="1905,2762" to="4191,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YoMEAAADbAAAADwAAAGRycy9kb3ducmV2LnhtbERPTYvCMBC9C/6HMMLeNFVQtGuURRA8&#10;eFEXvU6b2aZrM2mbWLv/frMg7G0e73PW295WoqPWl44VTCcJCOLc6ZILBZ+X/XgJwgdkjZVjUvBD&#10;Hrab4WCNqXZPPlF3DoWIIexTVGBCqFMpfW7Iop+4mjhyX661GCJsC6lbfMZwW8lZkiykxZJjg8Ga&#10;doby+/lhFXTZY/p9PZ7uPrs1q2xpmt2xWSj1Nuo/3kEE6sO/+OU+6Dh/Dn+/x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BdigwQAAANsAAAAPAAAAAAAAAAAAAAAA&#10;AKECAABkcnMvZG93bnJldi54bWxQSwUGAAAAAAQABAD5AAAAjwMAAAAA&#10;">
                  <v:stroke endarrow="block"/>
                </v:line>
                <v:shape id="Text Box 13" o:spid="_x0000_s1325" type="#_x0000_t202" style="position:absolute;top:95;width:3384;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2214B" w:rsidRPr="00BB228A" w:rsidRDefault="0012214B" w:rsidP="0012214B">
                        <w:pPr>
                          <w:rPr>
                            <w:sz w:val="24"/>
                          </w:rPr>
                        </w:pPr>
                        <w:r w:rsidRPr="00BB228A">
                          <w:rPr>
                            <w:sz w:val="24"/>
                          </w:rPr>
                          <w:t>B</w:t>
                        </w:r>
                      </w:p>
                    </w:txbxContent>
                  </v:textbox>
                </v:shape>
                <v:shape id="Text Box 14" o:spid="_x0000_s1326" type="#_x0000_t202" style="position:absolute;left:2667;top:8191;width:285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2214B" w:rsidRDefault="0012214B" w:rsidP="0012214B">
                        <w:pPr>
                          <w:rPr>
                            <w:sz w:val="24"/>
                          </w:rPr>
                        </w:pPr>
                        <w:r w:rsidRPr="00BB228A">
                          <w:rPr>
                            <w:sz w:val="24"/>
                          </w:rPr>
                          <w:t>A</w:t>
                        </w:r>
                      </w:p>
                      <w:p w:rsidR="0012214B" w:rsidRPr="00BB228A" w:rsidRDefault="0012214B" w:rsidP="0012214B">
                        <w:pPr>
                          <w:rPr>
                            <w:sz w:val="24"/>
                          </w:rPr>
                        </w:pPr>
                      </w:p>
                    </w:txbxContent>
                  </v:textbox>
                </v:shape>
                <w10:wrap anchorx="margin"/>
              </v:group>
            </w:pict>
          </mc:Fallback>
        </mc:AlternateContent>
      </w: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b,Tại sao ở loài chó, khi ngủ chúng thường có thói quen áp tai xuống đất? </w:t>
      </w:r>
      <w:r w:rsidRPr="0012214B">
        <w:rPr>
          <w:rFonts w:ascii="Times New Roman" w:eastAsia="Arial" w:hAnsi="Times New Roman" w:cs="Times New Roman"/>
          <w:b/>
          <w:bCs/>
          <w:sz w:val="26"/>
          <w:szCs w:val="26"/>
        </w:rPr>
        <w:t>(0,5đ)</w:t>
      </w: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 xml:space="preserve">Bài 2 </w:t>
      </w:r>
      <w:r w:rsidRPr="0012214B">
        <w:rPr>
          <w:rFonts w:ascii="Times New Roman" w:eastAsia="Arial" w:hAnsi="Times New Roman" w:cs="Times New Roman"/>
          <w:bCs/>
          <w:sz w:val="26"/>
          <w:szCs w:val="26"/>
        </w:rPr>
        <w:t xml:space="preserve">:  a, Một tàu đậu cách đáy biển 900m. Tính thời gian kể từ lúc tàu phát ra siêu âm, cho tới khi tàu nhận được siêu âm phản xạ. Biết vận tốc truyền âm trong nước là 1500m/s. </w:t>
      </w:r>
      <w:r w:rsidRPr="0012214B">
        <w:rPr>
          <w:rFonts w:ascii="Times New Roman" w:eastAsia="Arial" w:hAnsi="Times New Roman" w:cs="Times New Roman"/>
          <w:b/>
          <w:bCs/>
          <w:sz w:val="26"/>
          <w:szCs w:val="26"/>
        </w:rPr>
        <w:t>(1đ)</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Arial" w:hAnsi="Times New Roman" w:cs="Times New Roman"/>
          <w:bCs/>
          <w:sz w:val="26"/>
          <w:szCs w:val="26"/>
        </w:rPr>
        <w:t xml:space="preserve">b, </w:t>
      </w:r>
      <w:r w:rsidRPr="0012214B">
        <w:rPr>
          <w:rFonts w:ascii="Times New Roman" w:eastAsia="Times New Roman" w:hAnsi="Times New Roman" w:cs="Times New Roman"/>
          <w:sz w:val="26"/>
          <w:szCs w:val="26"/>
        </w:rPr>
        <w:t xml:space="preserve">Con đang học bài. Nhà hàng xóm hát karaoke rất ồn, khiến con không thể tập trung học bài được. Con sẽ làm gì để làm giảm ô nhiễm tiếng ồn trong trường hợp này?  </w:t>
      </w:r>
      <w:r w:rsidRPr="0012214B">
        <w:rPr>
          <w:rFonts w:ascii="Times New Roman" w:eastAsia="Arial" w:hAnsi="Times New Roman" w:cs="Times New Roman"/>
          <w:b/>
          <w:bCs/>
          <w:sz w:val="26"/>
          <w:szCs w:val="26"/>
        </w:rPr>
        <w:t>(0,5đ)</w:t>
      </w:r>
    </w:p>
    <w:p w:rsidR="0012214B" w:rsidRPr="0012214B" w:rsidRDefault="0012214B" w:rsidP="0012214B">
      <w:pPr>
        <w:rPr>
          <w:rFonts w:ascii="Times New Roman" w:hAnsi="Times New Roman" w:cs="Times New Roman"/>
        </w:rPr>
      </w:pPr>
    </w:p>
    <w:p w:rsidR="0012214B" w:rsidRPr="0012214B" w:rsidRDefault="0012214B" w:rsidP="0012214B">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t>ĐÁP ÁN</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Mỗi câu trả lời đúng 0,25đ</w:t>
      </w:r>
    </w:p>
    <w:p w:rsidR="0012214B" w:rsidRPr="0012214B" w:rsidRDefault="0012214B" w:rsidP="0012214B">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r>
    </w:tbl>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spacing w:before="120" w:after="0" w:line="288" w:lineRule="auto"/>
        <w:rPr>
          <w:rFonts w:ascii="Times New Roman" w:eastAsia="Arial" w:hAnsi="Times New Roman" w:cs="Times New Roman"/>
          <w:b/>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1. Số dao động trong một giây gọi là </w:t>
      </w:r>
      <w:r w:rsidRPr="0012214B">
        <w:rPr>
          <w:rFonts w:ascii="Times New Roman" w:hAnsi="Times New Roman" w:cs="Times New Roman"/>
          <w:i/>
          <w:sz w:val="26"/>
          <w:szCs w:val="26"/>
        </w:rPr>
        <w:t>tần s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2. Đơn vị đo tần số là </w:t>
      </w:r>
      <w:r w:rsidRPr="0012214B">
        <w:rPr>
          <w:rFonts w:ascii="Times New Roman" w:hAnsi="Times New Roman" w:cs="Times New Roman"/>
          <w:i/>
          <w:sz w:val="26"/>
          <w:szCs w:val="26"/>
        </w:rPr>
        <w:t>Hz</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3. Âm càng </w:t>
      </w:r>
      <w:r w:rsidRPr="0012214B">
        <w:rPr>
          <w:rFonts w:ascii="Times New Roman" w:hAnsi="Times New Roman" w:cs="Times New Roman"/>
          <w:i/>
          <w:sz w:val="26"/>
          <w:szCs w:val="26"/>
        </w:rPr>
        <w:t>bổng</w:t>
      </w:r>
      <w:r w:rsidRPr="0012214B">
        <w:rPr>
          <w:rFonts w:ascii="Times New Roman" w:eastAsia="Times New Roman" w:hAnsi="Times New Roman" w:cs="Times New Roman"/>
          <w:sz w:val="26"/>
          <w:szCs w:val="26"/>
        </w:rPr>
        <w:t xml:space="preserve"> thì tần số dao động càng lớn.</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4. Âm càng </w:t>
      </w:r>
      <w:r w:rsidRPr="0012214B">
        <w:rPr>
          <w:rFonts w:ascii="Times New Roman" w:hAnsi="Times New Roman" w:cs="Times New Roman"/>
          <w:i/>
          <w:sz w:val="26"/>
          <w:szCs w:val="26"/>
        </w:rPr>
        <w:t>trầm</w:t>
      </w:r>
      <w:r w:rsidRPr="0012214B">
        <w:rPr>
          <w:rFonts w:ascii="Times New Roman" w:eastAsia="Times New Roman" w:hAnsi="Times New Roman" w:cs="Times New Roman"/>
          <w:sz w:val="26"/>
          <w:szCs w:val="26"/>
        </w:rPr>
        <w:t xml:space="preserve"> thì tần số dao động càng nhỏ.</w:t>
      </w:r>
    </w:p>
    <w:p w:rsidR="0012214B" w:rsidRPr="0012214B" w:rsidRDefault="0012214B" w:rsidP="0012214B">
      <w:pPr>
        <w:spacing w:before="120" w:after="0" w:line="288" w:lineRule="auto"/>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12214B" w:rsidRPr="0012214B" w:rsidTr="00FA3F0E">
        <w:tc>
          <w:tcPr>
            <w:tcW w:w="1345" w:type="dxa"/>
            <w:vMerge w:val="restart"/>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12214B" w:rsidRPr="0012214B" w:rsidRDefault="0012214B" w:rsidP="00FA3F0E">
            <w:pPr>
              <w:spacing w:line="288" w:lineRule="auto"/>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g">
                  <w:drawing>
                    <wp:anchor distT="0" distB="0" distL="114300" distR="114300" simplePos="0" relativeHeight="252051456" behindDoc="0" locked="0" layoutInCell="1" allowOverlap="1" wp14:anchorId="477320F6" wp14:editId="26C468E4">
                      <wp:simplePos x="0" y="0"/>
                      <wp:positionH relativeFrom="column">
                        <wp:posOffset>1628775</wp:posOffset>
                      </wp:positionH>
                      <wp:positionV relativeFrom="paragraph">
                        <wp:posOffset>188789</wp:posOffset>
                      </wp:positionV>
                      <wp:extent cx="1217930" cy="902970"/>
                      <wp:effectExtent l="57785" t="0" r="58420" b="1270"/>
                      <wp:wrapNone/>
                      <wp:docPr id="606"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217930" cy="902970"/>
                                <a:chOff x="6703" y="3597"/>
                                <a:chExt cx="2160" cy="1501"/>
                              </a:xfrm>
                            </wpg:grpSpPr>
                            <wpg:grpSp>
                              <wpg:cNvPr id="607" name="Group 18"/>
                              <wpg:cNvGrpSpPr>
                                <a:grpSpLocks/>
                              </wpg:cNvGrpSpPr>
                              <wpg:grpSpPr bwMode="auto">
                                <a:xfrm rot="5400000">
                                  <a:off x="7693" y="3337"/>
                                  <a:ext cx="180" cy="2160"/>
                                  <a:chOff x="4027" y="1989"/>
                                  <a:chExt cx="113" cy="930"/>
                                </a:xfrm>
                              </wpg:grpSpPr>
                              <wps:wsp>
                                <wps:cNvPr id="608" name="Line 19"/>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9" name="Rectangle 20"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10" name="Line 21"/>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22"/>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23"/>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4"/>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14" name="Line 25"/>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26"/>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7"/>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8"/>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29"/>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0"/>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128.25pt;margin-top:14.85pt;width:95.9pt;height:71.1pt;rotation:-90;z-index:252051456"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">
                      <v:group id="Group 18" o:spid="_x0000_s1027" style="position:absolute;left:7693;top:3337;width:180;height:2160;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1qUqXFAAAA3AAA&#10;AA8AAAAAAAAAAAAAAAAAqgIAAGRycy9kb3ducmV2LnhtbFBLBQYAAAAABAAEAPoAAACcAwAAAAA=&#10;">
                        <v:line id="Line 19" o:spid="_x0000_s1028"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0sBsIAAADcAAAADwAAAGRycy9kb3ducmV2LnhtbERPz2vCMBS+D/wfwhN2W9NtIKMaZQzU&#10;sds6KXh7NM+ma/NSk1S7/345CB4/vt+rzWR7cSEfWscKnrMcBHHtdMuNgsPP9ukNRIjIGnvHpOCP&#10;AmzWs4cVFtpd+ZsuZWxECuFQoAIT41BIGWpDFkPmBuLEnZy3GBP0jdQerync9vIlzxfSYsupweBA&#10;H4bqrhytgmos+fjbbX2P426/P1XnLrx+KfU4n96XICJN8S6+uT+1gkWe1qYz6Qj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0sBsIAAADcAAAADwAAAAAAAAAAAAAA&#10;AAChAgAAZHJzL2Rvd25yZXYueG1sUEsFBgAAAAAEAAQA+QAAAJADAAAAAA==&#10;" strokeweight="1.5pt"/>
                        <v:rect id="Rectangle 20" o:spid="_x0000_s1029"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Mvc8UA&#10;AADcAAAADwAAAGRycy9kb3ducmV2LnhtbESPT2vCQBTE7wW/w/KE3sxGodZGV1FB6EnwD7a9PbLP&#10;ZDX7NmS3MX57tyD0OMzMb5jZorOVaKnxxrGCYZKCIM6dNlwoOB42gwkIH5A1Vo5JwZ08LOa9lxlm&#10;2t14R+0+FCJC2GeooAyhzqT0eUkWfeJq4uidXWMxRNkUUjd4i3BbyVGajqVFw3GhxJrWJeXX/a9V&#10;cFpyd3nfbOWo9V8/KzN8M/l3rdRrv1tOQQTqwn/42f7UCsbpB/ydi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0y9zxQAAANwAAAAPAAAAAAAAAAAAAAAAAJgCAABkcnMv&#10;ZG93bnJldi54bWxQSwUGAAAAAAQABAD1AAAAigMAAAAA&#10;" fillcolor="black" stroked="f">
                          <v:fill r:id="rId61" o:title="" type="pattern"/>
                        </v:rect>
                      </v:group>
                      <v:line id="Line 21" o:spid="_x0000_s1030" style="position:absolute;flip:y;visibility:visible;mso-wrap-style:square" from="7062,3597" to="8142,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3MYcUAAADcAAAADwAAAGRycy9kb3ducmV2LnhtbESPTUvDQBCG74L/YRnBS7CbWigauwl+&#10;tCCIB2sPPQ7ZMQlmZ0N2bNN/7xwKPQ7vvM88s6qm0JsDjamL7GA+y8EQ19F33DjYfW/uHsAkQfbY&#10;RyYHJ0pQlddXKyx8PPIXHbbSGIVwKtBBKzIU1qa6pYBpFgdizX7iGFB0HBvrRzwqPPT2Ps+XNmDH&#10;eqHFgV5bqn+3f0E1Np/8tlhkL8Fm2SOt9/KRW3Hu9mZ6fgIjNMll+dx+9w6Wc9XX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3MYcUAAADcAAAADwAAAAAAAAAA&#10;AAAAAAChAgAAZHJzL2Rvd25yZXYueG1sUEsFBgAAAAAEAAQA+QAAAJMDAAAAAA==&#10;">
                        <v:stroke endarrow="block"/>
                      </v:line>
                      <v:line id="Line 22" o:spid="_x0000_s1031" style="position:absolute;visibility:visible;mso-wrap-style:square" from="7078,4146" to="7078,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23" o:spid="_x0000_s1032" style="position:absolute;visibility:visible;mso-wrap-style:square" from="8119,3606" to="8119,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line id="Line 24" o:spid="_x0000_s1033" style="position:absolute;visibility:visible;mso-wrap-style:square" from="7078,4519" to="8158,5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CSccUAAADcAAAADwAAAGRycy9kb3ducmV2LnhtbESPS4vCQBCE78L+h6EXvK2TrOAjOoou&#10;CBH14APPTaY3CZvpCZlRo7/eERY8FlX1FTWdt6YSV2pcaVlB3ItAEGdWl5wrOB1XXyMQziNrrCyT&#10;gjs5mM8+OlNMtL3xnq4Hn4sAYZeggsL7OpHSZQUZdD1bEwfv1zYGfZBNLnWDtwA3lfyOooE0WHJY&#10;KLCmn4Kyv8PFKNhc/GN4OvdxGy/zdbYZp7gbpkp1P9vFBISn1r/D/+1UKxjEfX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CSccUAAADcAAAADwAAAAAAAAAA&#10;AAAAAAChAgAAZHJzL2Rvd25yZXYueG1sUEsFBgAAAAAEAAQA+QAAAJMDAAAAAA==&#10;">
                        <v:stroke dashstyle="dash" endarrow="block"/>
                      </v:line>
                      <v:line id="Line 25" o:spid="_x0000_s1034" style="position:absolute;visibility:visible;mso-wrap-style:square" from="8003,3987" to="8183,3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26" o:spid="_x0000_s1035" style="position:absolute;visibility:visible;mso-wrap-style:square" from="6952,4428" to="7132,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line id="Line 27" o:spid="_x0000_s1036" style="position:absolute;visibility:visible;mso-wrap-style:square" from="8043,4738" to="8223,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28" o:spid="_x0000_s1037" style="position:absolute;visibility:visible;mso-wrap-style:square" from="8003,4022" to="8183,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29" o:spid="_x0000_s1038" style="position:absolute;visibility:visible;mso-wrap-style:square" from="6963,4224" to="7143,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30" o:spid="_x0000_s1039" style="position:absolute;visibility:visible;mso-wrap-style:square" from="8043,4788" to="8223,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group>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12214B" w:rsidRPr="0012214B" w:rsidTr="00FA3F0E">
        <w:tc>
          <w:tcPr>
            <w:tcW w:w="0" w:type="auto"/>
            <w:vMerge/>
            <w:tcBorders>
              <w:top w:val="single" w:sz="4" w:space="0" w:color="auto"/>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áp tai xuống đất, nó sẽ nhận được tín hiệu âm thanh nhanh hơn.</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12214B" w:rsidRPr="0012214B" w:rsidTr="00FA3F0E">
        <w:trPr>
          <w:trHeight w:val="2060"/>
        </w:trPr>
        <w:tc>
          <w:tcPr>
            <w:tcW w:w="1345" w:type="dxa"/>
            <w:vMerge w:val="restart"/>
            <w:tcBorders>
              <w:top w:val="single" w:sz="4" w:space="0" w:color="auto"/>
              <w:left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s = 700m</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1500m/s</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hAnsi="Times New Roman" w:cs="Times New Roman"/>
                <w:noProof/>
              </w:rPr>
              <mc:AlternateContent>
                <mc:Choice Requires="wps">
                  <w:drawing>
                    <wp:anchor distT="0" distB="0" distL="114300" distR="114300" simplePos="0" relativeHeight="252052480" behindDoc="0" locked="0" layoutInCell="1" allowOverlap="1" wp14:anchorId="57F8BF67" wp14:editId="7CD3C4AE">
                      <wp:simplePos x="0" y="0"/>
                      <wp:positionH relativeFrom="column">
                        <wp:posOffset>-18415</wp:posOffset>
                      </wp:positionH>
                      <wp:positionV relativeFrom="paragraph">
                        <wp:posOffset>68580</wp:posOffset>
                      </wp:positionV>
                      <wp:extent cx="930275" cy="8255"/>
                      <wp:effectExtent l="0" t="0" r="22225" b="29845"/>
                      <wp:wrapNone/>
                      <wp:docPr id="620" name="Straight Connector 620"/>
                      <wp:cNvGraphicFramePr/>
                      <a:graphic xmlns:a="http://schemas.openxmlformats.org/drawingml/2006/main">
                        <a:graphicData uri="http://schemas.microsoft.com/office/word/2010/wordprocessingShape">
                          <wps:wsp>
                            <wps:cNvCnPr/>
                            <wps:spPr>
                              <a:xfrm>
                                <a:off x="0" y="0"/>
                                <a:ext cx="930275"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620"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" strokecolor="black [3200]" strokeweight=".5pt">
                      <v:stroke joinstyle="miter"/>
                    </v:line>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  </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12214B" w:rsidRPr="0012214B" w:rsidTr="00FA3F0E">
        <w:tc>
          <w:tcPr>
            <w:tcW w:w="0" w:type="auto"/>
            <w:vMerge/>
            <w:tcBorders>
              <w:left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hời gian kể từ lúc tàu phát ra siêu âm tới khi nhận được siêu âm phản xạ là : </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s</m:t>
                  </m:r>
                </m:num>
                <m:den>
                  <m:r>
                    <w:rPr>
                      <w:rFonts w:ascii="Cambria Math" w:eastAsia="Arial" w:hAnsi="Cambria Math" w:cs="Times New Roman"/>
                      <w:sz w:val="30"/>
                      <w:szCs w:val="26"/>
                    </w:rPr>
                    <m:t>v</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900</m:t>
                  </m:r>
                </m:num>
                <m:den>
                  <m:r>
                    <w:rPr>
                      <w:rFonts w:ascii="Cambria Math" w:eastAsia="Arial" w:hAnsi="Cambria Math" w:cs="Times New Roman"/>
                      <w:sz w:val="30"/>
                      <w:szCs w:val="26"/>
                    </w:rPr>
                    <m:t>1500</m:t>
                  </m:r>
                </m:den>
              </m:f>
            </m:oMath>
            <w:r w:rsidRPr="0012214B">
              <w:rPr>
                <w:rFonts w:ascii="Times New Roman" w:eastAsia="Arial" w:hAnsi="Times New Roman" w:cs="Times New Roman"/>
                <w:bCs/>
                <w:sz w:val="26"/>
                <w:szCs w:val="26"/>
              </w:rPr>
              <w:t xml:space="preserve"> =  1,2 (s)</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12214B" w:rsidRPr="0012214B" w:rsidTr="00FA3F0E">
        <w:tc>
          <w:tcPr>
            <w:tcW w:w="0" w:type="auto"/>
            <w:vMerge/>
            <w:tcBorders>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làm giảm ô nhiễm tiếng ồn:</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Đóng kín các cửa, cửa nên làm bằng vật liệu cách âm để giảm sự truyền âm vào trong nhà</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ở cửa</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Trong và ngoài nhà nên đặt các vật liệu hấp thụ âm tốt. </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rPr>
          <w:rFonts w:ascii="Times New Roman" w:hAnsi="Times New Roman" w:cs="Times New Roman"/>
        </w:rPr>
      </w:pPr>
    </w:p>
    <w:p w:rsidR="0012214B" w:rsidRPr="0012214B" w:rsidRDefault="0012214B" w:rsidP="00BE1CC0">
      <w:pPr>
        <w:spacing w:after="0" w:line="288" w:lineRule="auto"/>
        <w:rPr>
          <w:rFonts w:ascii="Times New Roman" w:eastAsia="Arial" w:hAnsi="Times New Roman" w:cs="Times New Roman"/>
          <w:bCs/>
          <w:sz w:val="26"/>
          <w:szCs w:val="26"/>
        </w:rPr>
      </w:pPr>
    </w:p>
    <w:sectPr w:rsidR="0012214B" w:rsidRPr="0012214B" w:rsidSect="00D32FAF">
      <w:pgSz w:w="12240" w:h="15840"/>
      <w:pgMar w:top="851" w:right="1138" w:bottom="851" w:left="113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AAA" w:rsidRDefault="00C10AAA" w:rsidP="00473636">
      <w:pPr>
        <w:spacing w:after="0" w:line="240" w:lineRule="auto"/>
      </w:pPr>
      <w:r>
        <w:separator/>
      </w:r>
    </w:p>
  </w:endnote>
  <w:endnote w:type="continuationSeparator" w:id="0">
    <w:p w:rsidR="00C10AAA" w:rsidRDefault="00C10AAA" w:rsidP="00473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52548"/>
      <w:docPartObj>
        <w:docPartGallery w:val="Page Numbers (Bottom of Page)"/>
        <w:docPartUnique/>
      </w:docPartObj>
    </w:sdtPr>
    <w:sdtContent>
      <w:p w:rsidR="00D32FAF" w:rsidRDefault="00D32FAF">
        <w:pPr>
          <w:pStyle w:val="Footer"/>
        </w:pPr>
        <w:r>
          <w:fldChar w:fldCharType="begin"/>
        </w:r>
        <w:r>
          <w:instrText xml:space="preserve"> PAGE   \* MERGEFORMAT </w:instrText>
        </w:r>
        <w:r>
          <w:fldChar w:fldCharType="separate"/>
        </w:r>
        <w:r>
          <w:rPr>
            <w:noProof/>
          </w:rPr>
          <w:t>4</w:t>
        </w:r>
        <w:r>
          <w:rPr>
            <w:noProof/>
          </w:rPr>
          <w:fldChar w:fldCharType="end"/>
        </w:r>
      </w:p>
    </w:sdtContent>
  </w:sdt>
  <w:p w:rsidR="00D32FAF" w:rsidRDefault="00D32FAF" w:rsidP="00D32FA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Pr="009172AE" w:rsidRDefault="00D32FAF">
    <w:pPr>
      <w:pStyle w:val="Footer"/>
      <w:pBdr>
        <w:top w:val="thinThickSmallGap" w:sz="24" w:space="1" w:color="823B0B"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D32FAF" w:rsidRPr="009172AE" w:rsidRDefault="00D32FAF" w:rsidP="009172AE">
    <w:pPr>
      <w:pStyle w:val="Foo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Default="00D32FAF">
    <w:pPr>
      <w:pStyle w:val="Footer"/>
      <w:jc w:val="right"/>
    </w:pPr>
    <w:r>
      <w:fldChar w:fldCharType="begin"/>
    </w:r>
    <w:r>
      <w:instrText xml:space="preserve"> PAGE   \* MERGEFORMAT </w:instrText>
    </w:r>
    <w:r>
      <w:fldChar w:fldCharType="separate"/>
    </w:r>
    <w:r>
      <w:rPr>
        <w:noProof/>
      </w:rPr>
      <w:t>1</w:t>
    </w:r>
    <w:r>
      <w:rPr>
        <w:noProof/>
      </w:rPr>
      <w:fldChar w:fldCharType="end"/>
    </w:r>
  </w:p>
  <w:p w:rsidR="00D32FAF" w:rsidRDefault="00D32F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AAA" w:rsidRDefault="00C10AAA" w:rsidP="00473636">
      <w:pPr>
        <w:spacing w:after="0" w:line="240" w:lineRule="auto"/>
      </w:pPr>
      <w:r>
        <w:separator/>
      </w:r>
    </w:p>
  </w:footnote>
  <w:footnote w:type="continuationSeparator" w:id="0">
    <w:p w:rsidR="00C10AAA" w:rsidRDefault="00C10AAA" w:rsidP="004736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5DE" w:rsidRDefault="008C15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Default="00D32FAF" w:rsidP="009172A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5DE" w:rsidRDefault="008C15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D8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1">
    <w:nsid w:val="02AE6C6C"/>
    <w:multiLevelType w:val="hybridMultilevel"/>
    <w:tmpl w:val="F2E868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32413"/>
    <w:multiLevelType w:val="hybridMultilevel"/>
    <w:tmpl w:val="ABBCD9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42A7CB3"/>
    <w:multiLevelType w:val="hybridMultilevel"/>
    <w:tmpl w:val="73D2C81A"/>
    <w:lvl w:ilvl="0" w:tplc="07B2919E">
      <w:start w:val="1"/>
      <w:numFmt w:val="upperLetter"/>
      <w:lvlText w:val="%1."/>
      <w:lvlJc w:val="left"/>
      <w:pPr>
        <w:ind w:left="236" w:hanging="317"/>
      </w:pPr>
      <w:rPr>
        <w:rFonts w:ascii="Times New Roman" w:eastAsia="Times New Roman" w:hAnsi="Times New Roman" w:cs="Times New Roman" w:hint="default"/>
        <w:w w:val="99"/>
        <w:sz w:val="26"/>
        <w:szCs w:val="26"/>
      </w:rPr>
    </w:lvl>
    <w:lvl w:ilvl="1" w:tplc="E2E63456">
      <w:numFmt w:val="bullet"/>
      <w:lvlText w:val="•"/>
      <w:lvlJc w:val="left"/>
      <w:pPr>
        <w:ind w:left="1260" w:hanging="317"/>
      </w:pPr>
      <w:rPr>
        <w:rFonts w:hint="default"/>
      </w:rPr>
    </w:lvl>
    <w:lvl w:ilvl="2" w:tplc="47CA75DC">
      <w:numFmt w:val="bullet"/>
      <w:lvlText w:val="•"/>
      <w:lvlJc w:val="left"/>
      <w:pPr>
        <w:ind w:left="2280" w:hanging="317"/>
      </w:pPr>
      <w:rPr>
        <w:rFonts w:hint="default"/>
      </w:rPr>
    </w:lvl>
    <w:lvl w:ilvl="3" w:tplc="FEA0EA2E">
      <w:numFmt w:val="bullet"/>
      <w:lvlText w:val="•"/>
      <w:lvlJc w:val="left"/>
      <w:pPr>
        <w:ind w:left="3300" w:hanging="317"/>
      </w:pPr>
      <w:rPr>
        <w:rFonts w:hint="default"/>
      </w:rPr>
    </w:lvl>
    <w:lvl w:ilvl="4" w:tplc="70481AB6">
      <w:numFmt w:val="bullet"/>
      <w:lvlText w:val="•"/>
      <w:lvlJc w:val="left"/>
      <w:pPr>
        <w:ind w:left="4320" w:hanging="317"/>
      </w:pPr>
      <w:rPr>
        <w:rFonts w:hint="default"/>
      </w:rPr>
    </w:lvl>
    <w:lvl w:ilvl="5" w:tplc="22BA9784">
      <w:numFmt w:val="bullet"/>
      <w:lvlText w:val="•"/>
      <w:lvlJc w:val="left"/>
      <w:pPr>
        <w:ind w:left="5340" w:hanging="317"/>
      </w:pPr>
      <w:rPr>
        <w:rFonts w:hint="default"/>
      </w:rPr>
    </w:lvl>
    <w:lvl w:ilvl="6" w:tplc="4686F800">
      <w:numFmt w:val="bullet"/>
      <w:lvlText w:val="•"/>
      <w:lvlJc w:val="left"/>
      <w:pPr>
        <w:ind w:left="6360" w:hanging="317"/>
      </w:pPr>
      <w:rPr>
        <w:rFonts w:hint="default"/>
      </w:rPr>
    </w:lvl>
    <w:lvl w:ilvl="7" w:tplc="BAFAAB0C">
      <w:numFmt w:val="bullet"/>
      <w:lvlText w:val="•"/>
      <w:lvlJc w:val="left"/>
      <w:pPr>
        <w:ind w:left="7380" w:hanging="317"/>
      </w:pPr>
      <w:rPr>
        <w:rFonts w:hint="default"/>
      </w:rPr>
    </w:lvl>
    <w:lvl w:ilvl="8" w:tplc="87E607EC">
      <w:numFmt w:val="bullet"/>
      <w:lvlText w:val="•"/>
      <w:lvlJc w:val="left"/>
      <w:pPr>
        <w:ind w:left="8400" w:hanging="317"/>
      </w:pPr>
      <w:rPr>
        <w:rFonts w:hint="default"/>
      </w:rPr>
    </w:lvl>
  </w:abstractNum>
  <w:abstractNum w:abstractNumId="4">
    <w:nsid w:val="04A616CB"/>
    <w:multiLevelType w:val="hybridMultilevel"/>
    <w:tmpl w:val="C42AF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1472C3"/>
    <w:multiLevelType w:val="hybridMultilevel"/>
    <w:tmpl w:val="93E8A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F61D6B"/>
    <w:multiLevelType w:val="hybridMultilevel"/>
    <w:tmpl w:val="4B323042"/>
    <w:lvl w:ilvl="0" w:tplc="DD9AFD8E">
      <w:start w:val="1"/>
      <w:numFmt w:val="upperLetter"/>
      <w:lvlText w:val="%1."/>
      <w:lvlJc w:val="left"/>
      <w:pPr>
        <w:ind w:left="644"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9625D8"/>
    <w:multiLevelType w:val="hybridMultilevel"/>
    <w:tmpl w:val="0D9C8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0B66E9"/>
    <w:multiLevelType w:val="hybridMultilevel"/>
    <w:tmpl w:val="B0F42662"/>
    <w:lvl w:ilvl="0" w:tplc="FAA656C0">
      <w:start w:val="1"/>
      <w:numFmt w:val="upperLetter"/>
      <w:lvlText w:val="%1."/>
      <w:lvlJc w:val="left"/>
      <w:pPr>
        <w:ind w:left="1080" w:hanging="360"/>
      </w:pPr>
      <w:rPr>
        <w:rFonts w:hint="default"/>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0E5F7697"/>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5A6F32"/>
    <w:multiLevelType w:val="hybridMultilevel"/>
    <w:tmpl w:val="7D000498"/>
    <w:lvl w:ilvl="0" w:tplc="881879D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5A3783"/>
    <w:multiLevelType w:val="hybridMultilevel"/>
    <w:tmpl w:val="B2948344"/>
    <w:lvl w:ilvl="0" w:tplc="C07AA26C">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CD12252"/>
    <w:multiLevelType w:val="hybridMultilevel"/>
    <w:tmpl w:val="55480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BC4205"/>
    <w:multiLevelType w:val="hybridMultilevel"/>
    <w:tmpl w:val="F9BEA69E"/>
    <w:lvl w:ilvl="0" w:tplc="33BE621A">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nsid w:val="24CC5B59"/>
    <w:multiLevelType w:val="hybridMultilevel"/>
    <w:tmpl w:val="1388CB2A"/>
    <w:lvl w:ilvl="0" w:tplc="16CAC40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ED6E23"/>
    <w:multiLevelType w:val="hybridMultilevel"/>
    <w:tmpl w:val="EAD4621C"/>
    <w:lvl w:ilvl="0" w:tplc="22A2EFEC">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D17D1A"/>
    <w:multiLevelType w:val="hybridMultilevel"/>
    <w:tmpl w:val="86A03C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EE385B"/>
    <w:multiLevelType w:val="hybridMultilevel"/>
    <w:tmpl w:val="26026AA6"/>
    <w:lvl w:ilvl="0" w:tplc="A0B01B5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EA10A46"/>
    <w:multiLevelType w:val="hybridMultilevel"/>
    <w:tmpl w:val="F9D861DE"/>
    <w:lvl w:ilvl="0" w:tplc="E9B8D0E6">
      <w:numFmt w:val="bullet"/>
      <w:lvlText w:val="-"/>
      <w:lvlJc w:val="left"/>
      <w:pPr>
        <w:ind w:left="360" w:hanging="360"/>
      </w:pPr>
      <w:rPr>
        <w:rFonts w:ascii="Times New Roman" w:eastAsia="Times New Roman" w:hAnsi="Times New Roman" w:cs="Times New Roman" w:hint="default"/>
        <w:b/>
        <w:i/>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2F14402A"/>
    <w:multiLevelType w:val="hybridMultilevel"/>
    <w:tmpl w:val="130AE9A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5057D9"/>
    <w:multiLevelType w:val="hybridMultilevel"/>
    <w:tmpl w:val="9164296A"/>
    <w:lvl w:ilvl="0" w:tplc="B61CD46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31024BE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23">
    <w:nsid w:val="35925A83"/>
    <w:multiLevelType w:val="hybridMultilevel"/>
    <w:tmpl w:val="ACB401F6"/>
    <w:lvl w:ilvl="0" w:tplc="9B326020">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2428E3"/>
    <w:multiLevelType w:val="hybridMultilevel"/>
    <w:tmpl w:val="2EE222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30775A"/>
    <w:multiLevelType w:val="hybridMultilevel"/>
    <w:tmpl w:val="1F7AFF72"/>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CB3054"/>
    <w:multiLevelType w:val="hybridMultilevel"/>
    <w:tmpl w:val="03C62CC0"/>
    <w:lvl w:ilvl="0" w:tplc="948C242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nsid w:val="499F0E5A"/>
    <w:multiLevelType w:val="hybridMultilevel"/>
    <w:tmpl w:val="DAC0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B5B1D43"/>
    <w:multiLevelType w:val="hybridMultilevel"/>
    <w:tmpl w:val="E8B881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4EA02823"/>
    <w:multiLevelType w:val="hybridMultilevel"/>
    <w:tmpl w:val="C4662248"/>
    <w:lvl w:ilvl="0" w:tplc="8BD2758A">
      <w:numFmt w:val="bullet"/>
      <w:lvlText w:val="-"/>
      <w:lvlJc w:val="left"/>
      <w:pPr>
        <w:ind w:left="360" w:hanging="360"/>
      </w:pPr>
      <w:rPr>
        <w:rFonts w:ascii="Times New Roman" w:eastAsia="Times New Roman" w:hAnsi="Times New Roman" w:cs="Times New Roman" w:hint="default"/>
        <w:b/>
        <w:i/>
      </w:rPr>
    </w:lvl>
    <w:lvl w:ilvl="1" w:tplc="04090003" w:tentative="1">
      <w:start w:val="1"/>
      <w:numFmt w:val="bullet"/>
      <w:lvlText w:val="o"/>
      <w:lvlJc w:val="left"/>
      <w:pPr>
        <w:ind w:left="2150" w:hanging="360"/>
      </w:pPr>
      <w:rPr>
        <w:rFonts w:ascii="Courier New" w:hAnsi="Courier New" w:cs="Courier New" w:hint="default"/>
      </w:rPr>
    </w:lvl>
    <w:lvl w:ilvl="2" w:tplc="04090005" w:tentative="1">
      <w:start w:val="1"/>
      <w:numFmt w:val="bullet"/>
      <w:lvlText w:val=""/>
      <w:lvlJc w:val="left"/>
      <w:pPr>
        <w:ind w:left="2870" w:hanging="360"/>
      </w:pPr>
      <w:rPr>
        <w:rFonts w:ascii="Wingdings" w:hAnsi="Wingdings" w:hint="default"/>
      </w:rPr>
    </w:lvl>
    <w:lvl w:ilvl="3" w:tplc="04090001" w:tentative="1">
      <w:start w:val="1"/>
      <w:numFmt w:val="bullet"/>
      <w:lvlText w:val=""/>
      <w:lvlJc w:val="left"/>
      <w:pPr>
        <w:ind w:left="3590" w:hanging="360"/>
      </w:pPr>
      <w:rPr>
        <w:rFonts w:ascii="Symbol" w:hAnsi="Symbol" w:hint="default"/>
      </w:rPr>
    </w:lvl>
    <w:lvl w:ilvl="4" w:tplc="04090003" w:tentative="1">
      <w:start w:val="1"/>
      <w:numFmt w:val="bullet"/>
      <w:lvlText w:val="o"/>
      <w:lvlJc w:val="left"/>
      <w:pPr>
        <w:ind w:left="4310" w:hanging="360"/>
      </w:pPr>
      <w:rPr>
        <w:rFonts w:ascii="Courier New" w:hAnsi="Courier New" w:cs="Courier New" w:hint="default"/>
      </w:rPr>
    </w:lvl>
    <w:lvl w:ilvl="5" w:tplc="04090005" w:tentative="1">
      <w:start w:val="1"/>
      <w:numFmt w:val="bullet"/>
      <w:lvlText w:val=""/>
      <w:lvlJc w:val="left"/>
      <w:pPr>
        <w:ind w:left="5030" w:hanging="360"/>
      </w:pPr>
      <w:rPr>
        <w:rFonts w:ascii="Wingdings" w:hAnsi="Wingdings" w:hint="default"/>
      </w:rPr>
    </w:lvl>
    <w:lvl w:ilvl="6" w:tplc="04090001" w:tentative="1">
      <w:start w:val="1"/>
      <w:numFmt w:val="bullet"/>
      <w:lvlText w:val=""/>
      <w:lvlJc w:val="left"/>
      <w:pPr>
        <w:ind w:left="5750" w:hanging="360"/>
      </w:pPr>
      <w:rPr>
        <w:rFonts w:ascii="Symbol" w:hAnsi="Symbol" w:hint="default"/>
      </w:rPr>
    </w:lvl>
    <w:lvl w:ilvl="7" w:tplc="04090003" w:tentative="1">
      <w:start w:val="1"/>
      <w:numFmt w:val="bullet"/>
      <w:lvlText w:val="o"/>
      <w:lvlJc w:val="left"/>
      <w:pPr>
        <w:ind w:left="6470" w:hanging="360"/>
      </w:pPr>
      <w:rPr>
        <w:rFonts w:ascii="Courier New" w:hAnsi="Courier New" w:cs="Courier New" w:hint="default"/>
      </w:rPr>
    </w:lvl>
    <w:lvl w:ilvl="8" w:tplc="04090005" w:tentative="1">
      <w:start w:val="1"/>
      <w:numFmt w:val="bullet"/>
      <w:lvlText w:val=""/>
      <w:lvlJc w:val="left"/>
      <w:pPr>
        <w:ind w:left="7190" w:hanging="360"/>
      </w:pPr>
      <w:rPr>
        <w:rFonts w:ascii="Wingdings" w:hAnsi="Wingdings" w:hint="default"/>
      </w:rPr>
    </w:lvl>
  </w:abstractNum>
  <w:abstractNum w:abstractNumId="30">
    <w:nsid w:val="555603CB"/>
    <w:multiLevelType w:val="hybridMultilevel"/>
    <w:tmpl w:val="58E0FC2C"/>
    <w:lvl w:ilvl="0" w:tplc="C61CD1F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55E44EFC"/>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32">
    <w:nsid w:val="56023FF4"/>
    <w:multiLevelType w:val="hybridMultilevel"/>
    <w:tmpl w:val="6B90F7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68A4471"/>
    <w:multiLevelType w:val="hybridMultilevel"/>
    <w:tmpl w:val="9C98F956"/>
    <w:lvl w:ilvl="0" w:tplc="5120B27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nsid w:val="575E69F9"/>
    <w:multiLevelType w:val="multilevel"/>
    <w:tmpl w:val="F2540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853A740"/>
    <w:multiLevelType w:val="singleLevel"/>
    <w:tmpl w:val="5853A740"/>
    <w:lvl w:ilvl="0">
      <w:start w:val="1"/>
      <w:numFmt w:val="upperLetter"/>
      <w:suff w:val="space"/>
      <w:lvlText w:val="%1."/>
      <w:lvlJc w:val="left"/>
    </w:lvl>
  </w:abstractNum>
  <w:abstractNum w:abstractNumId="36">
    <w:nsid w:val="5853A755"/>
    <w:multiLevelType w:val="singleLevel"/>
    <w:tmpl w:val="5853A755"/>
    <w:lvl w:ilvl="0">
      <w:start w:val="1"/>
      <w:numFmt w:val="upperLetter"/>
      <w:suff w:val="space"/>
      <w:lvlText w:val="%1."/>
      <w:lvlJc w:val="left"/>
    </w:lvl>
  </w:abstractNum>
  <w:abstractNum w:abstractNumId="37">
    <w:nsid w:val="5853A7A7"/>
    <w:multiLevelType w:val="singleLevel"/>
    <w:tmpl w:val="5853A7A7"/>
    <w:lvl w:ilvl="0">
      <w:start w:val="1"/>
      <w:numFmt w:val="upperLetter"/>
      <w:suff w:val="space"/>
      <w:lvlText w:val="%1."/>
      <w:lvlJc w:val="left"/>
    </w:lvl>
  </w:abstractNum>
  <w:abstractNum w:abstractNumId="38">
    <w:nsid w:val="5853A7BC"/>
    <w:multiLevelType w:val="singleLevel"/>
    <w:tmpl w:val="5853A7BC"/>
    <w:lvl w:ilvl="0">
      <w:start w:val="1"/>
      <w:numFmt w:val="upperLetter"/>
      <w:suff w:val="space"/>
      <w:lvlText w:val="%1."/>
      <w:lvlJc w:val="left"/>
    </w:lvl>
  </w:abstractNum>
  <w:abstractNum w:abstractNumId="39">
    <w:nsid w:val="5D01458A"/>
    <w:multiLevelType w:val="hybridMultilevel"/>
    <w:tmpl w:val="CC6850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DCD3B2F"/>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41">
    <w:nsid w:val="5F6D1FF6"/>
    <w:multiLevelType w:val="hybridMultilevel"/>
    <w:tmpl w:val="B27AA1A6"/>
    <w:lvl w:ilvl="0" w:tplc="F4400442">
      <w:start w:val="1"/>
      <w:numFmt w:val="upperLetter"/>
      <w:lvlText w:val="%1."/>
      <w:lvlJc w:val="left"/>
      <w:pPr>
        <w:ind w:left="970" w:hanging="315"/>
      </w:pPr>
      <w:rPr>
        <w:rFonts w:ascii="Times New Roman" w:eastAsia="Times New Roman" w:hAnsi="Times New Roman" w:cs="Times New Roman" w:hint="default"/>
        <w:w w:val="99"/>
        <w:sz w:val="26"/>
        <w:szCs w:val="26"/>
      </w:rPr>
    </w:lvl>
    <w:lvl w:ilvl="1" w:tplc="A0E2869A">
      <w:numFmt w:val="bullet"/>
      <w:lvlText w:val="•"/>
      <w:lvlJc w:val="left"/>
      <w:pPr>
        <w:ind w:left="1495" w:hanging="315"/>
      </w:pPr>
      <w:rPr>
        <w:rFonts w:hint="default"/>
      </w:rPr>
    </w:lvl>
    <w:lvl w:ilvl="2" w:tplc="5AE46210">
      <w:numFmt w:val="bullet"/>
      <w:lvlText w:val="•"/>
      <w:lvlJc w:val="left"/>
      <w:pPr>
        <w:ind w:left="2010" w:hanging="315"/>
      </w:pPr>
      <w:rPr>
        <w:rFonts w:hint="default"/>
      </w:rPr>
    </w:lvl>
    <w:lvl w:ilvl="3" w:tplc="7C1A6EB0">
      <w:numFmt w:val="bullet"/>
      <w:lvlText w:val="•"/>
      <w:lvlJc w:val="left"/>
      <w:pPr>
        <w:ind w:left="2525" w:hanging="315"/>
      </w:pPr>
      <w:rPr>
        <w:rFonts w:hint="default"/>
      </w:rPr>
    </w:lvl>
    <w:lvl w:ilvl="4" w:tplc="C91019DE">
      <w:numFmt w:val="bullet"/>
      <w:lvlText w:val="•"/>
      <w:lvlJc w:val="left"/>
      <w:pPr>
        <w:ind w:left="3040" w:hanging="315"/>
      </w:pPr>
      <w:rPr>
        <w:rFonts w:hint="default"/>
      </w:rPr>
    </w:lvl>
    <w:lvl w:ilvl="5" w:tplc="DDCEAA74">
      <w:numFmt w:val="bullet"/>
      <w:lvlText w:val="•"/>
      <w:lvlJc w:val="left"/>
      <w:pPr>
        <w:ind w:left="3555" w:hanging="315"/>
      </w:pPr>
      <w:rPr>
        <w:rFonts w:hint="default"/>
      </w:rPr>
    </w:lvl>
    <w:lvl w:ilvl="6" w:tplc="AE6CED84">
      <w:numFmt w:val="bullet"/>
      <w:lvlText w:val="•"/>
      <w:lvlJc w:val="left"/>
      <w:pPr>
        <w:ind w:left="4071" w:hanging="315"/>
      </w:pPr>
      <w:rPr>
        <w:rFonts w:hint="default"/>
      </w:rPr>
    </w:lvl>
    <w:lvl w:ilvl="7" w:tplc="83921206">
      <w:numFmt w:val="bullet"/>
      <w:lvlText w:val="•"/>
      <w:lvlJc w:val="left"/>
      <w:pPr>
        <w:ind w:left="4586" w:hanging="315"/>
      </w:pPr>
      <w:rPr>
        <w:rFonts w:hint="default"/>
      </w:rPr>
    </w:lvl>
    <w:lvl w:ilvl="8" w:tplc="BCA0B688">
      <w:numFmt w:val="bullet"/>
      <w:lvlText w:val="•"/>
      <w:lvlJc w:val="left"/>
      <w:pPr>
        <w:ind w:left="5101" w:hanging="315"/>
      </w:pPr>
      <w:rPr>
        <w:rFonts w:hint="default"/>
      </w:rPr>
    </w:lvl>
  </w:abstractNum>
  <w:abstractNum w:abstractNumId="42">
    <w:nsid w:val="5F81358E"/>
    <w:multiLevelType w:val="hybridMultilevel"/>
    <w:tmpl w:val="D3167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1153763"/>
    <w:multiLevelType w:val="hybridMultilevel"/>
    <w:tmpl w:val="144041A2"/>
    <w:lvl w:ilvl="0" w:tplc="4E1AC138">
      <w:start w:val="1"/>
      <w:numFmt w:val="upperLetter"/>
      <w:lvlText w:val="%1."/>
      <w:lvlJc w:val="left"/>
      <w:pPr>
        <w:ind w:left="236" w:hanging="315"/>
      </w:pPr>
      <w:rPr>
        <w:rFonts w:ascii="Times New Roman" w:eastAsia="Times New Roman" w:hAnsi="Times New Roman" w:cs="Times New Roman" w:hint="default"/>
        <w:b/>
        <w:bCs/>
        <w:w w:val="99"/>
        <w:sz w:val="26"/>
        <w:szCs w:val="26"/>
      </w:rPr>
    </w:lvl>
    <w:lvl w:ilvl="1" w:tplc="3814DB88">
      <w:start w:val="1"/>
      <w:numFmt w:val="upperLetter"/>
      <w:lvlText w:val="%2."/>
      <w:lvlJc w:val="left"/>
      <w:pPr>
        <w:ind w:left="960" w:hanging="305"/>
      </w:pPr>
      <w:rPr>
        <w:rFonts w:ascii="Times New Roman" w:eastAsia="Times New Roman" w:hAnsi="Times New Roman" w:cs="Times New Roman" w:hint="default"/>
        <w:w w:val="99"/>
        <w:sz w:val="26"/>
        <w:szCs w:val="26"/>
      </w:rPr>
    </w:lvl>
    <w:lvl w:ilvl="2" w:tplc="70A8686A">
      <w:numFmt w:val="bullet"/>
      <w:lvlText w:val="•"/>
      <w:lvlJc w:val="left"/>
      <w:pPr>
        <w:ind w:left="2013" w:hanging="305"/>
      </w:pPr>
      <w:rPr>
        <w:rFonts w:hint="default"/>
      </w:rPr>
    </w:lvl>
    <w:lvl w:ilvl="3" w:tplc="124EBF74">
      <w:numFmt w:val="bullet"/>
      <w:lvlText w:val="•"/>
      <w:lvlJc w:val="left"/>
      <w:pPr>
        <w:ind w:left="3066" w:hanging="305"/>
      </w:pPr>
      <w:rPr>
        <w:rFonts w:hint="default"/>
      </w:rPr>
    </w:lvl>
    <w:lvl w:ilvl="4" w:tplc="409AB6FE">
      <w:numFmt w:val="bullet"/>
      <w:lvlText w:val="•"/>
      <w:lvlJc w:val="left"/>
      <w:pPr>
        <w:ind w:left="4120" w:hanging="305"/>
      </w:pPr>
      <w:rPr>
        <w:rFonts w:hint="default"/>
      </w:rPr>
    </w:lvl>
    <w:lvl w:ilvl="5" w:tplc="B804FA6A">
      <w:numFmt w:val="bullet"/>
      <w:lvlText w:val="•"/>
      <w:lvlJc w:val="left"/>
      <w:pPr>
        <w:ind w:left="5173" w:hanging="305"/>
      </w:pPr>
      <w:rPr>
        <w:rFonts w:hint="default"/>
      </w:rPr>
    </w:lvl>
    <w:lvl w:ilvl="6" w:tplc="79E84DF8">
      <w:numFmt w:val="bullet"/>
      <w:lvlText w:val="•"/>
      <w:lvlJc w:val="left"/>
      <w:pPr>
        <w:ind w:left="6226" w:hanging="305"/>
      </w:pPr>
      <w:rPr>
        <w:rFonts w:hint="default"/>
      </w:rPr>
    </w:lvl>
    <w:lvl w:ilvl="7" w:tplc="8B5CE6C6">
      <w:numFmt w:val="bullet"/>
      <w:lvlText w:val="•"/>
      <w:lvlJc w:val="left"/>
      <w:pPr>
        <w:ind w:left="7280" w:hanging="305"/>
      </w:pPr>
      <w:rPr>
        <w:rFonts w:hint="default"/>
      </w:rPr>
    </w:lvl>
    <w:lvl w:ilvl="8" w:tplc="F8543A2C">
      <w:numFmt w:val="bullet"/>
      <w:lvlText w:val="•"/>
      <w:lvlJc w:val="left"/>
      <w:pPr>
        <w:ind w:left="8333" w:hanging="305"/>
      </w:pPr>
      <w:rPr>
        <w:rFonts w:hint="default"/>
      </w:rPr>
    </w:lvl>
  </w:abstractNum>
  <w:abstractNum w:abstractNumId="44">
    <w:nsid w:val="63A15EB8"/>
    <w:multiLevelType w:val="hybridMultilevel"/>
    <w:tmpl w:val="8C76036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66AC341A"/>
    <w:multiLevelType w:val="singleLevel"/>
    <w:tmpl w:val="22A2EFEC"/>
    <w:lvl w:ilvl="0">
      <w:start w:val="1"/>
      <w:numFmt w:val="upperLetter"/>
      <w:lvlText w:val="%1."/>
      <w:lvlJc w:val="left"/>
      <w:pPr>
        <w:tabs>
          <w:tab w:val="num" w:pos="1080"/>
        </w:tabs>
        <w:ind w:left="1080" w:hanging="360"/>
      </w:pPr>
    </w:lvl>
  </w:abstractNum>
  <w:abstractNum w:abstractNumId="46">
    <w:nsid w:val="68141603"/>
    <w:multiLevelType w:val="hybridMultilevel"/>
    <w:tmpl w:val="40B6096C"/>
    <w:lvl w:ilvl="0" w:tplc="3814DB88">
      <w:start w:val="1"/>
      <w:numFmt w:val="upperLetter"/>
      <w:lvlText w:val="%1."/>
      <w:lvlJc w:val="left"/>
      <w:pPr>
        <w:ind w:left="960" w:hanging="305"/>
      </w:pPr>
      <w:rPr>
        <w:rFonts w:ascii="Times New Roman" w:eastAsia="Times New Roman" w:hAnsi="Times New Roman" w:cs="Times New Roman" w:hint="default"/>
        <w:w w:val="99"/>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69F2443D"/>
    <w:multiLevelType w:val="hybridMultilevel"/>
    <w:tmpl w:val="356023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380AF4"/>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49">
    <w:nsid w:val="6DD6029E"/>
    <w:multiLevelType w:val="hybridMultilevel"/>
    <w:tmpl w:val="8D4E8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16035A7"/>
    <w:multiLevelType w:val="hybridMultilevel"/>
    <w:tmpl w:val="A8927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3C77088"/>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475033B"/>
    <w:multiLevelType w:val="hybridMultilevel"/>
    <w:tmpl w:val="DC0E9E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58F3B14"/>
    <w:multiLevelType w:val="hybridMultilevel"/>
    <w:tmpl w:val="538A3D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EA6BCB"/>
    <w:multiLevelType w:val="hybridMultilevel"/>
    <w:tmpl w:val="442E06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D7F5737"/>
    <w:multiLevelType w:val="hybridMultilevel"/>
    <w:tmpl w:val="9A6C9A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
  </w:num>
  <w:num w:numId="3">
    <w:abstractNumId w:val="34"/>
  </w:num>
  <w:num w:numId="4">
    <w:abstractNumId w:val="41"/>
  </w:num>
  <w:num w:numId="5">
    <w:abstractNumId w:val="3"/>
  </w:num>
  <w:num w:numId="6">
    <w:abstractNumId w:val="0"/>
  </w:num>
  <w:num w:numId="7">
    <w:abstractNumId w:val="31"/>
  </w:num>
  <w:num w:numId="8">
    <w:abstractNumId w:val="43"/>
  </w:num>
  <w:num w:numId="9">
    <w:abstractNumId w:val="46"/>
  </w:num>
  <w:num w:numId="10">
    <w:abstractNumId w:val="48"/>
  </w:num>
  <w:num w:numId="11">
    <w:abstractNumId w:val="22"/>
  </w:num>
  <w:num w:numId="12">
    <w:abstractNumId w:val="40"/>
  </w:num>
  <w:num w:numId="13">
    <w:abstractNumId w:val="45"/>
    <w:lvlOverride w:ilvl="0">
      <w:startOverride w:val="1"/>
    </w:lvlOverride>
  </w:num>
  <w:num w:numId="14">
    <w:abstractNumId w:val="30"/>
  </w:num>
  <w:num w:numId="15">
    <w:abstractNumId w:val="39"/>
  </w:num>
  <w:num w:numId="16">
    <w:abstractNumId w:val="55"/>
  </w:num>
  <w:num w:numId="17">
    <w:abstractNumId w:val="12"/>
  </w:num>
  <w:num w:numId="18">
    <w:abstractNumId w:val="5"/>
  </w:num>
  <w:num w:numId="19">
    <w:abstractNumId w:val="4"/>
  </w:num>
  <w:num w:numId="20">
    <w:abstractNumId w:val="42"/>
  </w:num>
  <w:num w:numId="21">
    <w:abstractNumId w:val="50"/>
  </w:num>
  <w:num w:numId="22">
    <w:abstractNumId w:val="52"/>
  </w:num>
  <w:num w:numId="23">
    <w:abstractNumId w:val="7"/>
  </w:num>
  <w:num w:numId="24">
    <w:abstractNumId w:val="49"/>
  </w:num>
  <w:num w:numId="25">
    <w:abstractNumId w:val="17"/>
  </w:num>
  <w:num w:numId="26">
    <w:abstractNumId w:val="10"/>
  </w:num>
  <w:num w:numId="27">
    <w:abstractNumId w:val="23"/>
  </w:num>
  <w:num w:numId="28">
    <w:abstractNumId w:val="11"/>
  </w:num>
  <w:num w:numId="29">
    <w:abstractNumId w:val="27"/>
  </w:num>
  <w:num w:numId="30">
    <w:abstractNumId w:val="47"/>
  </w:num>
  <w:num w:numId="31">
    <w:abstractNumId w:val="25"/>
  </w:num>
  <w:num w:numId="32">
    <w:abstractNumId w:val="53"/>
  </w:num>
  <w:num w:numId="33">
    <w:abstractNumId w:val="24"/>
  </w:num>
  <w:num w:numId="34">
    <w:abstractNumId w:val="54"/>
  </w:num>
  <w:num w:numId="35">
    <w:abstractNumId w:val="20"/>
  </w:num>
  <w:num w:numId="36">
    <w:abstractNumId w:val="6"/>
  </w:num>
  <w:num w:numId="37">
    <w:abstractNumId w:val="1"/>
  </w:num>
  <w:num w:numId="38">
    <w:abstractNumId w:val="14"/>
  </w:num>
  <w:num w:numId="39">
    <w:abstractNumId w:val="44"/>
  </w:num>
  <w:num w:numId="40">
    <w:abstractNumId w:val="21"/>
  </w:num>
  <w:num w:numId="41">
    <w:abstractNumId w:val="33"/>
  </w:num>
  <w:num w:numId="42">
    <w:abstractNumId w:val="8"/>
  </w:num>
  <w:num w:numId="43">
    <w:abstractNumId w:val="26"/>
  </w:num>
  <w:num w:numId="44">
    <w:abstractNumId w:val="13"/>
  </w:num>
  <w:num w:numId="45">
    <w:abstractNumId w:val="18"/>
  </w:num>
  <w:num w:numId="46">
    <w:abstractNumId w:val="28"/>
  </w:num>
  <w:num w:numId="47">
    <w:abstractNumId w:val="19"/>
  </w:num>
  <w:num w:numId="48">
    <w:abstractNumId w:val="29"/>
  </w:num>
  <w:num w:numId="49">
    <w:abstractNumId w:val="35"/>
  </w:num>
  <w:num w:numId="50">
    <w:abstractNumId w:val="36"/>
  </w:num>
  <w:num w:numId="51">
    <w:abstractNumId w:val="37"/>
  </w:num>
  <w:num w:numId="52">
    <w:abstractNumId w:val="38"/>
  </w:num>
  <w:num w:numId="53">
    <w:abstractNumId w:val="32"/>
  </w:num>
  <w:num w:numId="54">
    <w:abstractNumId w:val="16"/>
  </w:num>
  <w:num w:numId="55">
    <w:abstractNumId w:val="51"/>
  </w:num>
  <w:num w:numId="56">
    <w:abstractNumId w:val="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23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6A7E"/>
    <w:rsid w:val="000F7F6E"/>
    <w:rsid w:val="0012214B"/>
    <w:rsid w:val="00160D07"/>
    <w:rsid w:val="00196A3A"/>
    <w:rsid w:val="00337E78"/>
    <w:rsid w:val="00416A84"/>
    <w:rsid w:val="00452DA3"/>
    <w:rsid w:val="00473636"/>
    <w:rsid w:val="004D2AFC"/>
    <w:rsid w:val="005240D6"/>
    <w:rsid w:val="005F1D64"/>
    <w:rsid w:val="00710596"/>
    <w:rsid w:val="007379F4"/>
    <w:rsid w:val="007739F2"/>
    <w:rsid w:val="00782275"/>
    <w:rsid w:val="007F227E"/>
    <w:rsid w:val="008C126E"/>
    <w:rsid w:val="008C15DE"/>
    <w:rsid w:val="009172AE"/>
    <w:rsid w:val="009C6A7E"/>
    <w:rsid w:val="00A531E0"/>
    <w:rsid w:val="00AC4C92"/>
    <w:rsid w:val="00AD4A68"/>
    <w:rsid w:val="00B9429C"/>
    <w:rsid w:val="00BE1CC0"/>
    <w:rsid w:val="00BF4475"/>
    <w:rsid w:val="00BF5CBC"/>
    <w:rsid w:val="00C10AAA"/>
    <w:rsid w:val="00C43705"/>
    <w:rsid w:val="00C52B27"/>
    <w:rsid w:val="00CB135A"/>
    <w:rsid w:val="00CD0731"/>
    <w:rsid w:val="00D22E7D"/>
    <w:rsid w:val="00D32FAF"/>
    <w:rsid w:val="00E63DB0"/>
    <w:rsid w:val="00EC5ED3"/>
    <w:rsid w:val="00F44D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4235"/>
    <o:shapelayout v:ext="edit">
      <o:idmap v:ext="edit" data="1,3,4"/>
      <o:rules v:ext="edit">
        <o:r id="V:Rule1" type="arc" idref="#_x0000_s1078"/>
        <o:r id="V:Rule2" type="arc" idref="#_x0000_s1430"/>
        <o:r id="V:Rule3" type="arc" idref="#_x0000_s1431"/>
        <o:r id="V:Rule4" type="arc" idref="#_x0000_s1471"/>
        <o:r id="V:Rule5" type="arc" idref="#_x0000_s1542"/>
        <o:r id="V:Rule6" type="arc" idref="#_x0000_s1544"/>
        <o:r id="V:Rule7" type="connector" idref="#Straight Arrow Connector 4"/>
        <o:r id="V:Rule8" type="connector" idref="#Straight Arrow Connector 6"/>
        <o:r id="V:Rule9" type="connector" idref="#Straight Arrow Connector 4"/>
        <o:r id="V:Rule10" type="connector" idref="#Straight Arrow Connector 5"/>
        <o:r id="V:Rule11" type="connector" idref="#Straight Arrow Connector 10"/>
        <o:r id="V:Rule12" type="connector" idref="#Straight Arrow Connector 11"/>
        <o:r id="V:Rule13" type="connector" idref="#Straight Arrow Connector 14"/>
        <o:r id="V:Rule14" type="connector" idref="#Straight Arrow Connector 15"/>
        <o:r id="V:Rule15" type="connector" idref="#Straight Arrow Connector 16"/>
        <o:r id="V:Rule16" type="arc" idref="#Arc 454"/>
        <o:r id="V:Rule17" type="arc" idref="#Arc 455"/>
        <o:r id="V:Rule18" type="arc" idref="#_x0000_s3335"/>
        <o:r id="V:Rule19" type="arc" idref="#_x0000_s3336"/>
        <o:r id="V:Rule20" type="connector" idref="#AutoShape 378"/>
        <o:r id="V:Rule21" type="connector" idref="#AutoShape 380"/>
        <o:r id="V:Rule22" type="connector" idref="#AutoShape 381"/>
        <o:r id="V:Rule23" type="connector" idref="#AutoShape 382"/>
        <o:r id="V:Rule24" type="connector" idref="#AutoShape 383"/>
        <o:r id="V:Rule25" type="connector" idref="#AutoShape 384"/>
        <o:r id="V:Rule26" type="connector" idref="#AutoShape 385"/>
        <o:r id="V:Rule27" type="connector" idref="#AutoShape 386"/>
        <o:r id="V:Rule28" type="connector" idref="#AutoShape 387"/>
        <o:r id="V:Rule29" type="connector" idref="#AutoShape 388"/>
        <o:r id="V:Rule30" type="connector" idref="#AutoShape 389"/>
        <o:r id="V:Rule31" type="connector" idref="#AutoShape 390"/>
        <o:r id="V:Rule32" type="connector" idref="#AutoShape 391"/>
        <o:r id="V:Rule33" type="connector" idref="#AutoShape 392"/>
        <o:r id="V:Rule34" type="connector" idref="#AutoShape 393"/>
        <o:r id="V:Rule35" type="connector" idref="#AutoShape 394"/>
        <o:r id="V:Rule36" type="connector" idref="#AutoShape 395"/>
        <o:r id="V:Rule37" type="connector" idref="#AutoShape 396"/>
        <o:r id="V:Rule38" type="connector" idref="#AutoShape 397"/>
        <o:r id="V:Rule39" type="connector" idref="#AutoShape 398"/>
        <o:r id="V:Rule40" type="connector" idref="#AutoShape 399"/>
        <o:r id="V:Rule41" type="connector" idref="#AutoShape 400"/>
        <o:r id="V:Rule42" type="connector" idref="#AutoShape 401"/>
        <o:r id="V:Rule43" type="connector" idref="#AutoShape 402"/>
        <o:r id="V:Rule44" type="connector" idref="#AutoShape 403"/>
        <o:r id="V:Rule45" type="connector" idref="#AutoShape 404"/>
        <o:r id="V:Rule46" type="connector" idref="#AutoShape 405"/>
        <o:r id="V:Rule47" type="connector" idref="#AutoShape 406"/>
        <o:r id="V:Rule48" type="connector" idref="#AutoShape 407"/>
        <o:r id="V:Rule49" type="connector" idref="#AutoShape 6"/>
        <o:r id="V:Rule50" type="connector" idref="#AutoShape 7"/>
        <o:r id="V:Rule51" type="connector" idref="#AutoShape 8"/>
        <o:r id="V:Rule52" type="connector" idref="#AutoShape 9"/>
        <o:r id="V:Rule53" type="connector" idref="#AutoShape 10"/>
        <o:r id="V:Rule54" type="connector" idref="#AutoShape 11"/>
        <o:r id="V:Rule55" type="connector" idref="#AutoShape 12"/>
        <o:r id="V:Rule56" type="connector" idref="#AutoShape 13"/>
        <o:r id="V:Rule57" type="connector" idref="#AutoShape 14"/>
        <o:r id="V:Rule58" type="connector" idref="#AutoShape 15"/>
        <o:r id="V:Rule59" type="connector" idref="#AutoShape 16"/>
        <o:r id="V:Rule60" type="connector" idref="#AutoShape 17"/>
        <o:r id="V:Rule61" type="connector" idref="#AutoShape 18"/>
        <o:r id="V:Rule62" type="connector" idref="#AutoShape 19"/>
        <o:r id="V:Rule63" type="connector" idref="#AutoShape 20"/>
        <o:r id="V:Rule64" type="connector" idref="#AutoShape 21"/>
        <o:r id="V:Rule65" type="connector" idref="#AutoShape 22"/>
        <o:r id="V:Rule66" type="connector" idref="#AutoShape 23"/>
        <o:r id="V:Rule67" type="connector" idref="#AutoShape 24"/>
        <o:r id="V:Rule68" type="connector" idref="#AutoShape 25"/>
        <o:r id="V:Rule69" type="connector" idref="#AutoShape 26"/>
        <o:r id="V:Rule70" type="connector" idref="#AutoShape 27"/>
        <o:r id="V:Rule71" type="connector" idref="#AutoShape 28"/>
        <o:r id="V:Rule72" type="connector" idref="#AutoShape 29"/>
        <o:r id="V:Rule73" type="connector" idref="#AutoShape 38"/>
        <o:r id="V:Rule74" type="connector" idref="#AutoShape 6"/>
        <o:r id="V:Rule75" type="connector" idref="#AutoShape 7"/>
        <o:r id="V:Rule76" type="connector" idref="#AutoShape 8"/>
        <o:r id="V:Rule77" type="connector" idref="#AutoShape 9"/>
        <o:r id="V:Rule78" type="connector" idref="#AutoShape 10"/>
        <o:r id="V:Rule79" type="connector" idref="#AutoShape 11"/>
        <o:r id="V:Rule80" type="connector" idref="#AutoShape 12"/>
        <o:r id="V:Rule81" type="connector" idref="#AutoShape 13"/>
        <o:r id="V:Rule82" type="connector" idref="#AutoShape 14"/>
        <o:r id="V:Rule83" type="connector" idref="#AutoShape 15"/>
        <o:r id="V:Rule84" type="connector" idref="#AutoShape 16"/>
        <o:r id="V:Rule85" type="connector" idref="#AutoShape 17"/>
        <o:r id="V:Rule86" type="connector" idref="#AutoShape 18"/>
        <o:r id="V:Rule87" type="connector" idref="#AutoShape 19"/>
        <o:r id="V:Rule88" type="connector" idref="#AutoShape 20"/>
        <o:r id="V:Rule89" type="connector" idref="#AutoShape 21"/>
        <o:r id="V:Rule90" type="connector" idref="#AutoShape 22"/>
        <o:r id="V:Rule91" type="connector" idref="#AutoShape 23"/>
        <o:r id="V:Rule92" type="connector" idref="#AutoShape 24"/>
        <o:r id="V:Rule93" type="connector" idref="#AutoShape 25"/>
        <o:r id="V:Rule94" type="connector" idref="#AutoShape 26"/>
        <o:r id="V:Rule95" type="connector" idref="#AutoShape 27"/>
        <o:r id="V:Rule96" type="connector" idref="#AutoShape 28"/>
        <o:r id="V:Rule97" type="connector" idref="#AutoShape 29"/>
        <o:r id="V:Rule98" type="connector" idref="#AutoShape 32"/>
        <o:r id="V:Rule99" type="connector" idref="#AutoShape 33"/>
        <o:r id="V:Rule100" type="connector" idref="#AutoShape 38"/>
        <o:r id="V:Rule101" type="connector" idref="#AutoShape 39"/>
        <o:r id="V:Rule102" type="connector" idref="#AutoShape 43"/>
        <o:r id="V:Rule103" type="connector" idref="#AutoShape 44"/>
        <o:r id="V:Rule104" type="connector" idref="#AutoShape 45"/>
        <o:r id="V:Rule105" type="connector" idref="#AutoShape 46"/>
        <o:r id="V:Rule106" type="connector" idref="#AutoShape 47"/>
        <o:r id="V:Rule107" type="connector" idref="#AutoShape 48"/>
        <o:r id="V:Rule108" type="connector" idref="#AutoShape 49"/>
        <o:r id="V:Rule109" type="connector" idref="#AutoShape 50"/>
        <o:r id="V:Rule110" type="connector" idref="#AutoShape 51"/>
        <o:r id="V:Rule111" type="connector" idref="#AutoShape 52"/>
        <o:r id="V:Rule112" type="connector" idref="#AutoShape 53"/>
        <o:r id="V:Rule113" type="connector" idref="#AutoShape 54"/>
        <o:r id="V:Rule114" type="connector" idref="#AutoShape 55"/>
        <o:r id="V:Rule115" type="connector" idref="#AutoShape 56"/>
        <o:r id="V:Rule116" type="connector" idref="#AutoShape 57"/>
        <o:r id="V:Rule117" type="connector" idref="#AutoShape 58"/>
        <o:r id="V:Rule118" type="connector" idref="#AutoShape 59"/>
        <o:r id="V:Rule119" type="connector" idref="#AutoShape 60"/>
        <o:r id="V:Rule120" type="connector" idref="#AutoShape 61"/>
        <o:r id="V:Rule121" type="connector" idref="#AutoShape 62"/>
        <o:r id="V:Rule122" type="connector" idref="#AutoShape 63"/>
        <o:r id="V:Rule123" type="connector" idref="#AutoShape 64"/>
        <o:r id="V:Rule124" type="connector" idref="#AutoShape 65"/>
        <o:r id="V:Rule125" type="connector" idref="#AutoShape 66"/>
        <o:r id="V:Rule126" type="connector" idref="#AutoShape 68"/>
        <o:r id="V:Rule127" type="connector" idref="#AutoShape 71"/>
        <o:r id="V:Rule128" type="connector" idref="#AutoShape 72"/>
        <o:r id="V:Rule129" type="connector" idref="#_x0000_s3316"/>
        <o:r id="V:Rule130" type="connector" idref="#AutoShape 435"/>
        <o:r id="V:Rule131" type="connector" idref="#_x0000_s1279"/>
        <o:r id="V:Rule132" type="connector" idref="#_x0000_s3278"/>
        <o:r id="V:Rule133" type="connector" idref="#_x0000_s3490"/>
        <o:r id="V:Rule134" type="connector" idref="#AutoShape 449"/>
        <o:r id="V:Rule135" type="connector" idref="#_x0000_s1383"/>
        <o:r id="V:Rule136" type="connector" idref="#_x0000_s3269"/>
        <o:r id="V:Rule137" type="connector" idref="#_x0000_s1366"/>
        <o:r id="V:Rule138" type="connector" idref="#_x0000_s3327"/>
        <o:r id="V:Rule139" type="connector" idref="#_x0000_s1270"/>
        <o:r id="V:Rule140" type="connector" idref="#_x0000_s1404"/>
        <o:r id="V:Rule141" type="connector" idref="#_x0000_s3285"/>
        <o:r id="V:Rule142" type="connector" idref="#_x0000_s3268"/>
        <o:r id="V:Rule143" type="connector" idref="#_x0000_s1365"/>
        <o:r id="V:Rule144" type="connector" idref="#_x0000_s3326"/>
        <o:r id="V:Rule145" type="connector" idref="#Straight Connector 14"/>
        <o:r id="V:Rule146" type="connector" idref="#_x0000_s1403"/>
        <o:r id="V:Rule147" type="connector" idref="#_x0000_s1284"/>
        <o:r id="V:Rule148" type="connector" idref="#Straight Connector 52"/>
        <o:r id="V:Rule149" type="connector" idref="#Straight Connector 12"/>
        <o:r id="V:Rule150" type="connector" idref="#_x0000_s3284"/>
        <o:r id="V:Rule151" type="connector" idref="#AutoShape 436"/>
        <o:r id="V:Rule152" type="connector" idref="#_x0000_s1752"/>
        <o:r id="V:Rule153" type="connector" idref="#_x0000_s3317"/>
        <o:r id="V:Rule154" type="connector" idref="#_x0000_s1273"/>
        <o:r id="V:Rule155" type="connector" idref="#_x0000_s3279"/>
        <o:r id="V:Rule156" type="connector" idref="#_x0000_s3489"/>
        <o:r id="V:Rule157" type="connector" idref="#AutoShape 450"/>
        <o:r id="V:Rule158" type="connector" idref="#Straight Arrow Connector 40"/>
        <o:r id="V:Rule159" type="connector" idref="#_x0000_s1384"/>
        <o:r id="V:Rule160" type="connector" idref="#_x0000_s3324"/>
        <o:r id="V:Rule161" type="connector" idref="#_x0000_s1631"/>
        <o:r id="V:Rule162" type="connector" idref="#_x0000_s1363"/>
        <o:r id="V:Rule163" type="connector" idref="#Straight Connector 7"/>
        <o:r id="V:Rule164" type="connector" idref="#_x0000_s1433"/>
        <o:r id="V:Rule165" type="connector" idref="#_x0000_s3286"/>
        <o:r id="V:Rule166" type="connector" idref="#_x0000_s3308"/>
        <o:r id="V:Rule167" type="connector" idref="#_x0000_s1405"/>
        <o:r id="V:Rule168" type="connector" idref="#_x0000_s1439"/>
        <o:r id="V:Rule169" type="connector" idref="#_x0000_s1286"/>
        <o:r id="V:Rule170" type="connector" idref="#AutoShape 423"/>
        <o:r id="V:Rule171" type="connector" idref="#AutoShape 438"/>
        <o:r id="V:Rule172" type="connector" idref="#_x0000_s3315"/>
        <o:r id="V:Rule173" type="connector" idref="#_x0000_s3341"/>
        <o:r id="V:Rule174" type="connector" idref="#_x0000_s3491"/>
        <o:r id="V:Rule175" type="connector" idref="#AutoShape 452"/>
        <o:r id="V:Rule176" type="connector" idref="#AutoShape 424"/>
        <o:r id="V:Rule177" type="connector" idref="#_x0000_s1440"/>
        <o:r id="V:Rule178" type="connector" idref="#_x0000_s1268"/>
        <o:r id="V:Rule179" type="connector" idref="#_x0000_s3314"/>
        <o:r id="V:Rule180" type="connector" idref="#AutoShape 437"/>
        <o:r id="V:Rule181" type="connector" idref="#_x0000_s1385"/>
        <o:r id="V:Rule182" type="connector" idref="#_x0000_s3340"/>
        <o:r id="V:Rule183" type="connector" idref="#_x0000_s3492"/>
        <o:r id="V:Rule184" type="connector" idref="#AutoShape 451"/>
        <o:r id="V:Rule185" type="connector" idref="#Straight Arrow Connector 39"/>
        <o:r id="V:Rule186" type="connector" idref="#Straight Connector 15"/>
        <o:r id="V:Rule187" type="connector" idref="#_x0000_s3325"/>
        <o:r id="V:Rule188" type="connector" idref="#_x0000_s1364"/>
        <o:r id="V:Rule189" type="connector" idref="#AutoShape 381"/>
        <o:r id="V:Rule190" type="connector" idref="#_x0000_s1432"/>
        <o:r id="V:Rule191" type="connector" idref="#_x0000_s3287"/>
        <o:r id="V:Rule192" type="connector" idref="#Straight Connector 13"/>
        <o:r id="V:Rule193" type="connector" idref="#_x0000_s1282"/>
        <o:r id="V:Rule194" type="connector" idref="#_x0000_s3309"/>
        <o:r id="V:Rule195" type="connector" idref="#_x0000_s1406"/>
        <o:r id="V:Rule196" type="connector" idref="#AutoShape 394"/>
        <o:r id="V:Rule197" type="connector" idref="#Straight Connector 53"/>
        <o:r id="V:Rule198" type="connector" idref="#Line 13"/>
        <o:r id="V:Rule199" type="connector" idref="#_x0000_s1280"/>
        <o:r id="V:Rule200" type="connector" idref="#_x0000_s3282"/>
        <o:r id="V:Rule201" type="connector" idref="#_x0000_s1409"/>
        <o:r id="V:Rule202" type="connector" idref="#_x0000_s3320"/>
        <o:r id="V:Rule203" type="connector" idref="#Straight Arrow Connector 15"/>
        <o:r id="V:Rule204" type="connector" idref="#_x0000_s1367"/>
        <o:r id="V:Rule205" type="connector" idref="#_x0000_s1400"/>
        <o:r id="V:Rule206" type="connector" idref="#AutoShape 448"/>
        <o:r id="V:Rule207" type="connector" idref="#_x0000_s1362"/>
        <o:r id="V:Rule208" type="connector" idref="#_x0000_s3495"/>
        <o:r id="V:Rule209" type="connector" idref="#_x0000_s1122"/>
        <o:r id="V:Rule210" type="connector" idref="#AutoShape 383"/>
        <o:r id="V:Rule211" type="connector" idref="#_x0000_s1258"/>
        <o:r id="V:Rule212" type="connector" idref="#_x0000_s1435"/>
        <o:r id="V:Rule213" type="connector" idref="#AutoShape 442"/>
        <o:r id="V:Rule214" type="connector" idref="#Straight Connector 42"/>
        <o:r id="V:Rule215" type="connector" idref="#_x0000_s3311"/>
        <o:r id="V:Rule216" type="connector" idref="#_x0000_s1399"/>
        <o:r id="V:Rule217" type="connector" idref="#AutoShape 447"/>
        <o:r id="V:Rule218" type="connector" idref="#_x0000_s1361"/>
        <o:r id="V:Rule219" type="connector" idref="#AutoShape 382"/>
        <o:r id="V:Rule220" type="connector" idref="#_x0000_s1121"/>
        <o:r id="V:Rule221" type="connector" idref="#_x0000_s1285"/>
        <o:r id="V:Rule222" type="connector" idref="#_x0000_s1436"/>
        <o:r id="V:Rule223" type="connector" idref="#_x0000_s3310"/>
        <o:r id="V:Rule224" type="connector" idref="#Straight Connector 73"/>
        <o:r id="V:Rule225" type="connector" idref="#AutoShape 441"/>
        <o:r id="V:Rule226" type="connector" idref="#Line 14"/>
        <o:r id="V:Rule227" type="connector" idref="#_x0000_s1275"/>
        <o:r id="V:Rule228" type="connector" idref="#_x0000_s3283"/>
        <o:r id="V:Rule229" type="connector" idref="#AutoShape 393"/>
        <o:r id="V:Rule230" type="connector" idref="#Straight Arrow Connector 6"/>
        <o:r id="V:Rule231" type="connector" idref="#_x0000_s1410"/>
        <o:r id="V:Rule232" type="connector" idref="#Straight Connector 35"/>
        <o:r id="V:Rule233" type="connector" idref="#_x0000_s3321"/>
        <o:r id="V:Rule234" type="connector" idref="#AutoShape 390"/>
        <o:r id="V:Rule235" type="connector" idref="#_x0000_s1368"/>
        <o:r id="V:Rule236" type="connector" idref="#AutoShape 445"/>
        <o:r id="V:Rule237" type="connector" idref="#_x0000_s3494"/>
        <o:r id="V:Rule238" type="connector" idref="#_x0000_s1077"/>
        <o:r id="V:Rule239" type="connector" idref="#AutoShape 384"/>
        <o:r id="V:Rule240" type="connector" idref="#_x0000_s1396"/>
        <o:r id="V:Rule241" type="connector" idref="#Line 11"/>
        <o:r id="V:Rule242" type="connector" idref="#Line 27"/>
        <o:r id="V:Rule243" type="connector" idref="#_x0000_s3312"/>
        <o:r id="V:Rule244" type="connector" idref="#_x0000_s1421"/>
        <o:r id="V:Rule245" type="connector" idref="#AutoShape 439"/>
        <o:r id="V:Rule246" type="connector" idref="#Straight Connector 57"/>
        <o:r id="V:Rule247" type="connector" idref="#_x0000_s1287"/>
        <o:r id="V:Rule248" type="connector" idref="#_x0000_s1438"/>
        <o:r id="V:Rule249" type="connector" idref="#AutoShape 434"/>
        <o:r id="V:Rule250" type="connector" idref="#Line 50"/>
        <o:r id="V:Rule251" type="connector" idref="#_x0000_s1408"/>
        <o:r id="V:Rule252" type="connector" idref="#Line 16"/>
        <o:r id="V:Rule253" type="connector" idref="#_x0000_s3281"/>
        <o:r id="V:Rule254" type="connector" idref="#AutoShape 395"/>
        <o:r id="V:Rule255" type="connector" idref="#_x0000_s1370"/>
        <o:r id="V:Rule256" type="connector" idref="#_x0000_s3487"/>
        <o:r id="V:Rule257" type="connector" idref="#Straight Connector 68"/>
        <o:r id="V:Rule258" type="connector" idref="#Straight Connector 33"/>
        <o:r id="V:Rule259" type="connector" idref="#_x0000_s1382"/>
        <o:r id="V:Rule260" type="connector" idref="#_x0000_s3323"/>
        <o:r id="V:Rule261" type="connector" idref="#AutoShape 388"/>
        <o:r id="V:Rule262" type="connector" idref="#Line 49"/>
        <o:r id="V:Rule263" type="connector" idref="#_x0000_s1407"/>
        <o:r id="V:Rule264" type="connector" idref="#AutoShape 433"/>
        <o:r id="V:Rule265" type="connector" idref="#Straight Connector 11"/>
        <o:r id="V:Rule266" type="connector" idref="#Line 15"/>
        <o:r id="V:Rule267" type="connector" idref="#_x0000_s3280"/>
        <o:r id="V:Rule268" type="connector" idref="#Straight Connector 32"/>
        <o:r id="V:Rule269" type="connector" idref="#_x0000_s1369"/>
        <o:r id="V:Rule270" type="connector" idref="#_x0000_s3488"/>
        <o:r id="V:Rule271" type="connector" idref="#_x0000_s1381"/>
        <o:r id="V:Rule272" type="connector" idref="#_x0000_s3322"/>
        <o:r id="V:Rule273" type="connector" idref="#AutoShape 389"/>
        <o:r id="V:Rule274" type="connector" idref="#Straight Connector 37"/>
        <o:r id="V:Rule275" type="connector" idref="#Straight Connector 34"/>
        <o:r id="V:Rule276" type="connector" idref="#AutoShape 446"/>
        <o:r id="V:Rule277" type="connector" idref="#_x0000_s3493"/>
        <o:r id="V:Rule278" type="connector" idref="#_x0000_s1118"/>
        <o:r id="V:Rule279" type="connector" idref="#AutoShape 385"/>
        <o:r id="V:Rule280" type="connector" idref="#_x0000_s1398"/>
        <o:r id="V:Rule281" type="connector" idref="#Line 12"/>
        <o:r id="V:Rule282" type="connector" idref="#AutoShape 440"/>
        <o:r id="V:Rule283" type="connector" idref="#Line 28"/>
        <o:r id="V:Rule284" type="connector" idref="#_x0000_s3313"/>
        <o:r id="V:Rule285" type="connector" idref="#_x0000_s1422"/>
        <o:r id="V:Rule286" type="connector" idref="#_x0000_s1274"/>
        <o:r id="V:Rule287" type="connector" idref="#_x0000_s1437"/>
        <o:r id="V:Rule288" type="connector" idref="#Straight Connector 74"/>
        <o:r id="V:Rule289" type="connector" idref="#_x0000_s1278"/>
        <o:r id="V:Rule290" type="connector" idref="#AutoShape 391"/>
        <o:r id="V:Rule291" type="connector" idref="#_x0000_s3277"/>
        <o:r id="V:Rule292" type="connector" idref="#Line 20"/>
        <o:r id="V:Rule293" type="connector" idref="#Straight Arrow Connector 4"/>
        <o:r id="V:Rule294" type="connector" idref="#AutoShape 407"/>
        <o:r id="V:Rule295" type="connector" idref="#_x0000_s1416"/>
        <o:r id="V:Rule296" type="connector" idref="#_x0000_s3319"/>
        <o:r id="V:Rule297" type="connector" idref="#_x0000_s1428"/>
        <o:r id="V:Rule298" type="connector" idref="#_x0000_s1256"/>
        <o:r id="V:Rule299" type="connector" idref="#_x0000_s3304"/>
        <o:r id="V:Rule300" type="connector" idref="#_x0000_s1288"/>
        <o:r id="V:Rule301" type="connector" idref="#AutoShape 427"/>
        <o:r id="V:Rule302" type="connector" idref="#Straight Arrow Connector 11"/>
        <o:r id="V:Rule303" type="connector" idref="#_x0000_s3328"/>
        <o:r id="V:Rule304" type="connector" idref="#_x0000_s1375"/>
        <o:r id="V:Rule305" type="connector" idref="#Straight Connector 31"/>
        <o:r id="V:Rule306" type="connector" idref="#Line 29"/>
        <o:r id="V:Rule307" type="connector" idref="#_x0000_s3345"/>
        <o:r id="V:Rule308" type="connector" idref="#_x0000_s3266"/>
        <o:r id="V:Rule309" type="connector" idref="#_x0000_s1427"/>
        <o:r id="V:Rule310" type="connector" idref="#_x0000_s1271"/>
        <o:r id="V:Rule311" type="connector" idref="#_x0000_s1277"/>
        <o:r id="V:Rule312" type="connector" idref="#AutoShape 428"/>
        <o:r id="V:Rule313" type="connector" idref="#Straight Connector 66"/>
        <o:r id="V:Rule314" type="connector" idref="#_x0000_s3305"/>
        <o:r id="V:Rule315" type="connector" idref="#_x0000_s3329"/>
        <o:r id="V:Rule316" type="connector" idref="#_x0000_s1376"/>
        <o:r id="V:Rule317" type="connector" idref="#Line 30"/>
        <o:r id="V:Rule318" type="connector" idref="#_x0000_s3344"/>
        <o:r id="V:Rule319" type="connector" idref="#_x0000_s3267"/>
        <o:r id="V:Rule320" type="connector" idref="#Straight Connector 23"/>
        <o:r id="V:Rule321" type="connector" idref="#Straight Connector 38"/>
        <o:r id="V:Rule322" type="connector" idref="#Straight Connector 8"/>
        <o:r id="V:Rule323" type="connector" idref="#AutoShape 392"/>
        <o:r id="V:Rule324" type="connector" idref="#_x0000_s1254"/>
        <o:r id="V:Rule325" type="connector" idref="#Straight Connector 44"/>
        <o:r id="V:Rule326" type="connector" idref="#Straight Connector 59"/>
        <o:r id="V:Rule327" type="connector" idref="#_x0000_s3276"/>
        <o:r id="V:Rule328" type="connector" idref="#Line 19"/>
        <o:r id="V:Rule329" type="connector" idref="#_x0000_s1415"/>
        <o:r id="V:Rule330" type="connector" idref="#_x0000_s3318"/>
        <o:r id="V:Rule331" type="connector" idref="#AutoShape 426"/>
        <o:r id="V:Rule332" type="connector" idref="#_x0000_s3307"/>
        <o:r id="V:Rule333" type="connector" idref="#_x0000_s3289"/>
        <o:r id="V:Rule334" type="connector" idref="#_x0000_s1281"/>
        <o:r id="V:Rule335" type="connector" idref="#_x0000_s3342"/>
        <o:r id="V:Rule336" type="connector" idref="#_x0000_s3265"/>
        <o:r id="V:Rule337" type="connector" idref="#AutoShape 378"/>
        <o:r id="V:Rule338" type="connector" idref="#Straight Connector 61"/>
        <o:r id="V:Rule339" type="connector" idref="#AutoShape 396"/>
        <o:r id="V:Rule340" type="connector" idref="#_x0000_s1374"/>
        <o:r id="V:Rule341" type="connector" idref="#_x0000_s1255"/>
        <o:r id="V:Rule342" type="connector" idref="#AutoShape 456"/>
        <o:r id="V:Rule343" type="connector" idref="#_x0000_s3337"/>
        <o:r id="V:Rule344" type="connector" idref="#Straight Connector 28"/>
        <o:r id="V:Rule345" type="connector" idref="#Straight Connector 36"/>
        <o:r id="V:Rule346" type="connector" idref="#_x0000_s1413"/>
        <o:r id="V:Rule347" type="connector" idref="#Straight Arrow Connector 16"/>
        <o:r id="V:Rule348" type="connector" idref="#Straight Connector 71"/>
        <o:r id="V:Rule349" type="connector" idref="#AutoShape 422"/>
        <o:r id="V:Rule350" type="connector" idref="#_x0000_s3274"/>
        <o:r id="V:Rule351" type="connector" idref="#_x0000_s1269"/>
        <o:r id="V:Rule352" type="connector" idref="#AutoShape 457"/>
        <o:r id="V:Rule353" type="connector" idref="#Straight Connector 27"/>
        <o:r id="V:Rule354" type="connector" idref="#AutoShape 402"/>
        <o:r id="V:Rule355" type="connector" idref="#_x0000_s3338"/>
        <o:r id="V:Rule356" type="connector" idref="#Straight Connector 69"/>
        <o:r id="V:Rule357" type="connector" idref="#_x0000_s1414"/>
        <o:r id="V:Rule358" type="connector" idref="#_x0000_s3275"/>
        <o:r id="V:Rule359" type="connector" idref="#Straight Arrow Connector 14"/>
        <o:r id="V:Rule360" type="connector" idref="#AutoShape 420"/>
        <o:r id="V:Rule361" type="connector" idref="#_x0000_s3306"/>
        <o:r id="V:Rule362" type="connector" idref="#AutoShape 425"/>
        <o:r id="V:Rule363" type="connector" idref="#Straight Connector 48"/>
        <o:r id="V:Rule364" type="connector" idref="#_x0000_s3288"/>
        <o:r id="V:Rule365" type="connector" idref="#_x0000_s1272"/>
        <o:r id="V:Rule366" type="connector" idref="#AutoShape 380"/>
        <o:r id="V:Rule367" type="connector" idref="#Straight Connector 16"/>
        <o:r id="V:Rule368" type="connector" idref="#_x0000_s3343"/>
        <o:r id="V:Rule369" type="connector" idref="#_x0000_s3264"/>
        <o:r id="V:Rule370" type="connector" idref="#AutoShape 397"/>
        <o:r id="V:Rule371" type="connector" idref="#_x0000_s1373"/>
        <o:r id="V:Rule372" type="connector" idref="#Line 36"/>
        <o:r id="V:Rule373" type="connector" idref="#AutoShape 459"/>
        <o:r id="V:Rule374" type="connector" idref="#AutoShape 161"/>
        <o:r id="V:Rule375" type="connector" idref="#Straight Connector 70"/>
        <o:r id="V:Rule376" type="connector" idref="#Line 22"/>
        <o:r id="V:Rule377" type="connector" idref="#_x0000_s1378"/>
        <o:r id="V:Rule378" type="connector" idref="#Straight Connector 63"/>
        <o:r id="V:Rule379" type="connector" idref="#Straight Connector 43"/>
        <o:r id="V:Rule380" type="connector" idref="#AutoShape 430"/>
        <o:r id="V:Rule381" type="connector" idref="#_x0000_s1412"/>
        <o:r id="V:Rule382" type="connector" idref="#_x0000_s3303"/>
        <o:r id="V:Rule383" type="connector" idref="#Line 38"/>
        <o:r id="V:Rule384" type="connector" idref="#_x0000_s1276"/>
        <o:r id="V:Rule385" type="connector" idref="#_x0000_s1425"/>
        <o:r id="V:Rule386" type="connector" idref="#Straight Arrow Connector 5"/>
        <o:r id="V:Rule387" type="connector" idref="#_x0000_s1417"/>
        <o:r id="V:Rule388" type="connector" idref="#Line 31"/>
        <o:r id="V:Rule389" type="connector" idref="#AutoShape 443"/>
        <o:r id="V:Rule390" type="connector" idref="#Straight Connector 55"/>
        <o:r id="V:Rule391" type="connector" idref="#AutoShape 406"/>
        <o:r id="V:Rule392" type="connector" idref="#_x0000_s3270"/>
        <o:r id="V:Rule393" type="connector" idref="#Line 25"/>
        <o:r id="V:Rule394" type="connector" idref="#Straight Connector 45"/>
        <o:r id="V:Rule395" type="connector" idref="#_x0000_s1359"/>
        <o:r id="V:Rule396" type="connector" idref="#AutoShape 399"/>
        <o:r id="V:Rule397" type="connector" idref="#_x0000_s3332"/>
        <o:r id="V:Rule398" type="connector" idref="#_x0000_s1401"/>
        <o:r id="V:Rule399" type="connector" idref="#Straight Connector 10"/>
        <o:r id="V:Rule400" type="connector" idref="#Straight Connector 30"/>
        <o:r id="V:Rule401" type="connector" idref="#AutoShape 444"/>
        <o:r id="V:Rule402" type="connector" idref="#_x0000_s1418"/>
        <o:r id="V:Rule403" type="connector" idref="#Line 32"/>
        <o:r id="V:Rule404" type="connector" idref="#_x0000_s3271"/>
        <o:r id="V:Rule405" type="connector" idref="#Line 26"/>
        <o:r id="V:Rule406" type="connector" idref="#Straight Connector 64"/>
        <o:r id="V:Rule407" type="connector" idref="#AutoShape 405"/>
        <o:r id="V:Rule408" type="connector" idref="#_x0000_s1360"/>
        <o:r id="V:Rule409" type="connector" idref="#Straight Connector 60"/>
        <o:r id="V:Rule410" type="connector" idref="#Straight Arrow Connector 7"/>
        <o:r id="V:Rule411" type="connector" idref="#Straight Connector 39"/>
        <o:r id="V:Rule412" type="connector" idref="#AutoShape 398"/>
        <o:r id="V:Rule413" type="connector" idref="#_x0000_s3333"/>
        <o:r id="V:Rule414" type="connector" idref="#_x0000_s1402"/>
        <o:r id="V:Rule415" type="connector" idref="#Straight Connector 22"/>
        <o:r id="V:Rule416" type="connector" idref="#Straight Connector 47"/>
        <o:r id="V:Rule417" type="connector" idref="#Line 35"/>
        <o:r id="V:Rule418" type="connector" idref="#AutoShape 458"/>
        <o:r id="V:Rule419" type="connector" idref="#AutoShape 164"/>
        <o:r id="V:Rule420" type="connector" idref="#Line 21"/>
        <o:r id="V:Rule421" type="connector" idref="#_x0000_s1377"/>
        <o:r id="V:Rule422" type="connector" idref="#_x0000_s1411"/>
        <o:r id="V:Rule423" type="connector" idref="#_x0000_s3301"/>
        <o:r id="V:Rule424" type="connector" idref="#Line 37"/>
        <o:r id="V:Rule425" type="connector" idref="#Straight Connector 24"/>
        <o:r id="V:Rule426" type="connector" idref="#Straight Connector 67"/>
        <o:r id="V:Rule427" type="connector" idref="#AutoShape 429"/>
        <o:r id="V:Rule428" type="connector" idref="#Straight Connector 6"/>
        <o:r id="V:Rule429" type="connector" idref="#_x0000_s1253"/>
        <o:r id="V:Rule430" type="connector" idref="#_x0000_s1426"/>
        <o:r id="V:Rule431" type="connector" idref="#_x0000_s3273"/>
        <o:r id="V:Rule432" type="connector" idref="#_x0000_s1283"/>
        <o:r id="V:Rule433" type="connector" idref="#Line 24"/>
        <o:r id="V:Rule434" type="connector" idref="#Straight Connector 51"/>
        <o:r id="V:Rule435" type="connector" idref="#Straight Connector 65"/>
        <o:r id="V:Rule436" type="connector" idref="#AutoShape 403"/>
        <o:r id="V:Rule437" type="connector" idref="#Straight Connector 58"/>
        <o:r id="V:Rule438" type="connector" idref="#_x0000_s1420"/>
        <o:r id="V:Rule439" type="connector" idref="#Straight Connector 25"/>
        <o:r id="V:Rule440" type="connector" idref="#Straight Connector 29"/>
        <o:r id="V:Rule441" type="connector" idref="#Line 10"/>
        <o:r id="V:Rule442" type="connector" idref="#AutoShape 400"/>
        <o:r id="V:Rule443" type="connector" idref="#_x0000_s3331"/>
        <o:r id="V:Rule444" type="connector" idref="#AutoShape 387"/>
        <o:r id="V:Rule445" type="connector" idref="#_x0000_s1358"/>
        <o:r id="V:Rule446" type="connector" idref="#_x0000_s1379"/>
        <o:r id="V:Rule447" type="connector" idref="#Straight Connector 40"/>
        <o:r id="V:Rule448" type="connector" idref="#Straight Connector 20"/>
        <o:r id="V:Rule449" type="connector" idref="#Straight Connector 72"/>
        <o:r id="V:Rule450" type="connector" idref="#Line 33"/>
        <o:r id="V:Rule451" type="connector" idref="#_x0000_s1371"/>
        <o:r id="V:Rule452" type="connector" idref="#_x0000_s3261"/>
        <o:r id="V:Rule453" type="connector" idref="#AutoShape 163"/>
        <o:r id="V:Rule454" type="connector" idref="#_x0000_s1266"/>
        <o:r id="V:Rule455" type="connector" idref="#_x0000_s1424"/>
        <o:r id="V:Rule456" type="connector" idref="#Line 17"/>
        <o:r id="V:Rule457" type="connector" idref="#_x0000_s3290"/>
        <o:r id="V:Rule458" type="connector" idref="#Line 47"/>
        <o:r id="V:Rule459" type="connector" idref="#Straight Connector 21"/>
        <o:r id="V:Rule460" type="connector" idref="#AutoShape 431"/>
        <o:r id="V:Rule461" type="connector" idref="#Straight Connector 17"/>
        <o:r id="V:Rule462" type="connector" idref="#_x0000_s1380"/>
        <o:r id="V:Rule463" type="connector" idref="#Line 34"/>
        <o:r id="V:Rule464" type="connector" idref="#_x0000_s1372"/>
        <o:r id="V:Rule465" type="connector" idref="#_x0000_s3263"/>
        <o:r id="V:Rule466" type="connector" idref="#AutoShape 162"/>
        <o:r id="V:Rule467" type="connector" idref="#Straight Connector 19"/>
        <o:r id="V:Rule468" type="connector" idref="#Straight Connector 18"/>
        <o:r id="V:Rule469" type="connector" idref="#_x0000_s1267"/>
        <o:r id="V:Rule470" type="connector" idref="#_x0000_s1423"/>
        <o:r id="V:Rule471" type="connector" idref="#Line 18"/>
        <o:r id="V:Rule472" type="connector" idref="#Straight Connector 41"/>
        <o:r id="V:Rule473" type="connector" idref="#Straight Arrow Connector 10"/>
        <o:r id="V:Rule474" type="connector" idref="#AutoShape 432"/>
        <o:r id="V:Rule475" type="connector" idref="#Line 48"/>
        <o:r id="V:Rule476" type="connector" idref="#Straight Connector 62"/>
        <o:r id="V:Rule477" type="connector" idref="#Straight Connector 54"/>
        <o:r id="V:Rule478" type="connector" idref="#AutoShape 404"/>
        <o:r id="V:Rule479" type="connector" idref="#_x0000_s3272"/>
        <o:r id="V:Rule480" type="connector" idref="#_x0000_s1264"/>
        <o:r id="V:Rule481" type="connector" idref="#Line 23"/>
        <o:r id="V:Rule482" type="connector" idref="#_x0000_s1419"/>
        <o:r id="V:Rule483" type="connector" idref="#Straight Connector 56"/>
        <o:r id="V:Rule484" type="connector" idref="#Line 9"/>
        <o:r id="V:Rule485" type="connector" idref="#AutoShape 401"/>
        <o:r id="V:Rule486" type="connector" idref="#_x0000_s3330"/>
        <o:r id="V:Rule487" type="connector" idref="#Straight Connector 26"/>
        <o:r id="V:Rule488" type="connector" idref="#Straight Connector 9"/>
        <o:r id="V:Rule489" type="connector" idref="#AutoShape 386"/>
        <o:r id="V:Rule490" type="connector" idref="#_x0000_s13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6A7E"/>
  </w:style>
  <w:style w:type="paragraph" w:styleId="Heading1">
    <w:name w:val="heading 1"/>
    <w:aliases w:val="Char Char,Char Char Char, Char Char"/>
    <w:basedOn w:val="Normal"/>
    <w:next w:val="Normal"/>
    <w:link w:val="Heading1Char"/>
    <w:qFormat/>
    <w:rsid w:val="00CB135A"/>
    <w:pPr>
      <w:keepNext/>
      <w:spacing w:before="240" w:after="60" w:line="264" w:lineRule="auto"/>
      <w:ind w:firstLine="397"/>
      <w:jc w:val="both"/>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CB135A"/>
    <w:pPr>
      <w:keepNext/>
      <w:tabs>
        <w:tab w:val="center" w:pos="1701"/>
        <w:tab w:val="center" w:pos="4962"/>
      </w:tabs>
      <w:spacing w:after="0" w:line="240" w:lineRule="auto"/>
      <w:outlineLvl w:val="1"/>
    </w:pPr>
    <w:rPr>
      <w:rFonts w:ascii=".VnTime" w:eastAsia="Times New Roman" w:hAnsi=".VnTime" w:cs="Times New Roman"/>
      <w:i/>
      <w:sz w:val="28"/>
      <w:szCs w:val="24"/>
    </w:rPr>
  </w:style>
  <w:style w:type="paragraph" w:styleId="Heading3">
    <w:name w:val="heading 3"/>
    <w:basedOn w:val="Normal"/>
    <w:next w:val="Normal"/>
    <w:link w:val="Heading3Char"/>
    <w:qFormat/>
    <w:rsid w:val="00CB135A"/>
    <w:pPr>
      <w:keepNext/>
      <w:spacing w:after="0" w:line="240" w:lineRule="auto"/>
      <w:ind w:firstLine="459"/>
      <w:jc w:val="both"/>
      <w:outlineLvl w:val="2"/>
    </w:pPr>
    <w:rPr>
      <w:rFonts w:ascii="Times New Roman" w:eastAsia="Times New Roman" w:hAnsi="Times New Roman" w:cs="Times New Roman"/>
      <w:b/>
      <w:sz w:val="28"/>
      <w:szCs w:val="20"/>
    </w:rPr>
  </w:style>
  <w:style w:type="paragraph" w:styleId="Heading7">
    <w:name w:val="heading 7"/>
    <w:basedOn w:val="Normal"/>
    <w:next w:val="Normal"/>
    <w:link w:val="Heading7Char"/>
    <w:unhideWhenUsed/>
    <w:qFormat/>
    <w:rsid w:val="00CB135A"/>
    <w:pPr>
      <w:spacing w:before="240" w:after="60" w:line="240" w:lineRule="auto"/>
      <w:outlineLvl w:val="6"/>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9C6A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C6A7E"/>
    <w:pPr>
      <w:ind w:left="720"/>
      <w:contextualSpacing/>
    </w:pPr>
  </w:style>
  <w:style w:type="paragraph" w:styleId="NormalWeb">
    <w:name w:val="Normal (Web)"/>
    <w:basedOn w:val="Normal"/>
    <w:uiPriority w:val="99"/>
    <w:unhideWhenUsed/>
    <w:rsid w:val="00F44D1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AC4C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C4C92"/>
    <w:rPr>
      <w:rFonts w:ascii="Segoe UI" w:hAnsi="Segoe UI" w:cs="Segoe UI"/>
      <w:sz w:val="18"/>
      <w:szCs w:val="18"/>
    </w:rPr>
  </w:style>
  <w:style w:type="character" w:styleId="PlaceholderText">
    <w:name w:val="Placeholder Text"/>
    <w:basedOn w:val="DefaultParagraphFont"/>
    <w:uiPriority w:val="99"/>
    <w:semiHidden/>
    <w:rsid w:val="005240D6"/>
    <w:rPr>
      <w:color w:val="808080"/>
    </w:rPr>
  </w:style>
  <w:style w:type="character" w:customStyle="1" w:styleId="Heading2Char">
    <w:name w:val="Heading 2 Char"/>
    <w:basedOn w:val="DefaultParagraphFont"/>
    <w:link w:val="Heading2"/>
    <w:rsid w:val="00CB135A"/>
    <w:rPr>
      <w:rFonts w:ascii=".VnTime" w:eastAsia="Times New Roman" w:hAnsi=".VnTime" w:cs="Times New Roman"/>
      <w:i/>
      <w:sz w:val="28"/>
      <w:szCs w:val="24"/>
    </w:rPr>
  </w:style>
  <w:style w:type="paragraph" w:styleId="BodyText3">
    <w:name w:val="Body Text 3"/>
    <w:basedOn w:val="Normal"/>
    <w:link w:val="BodyText3Char"/>
    <w:rsid w:val="00CB135A"/>
    <w:pPr>
      <w:spacing w:after="0" w:line="400" w:lineRule="exact"/>
    </w:pPr>
    <w:rPr>
      <w:rFonts w:ascii=".VnTime" w:eastAsia="Times New Roman" w:hAnsi=".VnTime" w:cs="Times New Roman"/>
      <w:sz w:val="18"/>
      <w:szCs w:val="24"/>
    </w:rPr>
  </w:style>
  <w:style w:type="character" w:customStyle="1" w:styleId="BodyText3Char">
    <w:name w:val="Body Text 3 Char"/>
    <w:basedOn w:val="DefaultParagraphFont"/>
    <w:link w:val="BodyText3"/>
    <w:rsid w:val="00CB135A"/>
    <w:rPr>
      <w:rFonts w:ascii=".VnTime" w:eastAsia="Times New Roman" w:hAnsi=".VnTime" w:cs="Times New Roman"/>
      <w:sz w:val="18"/>
      <w:szCs w:val="24"/>
    </w:rPr>
  </w:style>
  <w:style w:type="character" w:customStyle="1" w:styleId="Heading1Char">
    <w:name w:val="Heading 1 Char"/>
    <w:aliases w:val="Char Char Char1,Char Char Char Char, Char Char Char"/>
    <w:basedOn w:val="DefaultParagraphFont"/>
    <w:link w:val="Heading1"/>
    <w:rsid w:val="00CB135A"/>
    <w:rPr>
      <w:rFonts w:ascii="Arial" w:eastAsia="Times New Roman" w:hAnsi="Arial" w:cs="Arial"/>
      <w:b/>
      <w:bCs/>
      <w:kern w:val="32"/>
      <w:sz w:val="32"/>
      <w:szCs w:val="32"/>
    </w:rPr>
  </w:style>
  <w:style w:type="paragraph" w:styleId="Footer">
    <w:name w:val="footer"/>
    <w:basedOn w:val="Normal"/>
    <w:link w:val="FooterChar"/>
    <w:rsid w:val="00CB135A"/>
    <w:pPr>
      <w:tabs>
        <w:tab w:val="center" w:pos="4320"/>
        <w:tab w:val="right" w:pos="8640"/>
      </w:tabs>
      <w:spacing w:after="0" w:line="240" w:lineRule="auto"/>
    </w:pPr>
    <w:rPr>
      <w:rFonts w:ascii="Times New Roman" w:eastAsia="Times New Roman" w:hAnsi="Times New Roman" w:cs="Times New Roman"/>
      <w:kern w:val="28"/>
      <w:sz w:val="28"/>
      <w:szCs w:val="28"/>
      <w:lang w:eastAsia="zh-CN"/>
    </w:rPr>
  </w:style>
  <w:style w:type="character" w:customStyle="1" w:styleId="FooterChar">
    <w:name w:val="Footer Char"/>
    <w:basedOn w:val="DefaultParagraphFont"/>
    <w:link w:val="Footer"/>
    <w:uiPriority w:val="99"/>
    <w:rsid w:val="00CB135A"/>
    <w:rPr>
      <w:rFonts w:ascii="Times New Roman" w:eastAsia="Times New Roman" w:hAnsi="Times New Roman" w:cs="Times New Roman"/>
      <w:kern w:val="28"/>
      <w:sz w:val="28"/>
      <w:szCs w:val="28"/>
      <w:lang w:eastAsia="zh-CN"/>
    </w:rPr>
  </w:style>
  <w:style w:type="paragraph" w:customStyle="1" w:styleId="Normal1">
    <w:name w:val="Normal1"/>
    <w:rsid w:val="00CB135A"/>
    <w:pPr>
      <w:spacing w:after="0" w:line="240" w:lineRule="auto"/>
    </w:pPr>
    <w:rPr>
      <w:rFonts w:ascii="Times New Roman" w:eastAsia="Times New Roman" w:hAnsi="Times New Roman" w:cs="Times New Roman"/>
      <w:sz w:val="28"/>
      <w:szCs w:val="28"/>
      <w:lang w:val="vi-VN"/>
    </w:rPr>
  </w:style>
  <w:style w:type="table" w:customStyle="1" w:styleId="af5">
    <w:name w:val="af5"/>
    <w:basedOn w:val="TableNormal"/>
    <w:rsid w:val="00CB135A"/>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style>
  <w:style w:type="table" w:customStyle="1" w:styleId="af6">
    <w:name w:val="af6"/>
    <w:basedOn w:val="TableNormal"/>
    <w:rsid w:val="00CB135A"/>
    <w:pPr>
      <w:spacing w:after="0" w:line="240" w:lineRule="auto"/>
      <w:jc w:val="center"/>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customStyle="1" w:styleId="msonormalcxspmiddle">
    <w:name w:val="msonormalcxspmiddle"/>
    <w:basedOn w:val="Normal"/>
    <w:rsid w:val="00CB135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CB13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B135A"/>
    <w:rPr>
      <w:rFonts w:ascii="Times New Roman" w:eastAsia="Times New Roman" w:hAnsi="Times New Roman" w:cs="Times New Roman"/>
      <w:sz w:val="24"/>
      <w:szCs w:val="24"/>
    </w:rPr>
  </w:style>
  <w:style w:type="paragraph" w:customStyle="1" w:styleId="CharCharChar">
    <w:name w:val="Char Char Char"/>
    <w:basedOn w:val="Normal"/>
    <w:autoRedefine/>
    <w:rsid w:val="00CB13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CB135A"/>
    <w:pPr>
      <w:spacing w:line="240" w:lineRule="exact"/>
    </w:pPr>
    <w:rPr>
      <w:rFonts w:ascii="Arial" w:eastAsia="Times New Roman" w:hAnsi="Arial" w:cs="Times New Roman"/>
    </w:rPr>
  </w:style>
  <w:style w:type="character" w:customStyle="1" w:styleId="Heading7Char">
    <w:name w:val="Heading 7 Char"/>
    <w:basedOn w:val="DefaultParagraphFont"/>
    <w:link w:val="Heading7"/>
    <w:rsid w:val="00CB135A"/>
    <w:rPr>
      <w:rFonts w:ascii="Arial" w:eastAsia="Times New Roman" w:hAnsi="Arial" w:cs="Times New Roman"/>
      <w:sz w:val="24"/>
      <w:szCs w:val="24"/>
    </w:rPr>
  </w:style>
  <w:style w:type="paragraph" w:styleId="BodyText">
    <w:name w:val="Body Text"/>
    <w:basedOn w:val="Normal"/>
    <w:link w:val="BodyTextChar"/>
    <w:rsid w:val="00CB135A"/>
    <w:pPr>
      <w:spacing w:after="0" w:line="240" w:lineRule="auto"/>
    </w:pPr>
    <w:rPr>
      <w:rFonts w:ascii="VNI-Times" w:eastAsia="Times New Roman" w:hAnsi="VNI-Times" w:cs="Times New Roman"/>
      <w:b/>
      <w:bCs/>
      <w:sz w:val="24"/>
      <w:szCs w:val="24"/>
    </w:rPr>
  </w:style>
  <w:style w:type="character" w:customStyle="1" w:styleId="BodyTextChar">
    <w:name w:val="Body Text Char"/>
    <w:basedOn w:val="DefaultParagraphFont"/>
    <w:link w:val="BodyText"/>
    <w:rsid w:val="00CB135A"/>
    <w:rPr>
      <w:rFonts w:ascii="VNI-Times" w:eastAsia="Times New Roman" w:hAnsi="VNI-Times" w:cs="Times New Roman"/>
      <w:b/>
      <w:bCs/>
      <w:sz w:val="24"/>
      <w:szCs w:val="24"/>
    </w:rPr>
  </w:style>
  <w:style w:type="character" w:customStyle="1" w:styleId="apple-converted-space">
    <w:name w:val="apple-converted-space"/>
    <w:basedOn w:val="DefaultParagraphFont"/>
    <w:rsid w:val="00CB135A"/>
  </w:style>
  <w:style w:type="character" w:styleId="Hyperlink">
    <w:name w:val="Hyperlink"/>
    <w:basedOn w:val="DefaultParagraphFont"/>
    <w:uiPriority w:val="99"/>
    <w:unhideWhenUsed/>
    <w:rsid w:val="00CB135A"/>
    <w:rPr>
      <w:color w:val="0563C1" w:themeColor="hyperlink"/>
      <w:u w:val="single"/>
    </w:rPr>
  </w:style>
  <w:style w:type="character" w:customStyle="1" w:styleId="Heading3Char">
    <w:name w:val="Heading 3 Char"/>
    <w:basedOn w:val="DefaultParagraphFont"/>
    <w:link w:val="Heading3"/>
    <w:rsid w:val="00CB135A"/>
    <w:rPr>
      <w:rFonts w:ascii="Times New Roman" w:eastAsia="Times New Roman" w:hAnsi="Times New Roman" w:cs="Times New Roman"/>
      <w:b/>
      <w:sz w:val="28"/>
      <w:szCs w:val="20"/>
    </w:rPr>
  </w:style>
  <w:style w:type="paragraph" w:customStyle="1" w:styleId="bangtxt">
    <w:name w:val="bangtxt"/>
    <w:basedOn w:val="Normal"/>
    <w:rsid w:val="00CB135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cs="Times New Roman"/>
      <w:spacing w:val="2"/>
      <w:kern w:val="28"/>
      <w:sz w:val="28"/>
      <w:szCs w:val="28"/>
      <w:lang w:eastAsia="zh-CN"/>
    </w:rPr>
  </w:style>
  <w:style w:type="table" w:customStyle="1" w:styleId="TableGrid1">
    <w:name w:val="Table Grid1"/>
    <w:basedOn w:val="TableNormal"/>
    <w:next w:val="TableGrid"/>
    <w:rsid w:val="001221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6A7E"/>
  </w:style>
  <w:style w:type="paragraph" w:styleId="Heading1">
    <w:name w:val="heading 1"/>
    <w:aliases w:val="Char Char,Char Char Char, Char Char"/>
    <w:basedOn w:val="Normal"/>
    <w:next w:val="Normal"/>
    <w:link w:val="Heading1Char"/>
    <w:qFormat/>
    <w:rsid w:val="00CB135A"/>
    <w:pPr>
      <w:keepNext/>
      <w:spacing w:before="240" w:after="60" w:line="264" w:lineRule="auto"/>
      <w:ind w:firstLine="397"/>
      <w:jc w:val="both"/>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CB135A"/>
    <w:pPr>
      <w:keepNext/>
      <w:tabs>
        <w:tab w:val="center" w:pos="1701"/>
        <w:tab w:val="center" w:pos="4962"/>
      </w:tabs>
      <w:spacing w:after="0" w:line="240" w:lineRule="auto"/>
      <w:outlineLvl w:val="1"/>
    </w:pPr>
    <w:rPr>
      <w:rFonts w:ascii=".VnTime" w:eastAsia="Times New Roman" w:hAnsi=".VnTime" w:cs="Times New Roman"/>
      <w:i/>
      <w:sz w:val="28"/>
      <w:szCs w:val="24"/>
    </w:rPr>
  </w:style>
  <w:style w:type="paragraph" w:styleId="Heading3">
    <w:name w:val="heading 3"/>
    <w:basedOn w:val="Normal"/>
    <w:next w:val="Normal"/>
    <w:link w:val="Heading3Char"/>
    <w:qFormat/>
    <w:rsid w:val="00CB135A"/>
    <w:pPr>
      <w:keepNext/>
      <w:spacing w:after="0" w:line="240" w:lineRule="auto"/>
      <w:ind w:firstLine="459"/>
      <w:jc w:val="both"/>
      <w:outlineLvl w:val="2"/>
    </w:pPr>
    <w:rPr>
      <w:rFonts w:ascii="Times New Roman" w:eastAsia="Times New Roman" w:hAnsi="Times New Roman" w:cs="Times New Roman"/>
      <w:b/>
      <w:sz w:val="28"/>
      <w:szCs w:val="20"/>
    </w:rPr>
  </w:style>
  <w:style w:type="paragraph" w:styleId="Heading7">
    <w:name w:val="heading 7"/>
    <w:basedOn w:val="Normal"/>
    <w:next w:val="Normal"/>
    <w:link w:val="Heading7Char"/>
    <w:unhideWhenUsed/>
    <w:qFormat/>
    <w:rsid w:val="00CB135A"/>
    <w:pPr>
      <w:spacing w:before="240" w:after="60" w:line="240" w:lineRule="auto"/>
      <w:outlineLvl w:val="6"/>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9C6A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C6A7E"/>
    <w:pPr>
      <w:ind w:left="720"/>
      <w:contextualSpacing/>
    </w:pPr>
  </w:style>
  <w:style w:type="paragraph" w:styleId="NormalWeb">
    <w:name w:val="Normal (Web)"/>
    <w:basedOn w:val="Normal"/>
    <w:uiPriority w:val="99"/>
    <w:unhideWhenUsed/>
    <w:rsid w:val="00F44D1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AC4C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C4C92"/>
    <w:rPr>
      <w:rFonts w:ascii="Segoe UI" w:hAnsi="Segoe UI" w:cs="Segoe UI"/>
      <w:sz w:val="18"/>
      <w:szCs w:val="18"/>
    </w:rPr>
  </w:style>
  <w:style w:type="character" w:styleId="PlaceholderText">
    <w:name w:val="Placeholder Text"/>
    <w:basedOn w:val="DefaultParagraphFont"/>
    <w:uiPriority w:val="99"/>
    <w:semiHidden/>
    <w:rsid w:val="005240D6"/>
    <w:rPr>
      <w:color w:val="808080"/>
    </w:rPr>
  </w:style>
  <w:style w:type="character" w:customStyle="1" w:styleId="Heading2Char">
    <w:name w:val="Heading 2 Char"/>
    <w:basedOn w:val="DefaultParagraphFont"/>
    <w:link w:val="Heading2"/>
    <w:rsid w:val="00CB135A"/>
    <w:rPr>
      <w:rFonts w:ascii=".VnTime" w:eastAsia="Times New Roman" w:hAnsi=".VnTime" w:cs="Times New Roman"/>
      <w:i/>
      <w:sz w:val="28"/>
      <w:szCs w:val="24"/>
    </w:rPr>
  </w:style>
  <w:style w:type="paragraph" w:styleId="BodyText3">
    <w:name w:val="Body Text 3"/>
    <w:basedOn w:val="Normal"/>
    <w:link w:val="BodyText3Char"/>
    <w:rsid w:val="00CB135A"/>
    <w:pPr>
      <w:spacing w:after="0" w:line="400" w:lineRule="exact"/>
    </w:pPr>
    <w:rPr>
      <w:rFonts w:ascii=".VnTime" w:eastAsia="Times New Roman" w:hAnsi=".VnTime" w:cs="Times New Roman"/>
      <w:sz w:val="18"/>
      <w:szCs w:val="24"/>
    </w:rPr>
  </w:style>
  <w:style w:type="character" w:customStyle="1" w:styleId="BodyText3Char">
    <w:name w:val="Body Text 3 Char"/>
    <w:basedOn w:val="DefaultParagraphFont"/>
    <w:link w:val="BodyText3"/>
    <w:rsid w:val="00CB135A"/>
    <w:rPr>
      <w:rFonts w:ascii=".VnTime" w:eastAsia="Times New Roman" w:hAnsi=".VnTime" w:cs="Times New Roman"/>
      <w:sz w:val="18"/>
      <w:szCs w:val="24"/>
    </w:rPr>
  </w:style>
  <w:style w:type="character" w:customStyle="1" w:styleId="Heading1Char">
    <w:name w:val="Heading 1 Char"/>
    <w:aliases w:val="Char Char Char1,Char Char Char Char, Char Char Char"/>
    <w:basedOn w:val="DefaultParagraphFont"/>
    <w:link w:val="Heading1"/>
    <w:rsid w:val="00CB135A"/>
    <w:rPr>
      <w:rFonts w:ascii="Arial" w:eastAsia="Times New Roman" w:hAnsi="Arial" w:cs="Arial"/>
      <w:b/>
      <w:bCs/>
      <w:kern w:val="32"/>
      <w:sz w:val="32"/>
      <w:szCs w:val="32"/>
    </w:rPr>
  </w:style>
  <w:style w:type="paragraph" w:styleId="Footer">
    <w:name w:val="footer"/>
    <w:basedOn w:val="Normal"/>
    <w:link w:val="FooterChar"/>
    <w:rsid w:val="00CB135A"/>
    <w:pPr>
      <w:tabs>
        <w:tab w:val="center" w:pos="4320"/>
        <w:tab w:val="right" w:pos="8640"/>
      </w:tabs>
      <w:spacing w:after="0" w:line="240" w:lineRule="auto"/>
    </w:pPr>
    <w:rPr>
      <w:rFonts w:ascii="Times New Roman" w:eastAsia="Times New Roman" w:hAnsi="Times New Roman" w:cs="Times New Roman"/>
      <w:kern w:val="28"/>
      <w:sz w:val="28"/>
      <w:szCs w:val="28"/>
      <w:lang w:eastAsia="zh-CN"/>
    </w:rPr>
  </w:style>
  <w:style w:type="character" w:customStyle="1" w:styleId="FooterChar">
    <w:name w:val="Footer Char"/>
    <w:basedOn w:val="DefaultParagraphFont"/>
    <w:link w:val="Footer"/>
    <w:uiPriority w:val="99"/>
    <w:rsid w:val="00CB135A"/>
    <w:rPr>
      <w:rFonts w:ascii="Times New Roman" w:eastAsia="Times New Roman" w:hAnsi="Times New Roman" w:cs="Times New Roman"/>
      <w:kern w:val="28"/>
      <w:sz w:val="28"/>
      <w:szCs w:val="28"/>
      <w:lang w:eastAsia="zh-CN"/>
    </w:rPr>
  </w:style>
  <w:style w:type="paragraph" w:customStyle="1" w:styleId="Normal1">
    <w:name w:val="Normal1"/>
    <w:rsid w:val="00CB135A"/>
    <w:pPr>
      <w:spacing w:after="0" w:line="240" w:lineRule="auto"/>
    </w:pPr>
    <w:rPr>
      <w:rFonts w:ascii="Times New Roman" w:eastAsia="Times New Roman" w:hAnsi="Times New Roman" w:cs="Times New Roman"/>
      <w:sz w:val="28"/>
      <w:szCs w:val="28"/>
      <w:lang w:val="vi-VN"/>
    </w:rPr>
  </w:style>
  <w:style w:type="table" w:customStyle="1" w:styleId="af5">
    <w:name w:val="af5"/>
    <w:basedOn w:val="TableNormal"/>
    <w:rsid w:val="00CB135A"/>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style>
  <w:style w:type="table" w:customStyle="1" w:styleId="af6">
    <w:name w:val="af6"/>
    <w:basedOn w:val="TableNormal"/>
    <w:rsid w:val="00CB135A"/>
    <w:pPr>
      <w:spacing w:after="0" w:line="240" w:lineRule="auto"/>
      <w:jc w:val="center"/>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customStyle="1" w:styleId="msonormalcxspmiddle">
    <w:name w:val="msonormalcxspmiddle"/>
    <w:basedOn w:val="Normal"/>
    <w:rsid w:val="00CB135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CB13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B135A"/>
    <w:rPr>
      <w:rFonts w:ascii="Times New Roman" w:eastAsia="Times New Roman" w:hAnsi="Times New Roman" w:cs="Times New Roman"/>
      <w:sz w:val="24"/>
      <w:szCs w:val="24"/>
    </w:rPr>
  </w:style>
  <w:style w:type="paragraph" w:customStyle="1" w:styleId="CharCharChar">
    <w:name w:val="Char Char Char"/>
    <w:basedOn w:val="Normal"/>
    <w:autoRedefine/>
    <w:rsid w:val="00CB13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CB135A"/>
    <w:pPr>
      <w:spacing w:line="240" w:lineRule="exact"/>
    </w:pPr>
    <w:rPr>
      <w:rFonts w:ascii="Arial" w:eastAsia="Times New Roman" w:hAnsi="Arial" w:cs="Times New Roman"/>
    </w:rPr>
  </w:style>
  <w:style w:type="character" w:customStyle="1" w:styleId="Heading7Char">
    <w:name w:val="Heading 7 Char"/>
    <w:basedOn w:val="DefaultParagraphFont"/>
    <w:link w:val="Heading7"/>
    <w:rsid w:val="00CB135A"/>
    <w:rPr>
      <w:rFonts w:ascii="Arial" w:eastAsia="Times New Roman" w:hAnsi="Arial" w:cs="Times New Roman"/>
      <w:sz w:val="24"/>
      <w:szCs w:val="24"/>
    </w:rPr>
  </w:style>
  <w:style w:type="paragraph" w:styleId="BodyText">
    <w:name w:val="Body Text"/>
    <w:basedOn w:val="Normal"/>
    <w:link w:val="BodyTextChar"/>
    <w:rsid w:val="00CB135A"/>
    <w:pPr>
      <w:spacing w:after="0" w:line="240" w:lineRule="auto"/>
    </w:pPr>
    <w:rPr>
      <w:rFonts w:ascii="VNI-Times" w:eastAsia="Times New Roman" w:hAnsi="VNI-Times" w:cs="Times New Roman"/>
      <w:b/>
      <w:bCs/>
      <w:sz w:val="24"/>
      <w:szCs w:val="24"/>
    </w:rPr>
  </w:style>
  <w:style w:type="character" w:customStyle="1" w:styleId="BodyTextChar">
    <w:name w:val="Body Text Char"/>
    <w:basedOn w:val="DefaultParagraphFont"/>
    <w:link w:val="BodyText"/>
    <w:rsid w:val="00CB135A"/>
    <w:rPr>
      <w:rFonts w:ascii="VNI-Times" w:eastAsia="Times New Roman" w:hAnsi="VNI-Times" w:cs="Times New Roman"/>
      <w:b/>
      <w:bCs/>
      <w:sz w:val="24"/>
      <w:szCs w:val="24"/>
    </w:rPr>
  </w:style>
  <w:style w:type="character" w:customStyle="1" w:styleId="apple-converted-space">
    <w:name w:val="apple-converted-space"/>
    <w:basedOn w:val="DefaultParagraphFont"/>
    <w:rsid w:val="00CB135A"/>
  </w:style>
  <w:style w:type="character" w:styleId="Hyperlink">
    <w:name w:val="Hyperlink"/>
    <w:basedOn w:val="DefaultParagraphFont"/>
    <w:uiPriority w:val="99"/>
    <w:unhideWhenUsed/>
    <w:rsid w:val="00CB135A"/>
    <w:rPr>
      <w:color w:val="0563C1" w:themeColor="hyperlink"/>
      <w:u w:val="single"/>
    </w:rPr>
  </w:style>
  <w:style w:type="character" w:customStyle="1" w:styleId="Heading3Char">
    <w:name w:val="Heading 3 Char"/>
    <w:basedOn w:val="DefaultParagraphFont"/>
    <w:link w:val="Heading3"/>
    <w:rsid w:val="00CB135A"/>
    <w:rPr>
      <w:rFonts w:ascii="Times New Roman" w:eastAsia="Times New Roman" w:hAnsi="Times New Roman" w:cs="Times New Roman"/>
      <w:b/>
      <w:sz w:val="28"/>
      <w:szCs w:val="20"/>
    </w:rPr>
  </w:style>
  <w:style w:type="paragraph" w:customStyle="1" w:styleId="bangtxt">
    <w:name w:val="bangtxt"/>
    <w:basedOn w:val="Normal"/>
    <w:rsid w:val="00CB135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cs="Times New Roman"/>
      <w:spacing w:val="2"/>
      <w:kern w:val="28"/>
      <w:sz w:val="28"/>
      <w:szCs w:val="28"/>
      <w:lang w:eastAsia="zh-CN"/>
    </w:rPr>
  </w:style>
  <w:style w:type="table" w:customStyle="1" w:styleId="TableGrid1">
    <w:name w:val="Table Grid1"/>
    <w:basedOn w:val="TableNormal"/>
    <w:next w:val="TableGrid"/>
    <w:rsid w:val="001221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122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2.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30.e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48.bin"/><Relationship Id="rId16" Type="http://schemas.openxmlformats.org/officeDocument/2006/relationships/image" Target="media/image5.png"/><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https://mail-attachment.googleusercontent.com/attachment?name=d33be9805ff33117.jpg&amp;attid=0.1&amp;disp=vahi&amp;view=att&amp;th=13345bc56609a84b" TargetMode="External"/><Relationship Id="rId102" Type="http://schemas.openxmlformats.org/officeDocument/2006/relationships/image" Target="media/image49.wmf"/><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gif"/><Relationship Id="rId82" Type="http://schemas.openxmlformats.org/officeDocument/2006/relationships/oleObject" Target="embeddings/oleObject35.bin"/><Relationship Id="rId90" Type="http://schemas.openxmlformats.org/officeDocument/2006/relationships/oleObject" Target="embeddings/oleObject40.bin"/><Relationship Id="rId95" Type="http://schemas.openxmlformats.org/officeDocument/2006/relationships/image" Target="media/image44.e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jpeg"/><Relationship Id="rId69" Type="http://schemas.openxmlformats.org/officeDocument/2006/relationships/oleObject" Target="embeddings/oleObject28.bin"/><Relationship Id="rId77" Type="http://schemas.openxmlformats.org/officeDocument/2006/relationships/oleObject" Target="embeddings/oleObject34.bin"/><Relationship Id="rId100" Type="http://schemas.openxmlformats.org/officeDocument/2006/relationships/oleObject" Target="embeddings/oleObject42.bin"/><Relationship Id="rId105" Type="http://schemas.openxmlformats.org/officeDocument/2006/relationships/image" Target="media/image52.wmf"/><Relationship Id="rId113" Type="http://schemas.openxmlformats.org/officeDocument/2006/relationships/oleObject" Target="embeddings/oleObject49.bin"/><Relationship Id="rId118" Type="http://schemas.openxmlformats.org/officeDocument/2006/relationships/header" Target="header3.xml"/><Relationship Id="rId8" Type="http://schemas.openxmlformats.org/officeDocument/2006/relationships/image" Target="media/image1.gif"/><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https://mail-attachment.googleusercontent.com/attachment?name=d33be9805ff33117.jpg&amp;attid=0.1&amp;disp=vahi&amp;view=att&amp;th=13345bc56609a84b" TargetMode="External"/><Relationship Id="rId85" Type="http://schemas.openxmlformats.org/officeDocument/2006/relationships/image" Target="media/image39.wmf"/><Relationship Id="rId93" Type="http://schemas.openxmlformats.org/officeDocument/2006/relationships/image" Target="media/image42.png"/><Relationship Id="rId98" Type="http://schemas.openxmlformats.org/officeDocument/2006/relationships/image" Target="media/image47.wmf"/><Relationship Id="rId12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png"/><Relationship Id="rId67"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45.bin"/><Relationship Id="rId116"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9.emf"/><Relationship Id="rId70" Type="http://schemas.openxmlformats.org/officeDocument/2006/relationships/oleObject" Target="embeddings/oleObject29.bin"/><Relationship Id="rId75" Type="http://schemas.openxmlformats.org/officeDocument/2006/relationships/image" Target="media/image34.gi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image" Target="media/image45.emf"/><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3.wmf"/><Relationship Id="rId114" Type="http://schemas.openxmlformats.org/officeDocument/2006/relationships/header" Target="header1.xml"/><Relationship Id="rId119"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oleObject" Target="embeddings/oleObject32.bin"/><Relationship Id="rId78" Type="http://schemas.openxmlformats.org/officeDocument/2006/relationships/image" Target="media/image36.jpeg"/><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3.png"/><Relationship Id="rId99" Type="http://schemas.openxmlformats.org/officeDocument/2006/relationships/image" Target="media/image48.wmf"/><Relationship Id="rId101" Type="http://schemas.openxmlformats.org/officeDocument/2006/relationships/oleObject" Target="embeddings/oleObject43.bin"/><Relationship Id="rId12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gi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png"/><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emf"/><Relationship Id="rId104" Type="http://schemas.openxmlformats.org/officeDocument/2006/relationships/image" Target="media/image51.wmf"/><Relationship Id="rId120" Type="http://schemas.openxmlformats.org/officeDocument/2006/relationships/image" Target="media/image55.gi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3.png"/><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0154"/>
    <w:rsid w:val="009601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B374CD5ECFC4277AB93E9DF71B66ED6">
    <w:name w:val="4B374CD5ECFC4277AB93E9DF71B66ED6"/>
    <w:rsid w:val="0096015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B374CD5ECFC4277AB93E9DF71B66ED6">
    <w:name w:val="4B374CD5ECFC4277AB93E9DF71B66ED6"/>
    <w:rsid w:val="0096015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8</Pages>
  <Words>22912</Words>
  <Characters>130602</Characters>
  <Application>Microsoft Office Word</Application>
  <DocSecurity>0</DocSecurity>
  <Lines>1088</Lines>
  <Paragraphs>306</Paragraphs>
  <ScaleCrop>false</ScaleCrop>
  <Company>www.thuvienhoclieu.com</Company>
  <LinksUpToDate>false</LinksUpToDate>
  <CharactersWithSpaces>153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3T04:25:00Z</dcterms:created>
  <dcterms:modified xsi:type="dcterms:W3CDTF">2019-12-03T04:25:00Z</dcterms:modified>
</cp:coreProperties>
</file>